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tags/tag12.xml" ContentType="application/vnd.openxmlformats-officedocument.presentationml.tags+xml"/>
  <Override PartName="/ppt/notesSlides/notesSlide17.xml" ContentType="application/vnd.openxmlformats-officedocument.presentationml.notesSlide+xml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  <p:sldMasterId id="2147483672" r:id="rId2"/>
  </p:sldMasterIdLst>
  <p:notesMasterIdLst>
    <p:notesMasterId r:id="rId41"/>
  </p:notesMasterIdLst>
  <p:sldIdLst>
    <p:sldId id="801" r:id="rId3"/>
    <p:sldId id="822" r:id="rId4"/>
    <p:sldId id="804" r:id="rId5"/>
    <p:sldId id="797" r:id="rId6"/>
    <p:sldId id="798" r:id="rId7"/>
    <p:sldId id="820" r:id="rId8"/>
    <p:sldId id="799" r:id="rId9"/>
    <p:sldId id="800" r:id="rId10"/>
    <p:sldId id="821" r:id="rId11"/>
    <p:sldId id="803" r:id="rId12"/>
    <p:sldId id="792" r:id="rId13"/>
    <p:sldId id="805" r:id="rId14"/>
    <p:sldId id="806" r:id="rId15"/>
    <p:sldId id="807" r:id="rId16"/>
    <p:sldId id="812" r:id="rId17"/>
    <p:sldId id="808" r:id="rId18"/>
    <p:sldId id="809" r:id="rId19"/>
    <p:sldId id="810" r:id="rId20"/>
    <p:sldId id="813" r:id="rId21"/>
    <p:sldId id="814" r:id="rId22"/>
    <p:sldId id="815" r:id="rId23"/>
    <p:sldId id="827" r:id="rId24"/>
    <p:sldId id="823" r:id="rId25"/>
    <p:sldId id="829" r:id="rId26"/>
    <p:sldId id="825" r:id="rId27"/>
    <p:sldId id="818" r:id="rId28"/>
    <p:sldId id="749" r:id="rId29"/>
    <p:sldId id="796" r:id="rId30"/>
    <p:sldId id="736" r:id="rId31"/>
    <p:sldId id="257" r:id="rId32"/>
    <p:sldId id="737" r:id="rId33"/>
    <p:sldId id="738" r:id="rId34"/>
    <p:sldId id="739" r:id="rId35"/>
    <p:sldId id="740" r:id="rId36"/>
    <p:sldId id="741" r:id="rId37"/>
    <p:sldId id="774" r:id="rId38"/>
    <p:sldId id="309" r:id="rId39"/>
    <p:sldId id="267" r:id="rId40"/>
  </p:sldIdLst>
  <p:sldSz cx="9144000" cy="5143500" type="screen16x9"/>
  <p:notesSz cx="6858000" cy="9144000"/>
  <p:embeddedFontLst>
    <p:embeddedFont>
      <p:font typeface="Calibri" pitchFamily="34" charset="0"/>
      <p:regular r:id="rId42"/>
      <p:bold r:id="rId43"/>
      <p:italic r:id="rId44"/>
      <p:boldItalic r:id="rId45"/>
    </p:embeddedFont>
    <p:embeddedFont>
      <p:font typeface="宋体" pitchFamily="2" charset="-122"/>
      <p:regular r:id="rId46"/>
    </p:embeddedFont>
    <p:embeddedFont>
      <p:font typeface="Didact Gothic" charset="0"/>
      <p:regular r:id="rId47"/>
    </p:embeddedFont>
    <p:embeddedFont>
      <p:font typeface="Caveat Brush" charset="0"/>
      <p:regular r:id="rId48"/>
    </p:embeddedFont>
    <p:embeddedFont>
      <p:font typeface="微软雅黑" pitchFamily="34" charset="-122"/>
      <p:regular r:id="rId49"/>
      <p:bold r:id="rId50"/>
    </p:embeddedFont>
    <p:embeddedFont>
      <p:font typeface="#9Slide03 Encode SeEx Extrabold" charset="0"/>
      <p:bold r:id="rId51"/>
    </p:embeddedFont>
    <p:embeddedFont>
      <p:font typeface="Calibri Light" pitchFamily="34" charset="0"/>
      <p:regular r:id="rId52"/>
      <p:italic r:id="rId53"/>
    </p:embeddedFont>
    <p:embeddedFont>
      <p:font typeface="Curlz MT" pitchFamily="82" charset="0"/>
      <p:regular r:id="rId54"/>
    </p:embeddedFont>
    <p:embeddedFont>
      <p:font typeface="华文新魏" pitchFamily="2" charset="-122"/>
      <p:regular r:id="rId55"/>
    </p:embeddedFont>
    <p:embeddedFont>
      <p:font typeface="Poppins" charset="0"/>
      <p:regular r:id="rId56"/>
      <p:bold r:id="rId57"/>
      <p:italic r:id="rId58"/>
      <p:boldItalic r:id="rId59"/>
    </p:embeddedFont>
    <p:embeddedFont>
      <p:font typeface="Old English Text MT" pitchFamily="66" charset="0"/>
      <p:regular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311AB"/>
    <a:srgbClr val="FFFF66"/>
    <a:srgbClr val="33FC24"/>
    <a:srgbClr val="00FF00"/>
    <a:srgbClr val="3CED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D62C94D5-67BD-4562-B816-38D82EB02043}">
  <a:tblStyle styleId="{D62C94D5-67BD-4562-B816-38D82EB0204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223"/>
    <p:restoredTop sz="88448" autoAdjust="0"/>
  </p:normalViewPr>
  <p:slideViewPr>
    <p:cSldViewPr snapToGrid="0" snapToObjects="1">
      <p:cViewPr varScale="1">
        <p:scale>
          <a:sx n="85" d="100"/>
          <a:sy n="85" d="100"/>
        </p:scale>
        <p:origin x="-70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3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font" Target="fonts/font17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font" Target="fonts/font19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10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5.fntdata"/><Relationship Id="rId59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9055829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943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494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8876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517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862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45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8663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8813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7105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8918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341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dd6bb563a4_1_248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dd6bb563a4_1_248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Google Shape;804;gdd6bb563a4_1_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5" name="Google Shape;805;gdd6bb563a4_1_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65197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" name="Google Shape;888;gdd6bb563a4_1_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9" name="Google Shape;889;gdd6bb563a4_1_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dd6bb563a4_1_248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dd6bb563a4_1_248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45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dd6bb563a4_1_248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dd6bb563a4_1_248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dd6bb563a4_1_248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dd6bb563a4_1_248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451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" name="Google Shape;64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9" name="Google Shape;64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FAB4585C-58E6-489B-9E65-6D3DA6CF3B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933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671725" y="1097600"/>
            <a:ext cx="5800500" cy="222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671776" y="3630000"/>
            <a:ext cx="58005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3558529" y="-401037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-765775" y="-121425"/>
            <a:ext cx="1823569" cy="5563502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Google Shape;14;p2"/>
          <p:cNvGrpSpPr/>
          <p:nvPr/>
        </p:nvGrpSpPr>
        <p:grpSpPr>
          <a:xfrm>
            <a:off x="7067155" y="340867"/>
            <a:ext cx="2727134" cy="1273696"/>
            <a:chOff x="1438325" y="603625"/>
            <a:chExt cx="1613975" cy="753800"/>
          </a:xfrm>
        </p:grpSpPr>
        <p:sp>
          <p:nvSpPr>
            <p:cNvPr id="15" name="Google Shape;15;p2"/>
            <p:cNvSpPr/>
            <p:nvPr/>
          </p:nvSpPr>
          <p:spPr>
            <a:xfrm>
              <a:off x="1609775" y="603625"/>
              <a:ext cx="1434125" cy="85425"/>
            </a:xfrm>
            <a:custGeom>
              <a:avLst/>
              <a:gdLst/>
              <a:ahLst/>
              <a:cxnLst/>
              <a:rect l="l" t="t" r="r" b="b"/>
              <a:pathLst>
                <a:path w="57365" h="3417" extrusionOk="0">
                  <a:moveTo>
                    <a:pt x="26543" y="1"/>
                  </a:moveTo>
                  <a:cubicBezTo>
                    <a:pt x="23079" y="1"/>
                    <a:pt x="19728" y="1067"/>
                    <a:pt x="16257" y="1286"/>
                  </a:cubicBezTo>
                  <a:cubicBezTo>
                    <a:pt x="14761" y="1379"/>
                    <a:pt x="13260" y="1411"/>
                    <a:pt x="11757" y="1411"/>
                  </a:cubicBezTo>
                  <a:cubicBezTo>
                    <a:pt x="8619" y="1411"/>
                    <a:pt x="5473" y="1273"/>
                    <a:pt x="2344" y="1273"/>
                  </a:cubicBezTo>
                  <a:cubicBezTo>
                    <a:pt x="1825" y="1273"/>
                    <a:pt x="1307" y="1277"/>
                    <a:pt x="789" y="1286"/>
                  </a:cubicBezTo>
                  <a:cubicBezTo>
                    <a:pt x="1" y="1286"/>
                    <a:pt x="1" y="2745"/>
                    <a:pt x="789" y="2745"/>
                  </a:cubicBezTo>
                  <a:cubicBezTo>
                    <a:pt x="2415" y="2764"/>
                    <a:pt x="4048" y="2773"/>
                    <a:pt x="5682" y="2773"/>
                  </a:cubicBezTo>
                  <a:cubicBezTo>
                    <a:pt x="9209" y="2773"/>
                    <a:pt x="12747" y="2728"/>
                    <a:pt x="16257" y="2628"/>
                  </a:cubicBezTo>
                  <a:cubicBezTo>
                    <a:pt x="18913" y="2535"/>
                    <a:pt x="21700" y="2262"/>
                    <a:pt x="24450" y="2262"/>
                  </a:cubicBezTo>
                  <a:cubicBezTo>
                    <a:pt x="25992" y="2262"/>
                    <a:pt x="27522" y="2348"/>
                    <a:pt x="29011" y="2599"/>
                  </a:cubicBezTo>
                  <a:cubicBezTo>
                    <a:pt x="30747" y="2901"/>
                    <a:pt x="32483" y="2980"/>
                    <a:pt x="34218" y="2980"/>
                  </a:cubicBezTo>
                  <a:cubicBezTo>
                    <a:pt x="36117" y="2980"/>
                    <a:pt x="38015" y="2886"/>
                    <a:pt x="39914" y="2886"/>
                  </a:cubicBezTo>
                  <a:cubicBezTo>
                    <a:pt x="40979" y="2886"/>
                    <a:pt x="42043" y="2915"/>
                    <a:pt x="43108" y="3008"/>
                  </a:cubicBezTo>
                  <a:cubicBezTo>
                    <a:pt x="47631" y="3416"/>
                    <a:pt x="52126" y="3154"/>
                    <a:pt x="56649" y="3387"/>
                  </a:cubicBezTo>
                  <a:cubicBezTo>
                    <a:pt x="56667" y="3389"/>
                    <a:pt x="56684" y="3389"/>
                    <a:pt x="56701" y="3389"/>
                  </a:cubicBezTo>
                  <a:cubicBezTo>
                    <a:pt x="57351" y="3389"/>
                    <a:pt x="57365" y="2301"/>
                    <a:pt x="56795" y="2045"/>
                  </a:cubicBezTo>
                  <a:lnTo>
                    <a:pt x="56825" y="2045"/>
                  </a:lnTo>
                  <a:cubicBezTo>
                    <a:pt x="52709" y="60"/>
                    <a:pt x="48157" y="790"/>
                    <a:pt x="43808" y="498"/>
                  </a:cubicBezTo>
                  <a:cubicBezTo>
                    <a:pt x="42538" y="410"/>
                    <a:pt x="41276" y="367"/>
                    <a:pt x="40014" y="367"/>
                  </a:cubicBezTo>
                  <a:cubicBezTo>
                    <a:pt x="38752" y="367"/>
                    <a:pt x="37489" y="410"/>
                    <a:pt x="36220" y="498"/>
                  </a:cubicBezTo>
                  <a:cubicBezTo>
                    <a:pt x="35467" y="550"/>
                    <a:pt x="34709" y="577"/>
                    <a:pt x="33949" y="577"/>
                  </a:cubicBezTo>
                  <a:cubicBezTo>
                    <a:pt x="32177" y="577"/>
                    <a:pt x="30397" y="434"/>
                    <a:pt x="28661" y="148"/>
                  </a:cubicBezTo>
                  <a:cubicBezTo>
                    <a:pt x="27949" y="45"/>
                    <a:pt x="27244" y="1"/>
                    <a:pt x="2654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71825" y="716225"/>
              <a:ext cx="1432875" cy="101600"/>
            </a:xfrm>
            <a:custGeom>
              <a:avLst/>
              <a:gdLst/>
              <a:ahLst/>
              <a:cxnLst/>
              <a:rect l="l" t="t" r="r" b="b"/>
              <a:pathLst>
                <a:path w="57315" h="4064" extrusionOk="0">
                  <a:moveTo>
                    <a:pt x="2585" y="1"/>
                  </a:moveTo>
                  <a:cubicBezTo>
                    <a:pt x="2013" y="1"/>
                    <a:pt x="1474" y="121"/>
                    <a:pt x="1023" y="459"/>
                  </a:cubicBezTo>
                  <a:cubicBezTo>
                    <a:pt x="0" y="1214"/>
                    <a:pt x="664" y="2964"/>
                    <a:pt x="1573" y="2964"/>
                  </a:cubicBezTo>
                  <a:cubicBezTo>
                    <a:pt x="1753" y="2964"/>
                    <a:pt x="1943" y="2895"/>
                    <a:pt x="2132" y="2736"/>
                  </a:cubicBezTo>
                  <a:cubicBezTo>
                    <a:pt x="2312" y="2580"/>
                    <a:pt x="2563" y="2523"/>
                    <a:pt x="2847" y="2523"/>
                  </a:cubicBezTo>
                  <a:cubicBezTo>
                    <a:pt x="3577" y="2523"/>
                    <a:pt x="4525" y="2898"/>
                    <a:pt x="5050" y="2940"/>
                  </a:cubicBezTo>
                  <a:cubicBezTo>
                    <a:pt x="6013" y="3028"/>
                    <a:pt x="6947" y="3057"/>
                    <a:pt x="7911" y="3232"/>
                  </a:cubicBezTo>
                  <a:cubicBezTo>
                    <a:pt x="8688" y="3363"/>
                    <a:pt x="9489" y="3404"/>
                    <a:pt x="10299" y="3404"/>
                  </a:cubicBezTo>
                  <a:cubicBezTo>
                    <a:pt x="11648" y="3404"/>
                    <a:pt x="13018" y="3290"/>
                    <a:pt x="14331" y="3290"/>
                  </a:cubicBezTo>
                  <a:cubicBezTo>
                    <a:pt x="17234" y="3273"/>
                    <a:pt x="20168" y="3137"/>
                    <a:pt x="23096" y="3137"/>
                  </a:cubicBezTo>
                  <a:cubicBezTo>
                    <a:pt x="24996" y="3137"/>
                    <a:pt x="26894" y="3194"/>
                    <a:pt x="28778" y="3378"/>
                  </a:cubicBezTo>
                  <a:cubicBezTo>
                    <a:pt x="31025" y="3611"/>
                    <a:pt x="33331" y="3786"/>
                    <a:pt x="35607" y="3816"/>
                  </a:cubicBezTo>
                  <a:cubicBezTo>
                    <a:pt x="37577" y="3794"/>
                    <a:pt x="39546" y="3676"/>
                    <a:pt x="41516" y="3676"/>
                  </a:cubicBezTo>
                  <a:cubicBezTo>
                    <a:pt x="42202" y="3676"/>
                    <a:pt x="42889" y="3690"/>
                    <a:pt x="43575" y="3728"/>
                  </a:cubicBezTo>
                  <a:cubicBezTo>
                    <a:pt x="45700" y="3843"/>
                    <a:pt x="47996" y="4064"/>
                    <a:pt x="50280" y="4064"/>
                  </a:cubicBezTo>
                  <a:cubicBezTo>
                    <a:pt x="52637" y="4064"/>
                    <a:pt x="54982" y="3829"/>
                    <a:pt x="57117" y="2998"/>
                  </a:cubicBezTo>
                  <a:cubicBezTo>
                    <a:pt x="57315" y="2914"/>
                    <a:pt x="57294" y="2501"/>
                    <a:pt x="57080" y="2501"/>
                  </a:cubicBezTo>
                  <a:cubicBezTo>
                    <a:pt x="57073" y="2501"/>
                    <a:pt x="57066" y="2501"/>
                    <a:pt x="57058" y="2502"/>
                  </a:cubicBezTo>
                  <a:cubicBezTo>
                    <a:pt x="56804" y="2515"/>
                    <a:pt x="56549" y="2520"/>
                    <a:pt x="56294" y="2520"/>
                  </a:cubicBezTo>
                  <a:cubicBezTo>
                    <a:pt x="54116" y="2520"/>
                    <a:pt x="51901" y="2120"/>
                    <a:pt x="49733" y="2094"/>
                  </a:cubicBezTo>
                  <a:cubicBezTo>
                    <a:pt x="47223" y="2094"/>
                    <a:pt x="44742" y="1860"/>
                    <a:pt x="42232" y="1831"/>
                  </a:cubicBezTo>
                  <a:cubicBezTo>
                    <a:pt x="41396" y="1821"/>
                    <a:pt x="40559" y="1818"/>
                    <a:pt x="39722" y="1818"/>
                  </a:cubicBezTo>
                  <a:cubicBezTo>
                    <a:pt x="38049" y="1818"/>
                    <a:pt x="36376" y="1831"/>
                    <a:pt x="34703" y="1831"/>
                  </a:cubicBezTo>
                  <a:cubicBezTo>
                    <a:pt x="32193" y="1831"/>
                    <a:pt x="29770" y="1335"/>
                    <a:pt x="27260" y="1160"/>
                  </a:cubicBezTo>
                  <a:cubicBezTo>
                    <a:pt x="25626" y="1053"/>
                    <a:pt x="23982" y="1017"/>
                    <a:pt x="22333" y="1017"/>
                  </a:cubicBezTo>
                  <a:cubicBezTo>
                    <a:pt x="19037" y="1017"/>
                    <a:pt x="15722" y="1160"/>
                    <a:pt x="12434" y="1160"/>
                  </a:cubicBezTo>
                  <a:cubicBezTo>
                    <a:pt x="11545" y="1160"/>
                    <a:pt x="10588" y="1295"/>
                    <a:pt x="9666" y="1295"/>
                  </a:cubicBezTo>
                  <a:cubicBezTo>
                    <a:pt x="9378" y="1295"/>
                    <a:pt x="9093" y="1282"/>
                    <a:pt x="8815" y="1247"/>
                  </a:cubicBezTo>
                  <a:cubicBezTo>
                    <a:pt x="7940" y="1131"/>
                    <a:pt x="7006" y="839"/>
                    <a:pt x="6130" y="693"/>
                  </a:cubicBezTo>
                  <a:cubicBezTo>
                    <a:pt x="5141" y="534"/>
                    <a:pt x="3789" y="1"/>
                    <a:pt x="258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10550" y="850250"/>
              <a:ext cx="1541750" cy="125300"/>
            </a:xfrm>
            <a:custGeom>
              <a:avLst/>
              <a:gdLst/>
              <a:ahLst/>
              <a:cxnLst/>
              <a:rect l="l" t="t" r="r" b="b"/>
              <a:pathLst>
                <a:path w="61670" h="5012" extrusionOk="0">
                  <a:moveTo>
                    <a:pt x="1747" y="0"/>
                  </a:moveTo>
                  <a:cubicBezTo>
                    <a:pt x="1690" y="0"/>
                    <a:pt x="1633" y="1"/>
                    <a:pt x="1577" y="1"/>
                  </a:cubicBezTo>
                  <a:cubicBezTo>
                    <a:pt x="2" y="30"/>
                    <a:pt x="0" y="2923"/>
                    <a:pt x="1488" y="2923"/>
                  </a:cubicBezTo>
                  <a:cubicBezTo>
                    <a:pt x="1517" y="2923"/>
                    <a:pt x="1547" y="2922"/>
                    <a:pt x="1577" y="2920"/>
                  </a:cubicBezTo>
                  <a:cubicBezTo>
                    <a:pt x="2039" y="2886"/>
                    <a:pt x="2503" y="2871"/>
                    <a:pt x="2967" y="2871"/>
                  </a:cubicBezTo>
                  <a:cubicBezTo>
                    <a:pt x="6950" y="2871"/>
                    <a:pt x="10973" y="3983"/>
                    <a:pt x="14973" y="4087"/>
                  </a:cubicBezTo>
                  <a:cubicBezTo>
                    <a:pt x="17162" y="4146"/>
                    <a:pt x="19351" y="4788"/>
                    <a:pt x="21569" y="4934"/>
                  </a:cubicBezTo>
                  <a:cubicBezTo>
                    <a:pt x="22425" y="4992"/>
                    <a:pt x="23284" y="5012"/>
                    <a:pt x="24145" y="5012"/>
                  </a:cubicBezTo>
                  <a:cubicBezTo>
                    <a:pt x="25865" y="5012"/>
                    <a:pt x="27591" y="4934"/>
                    <a:pt x="29303" y="4934"/>
                  </a:cubicBezTo>
                  <a:cubicBezTo>
                    <a:pt x="34673" y="4905"/>
                    <a:pt x="39926" y="4117"/>
                    <a:pt x="45267" y="3766"/>
                  </a:cubicBezTo>
                  <a:cubicBezTo>
                    <a:pt x="46230" y="3698"/>
                    <a:pt x="47192" y="3683"/>
                    <a:pt x="48155" y="3683"/>
                  </a:cubicBezTo>
                  <a:cubicBezTo>
                    <a:pt x="48936" y="3683"/>
                    <a:pt x="49717" y="3693"/>
                    <a:pt x="50498" y="3693"/>
                  </a:cubicBezTo>
                  <a:cubicBezTo>
                    <a:pt x="51235" y="3693"/>
                    <a:pt x="51972" y="3684"/>
                    <a:pt x="52709" y="3650"/>
                  </a:cubicBezTo>
                  <a:cubicBezTo>
                    <a:pt x="55453" y="3533"/>
                    <a:pt x="58138" y="2686"/>
                    <a:pt x="60852" y="2249"/>
                  </a:cubicBezTo>
                  <a:cubicBezTo>
                    <a:pt x="61640" y="2103"/>
                    <a:pt x="61669" y="819"/>
                    <a:pt x="60852" y="731"/>
                  </a:cubicBezTo>
                  <a:lnTo>
                    <a:pt x="60852" y="702"/>
                  </a:lnTo>
                  <a:cubicBezTo>
                    <a:pt x="60427" y="659"/>
                    <a:pt x="60003" y="641"/>
                    <a:pt x="59580" y="641"/>
                  </a:cubicBezTo>
                  <a:cubicBezTo>
                    <a:pt x="57392" y="641"/>
                    <a:pt x="55232" y="1125"/>
                    <a:pt x="53030" y="1198"/>
                  </a:cubicBezTo>
                  <a:cubicBezTo>
                    <a:pt x="52457" y="1217"/>
                    <a:pt x="51884" y="1224"/>
                    <a:pt x="51313" y="1224"/>
                  </a:cubicBezTo>
                  <a:cubicBezTo>
                    <a:pt x="50127" y="1224"/>
                    <a:pt x="48945" y="1196"/>
                    <a:pt x="47760" y="1196"/>
                  </a:cubicBezTo>
                  <a:cubicBezTo>
                    <a:pt x="46931" y="1196"/>
                    <a:pt x="46101" y="1210"/>
                    <a:pt x="45267" y="1256"/>
                  </a:cubicBezTo>
                  <a:cubicBezTo>
                    <a:pt x="39926" y="1577"/>
                    <a:pt x="34702" y="2365"/>
                    <a:pt x="29303" y="2365"/>
                  </a:cubicBezTo>
                  <a:cubicBezTo>
                    <a:pt x="27809" y="2365"/>
                    <a:pt x="26285" y="2416"/>
                    <a:pt x="24761" y="2416"/>
                  </a:cubicBezTo>
                  <a:cubicBezTo>
                    <a:pt x="23694" y="2416"/>
                    <a:pt x="22626" y="2391"/>
                    <a:pt x="21569" y="2307"/>
                  </a:cubicBezTo>
                  <a:cubicBezTo>
                    <a:pt x="19351" y="2161"/>
                    <a:pt x="17191" y="1548"/>
                    <a:pt x="14973" y="1431"/>
                  </a:cubicBezTo>
                  <a:cubicBezTo>
                    <a:pt x="12813" y="1344"/>
                    <a:pt x="10712" y="994"/>
                    <a:pt x="8581" y="760"/>
                  </a:cubicBezTo>
                  <a:cubicBezTo>
                    <a:pt x="6303" y="561"/>
                    <a:pt x="4025" y="0"/>
                    <a:pt x="17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497425" y="1008550"/>
              <a:ext cx="1496500" cy="73300"/>
            </a:xfrm>
            <a:custGeom>
              <a:avLst/>
              <a:gdLst/>
              <a:ahLst/>
              <a:cxnLst/>
              <a:rect l="l" t="t" r="r" b="b"/>
              <a:pathLst>
                <a:path w="59860" h="2932" extrusionOk="0">
                  <a:moveTo>
                    <a:pt x="1277" y="0"/>
                  </a:moveTo>
                  <a:cubicBezTo>
                    <a:pt x="1" y="0"/>
                    <a:pt x="23" y="2483"/>
                    <a:pt x="1343" y="2483"/>
                  </a:cubicBezTo>
                  <a:cubicBezTo>
                    <a:pt x="3563" y="2483"/>
                    <a:pt x="5810" y="2835"/>
                    <a:pt x="8059" y="2835"/>
                  </a:cubicBezTo>
                  <a:cubicBezTo>
                    <a:pt x="8145" y="2835"/>
                    <a:pt x="8232" y="2835"/>
                    <a:pt x="8318" y="2834"/>
                  </a:cubicBezTo>
                  <a:lnTo>
                    <a:pt x="15585" y="2804"/>
                  </a:lnTo>
                  <a:cubicBezTo>
                    <a:pt x="15904" y="2802"/>
                    <a:pt x="16222" y="2802"/>
                    <a:pt x="16540" y="2802"/>
                  </a:cubicBezTo>
                  <a:cubicBezTo>
                    <a:pt x="20354" y="2802"/>
                    <a:pt x="24168" y="2932"/>
                    <a:pt x="28000" y="2932"/>
                  </a:cubicBezTo>
                  <a:cubicBezTo>
                    <a:pt x="28599" y="2932"/>
                    <a:pt x="29198" y="2928"/>
                    <a:pt x="29799" y="2921"/>
                  </a:cubicBezTo>
                  <a:cubicBezTo>
                    <a:pt x="34585" y="2834"/>
                    <a:pt x="39284" y="2863"/>
                    <a:pt x="44041" y="2629"/>
                  </a:cubicBezTo>
                  <a:cubicBezTo>
                    <a:pt x="49207" y="2367"/>
                    <a:pt x="54343" y="1666"/>
                    <a:pt x="59480" y="1374"/>
                  </a:cubicBezTo>
                  <a:cubicBezTo>
                    <a:pt x="59859" y="1345"/>
                    <a:pt x="59859" y="703"/>
                    <a:pt x="59480" y="703"/>
                  </a:cubicBezTo>
                  <a:lnTo>
                    <a:pt x="59509" y="703"/>
                  </a:lnTo>
                  <a:cubicBezTo>
                    <a:pt x="57062" y="593"/>
                    <a:pt x="54667" y="380"/>
                    <a:pt x="52202" y="380"/>
                  </a:cubicBezTo>
                  <a:cubicBezTo>
                    <a:pt x="52050" y="380"/>
                    <a:pt x="51898" y="380"/>
                    <a:pt x="51746" y="382"/>
                  </a:cubicBezTo>
                  <a:cubicBezTo>
                    <a:pt x="49294" y="440"/>
                    <a:pt x="46843" y="586"/>
                    <a:pt x="44391" y="674"/>
                  </a:cubicBezTo>
                  <a:cubicBezTo>
                    <a:pt x="42119" y="755"/>
                    <a:pt x="39854" y="780"/>
                    <a:pt x="37589" y="780"/>
                  </a:cubicBezTo>
                  <a:cubicBezTo>
                    <a:pt x="34995" y="780"/>
                    <a:pt x="32401" y="748"/>
                    <a:pt x="29799" y="732"/>
                  </a:cubicBezTo>
                  <a:cubicBezTo>
                    <a:pt x="25158" y="732"/>
                    <a:pt x="20547" y="499"/>
                    <a:pt x="15936" y="499"/>
                  </a:cubicBezTo>
                  <a:cubicBezTo>
                    <a:pt x="13396" y="499"/>
                    <a:pt x="10857" y="499"/>
                    <a:pt x="8318" y="528"/>
                  </a:cubicBezTo>
                  <a:cubicBezTo>
                    <a:pt x="7559" y="528"/>
                    <a:pt x="6788" y="554"/>
                    <a:pt x="6020" y="554"/>
                  </a:cubicBezTo>
                  <a:cubicBezTo>
                    <a:pt x="5636" y="554"/>
                    <a:pt x="5254" y="547"/>
                    <a:pt x="4874" y="528"/>
                  </a:cubicBezTo>
                  <a:cubicBezTo>
                    <a:pt x="3707" y="470"/>
                    <a:pt x="2540" y="61"/>
                    <a:pt x="1343" y="3"/>
                  </a:cubicBezTo>
                  <a:cubicBezTo>
                    <a:pt x="1320" y="1"/>
                    <a:pt x="1298" y="0"/>
                    <a:pt x="12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485025" y="1146350"/>
              <a:ext cx="1516200" cy="78150"/>
            </a:xfrm>
            <a:custGeom>
              <a:avLst/>
              <a:gdLst/>
              <a:ahLst/>
              <a:cxnLst/>
              <a:rect l="l" t="t" r="r" b="b"/>
              <a:pathLst>
                <a:path w="60648" h="3126" extrusionOk="0">
                  <a:moveTo>
                    <a:pt x="1663" y="1"/>
                  </a:moveTo>
                  <a:cubicBezTo>
                    <a:pt x="1537" y="1"/>
                    <a:pt x="1411" y="3"/>
                    <a:pt x="1284" y="7"/>
                  </a:cubicBezTo>
                  <a:cubicBezTo>
                    <a:pt x="23" y="35"/>
                    <a:pt x="1" y="2402"/>
                    <a:pt x="1218" y="2402"/>
                  </a:cubicBezTo>
                  <a:cubicBezTo>
                    <a:pt x="1240" y="2402"/>
                    <a:pt x="1262" y="2401"/>
                    <a:pt x="1284" y="2400"/>
                  </a:cubicBezTo>
                  <a:cubicBezTo>
                    <a:pt x="1551" y="2385"/>
                    <a:pt x="1818" y="2378"/>
                    <a:pt x="2084" y="2378"/>
                  </a:cubicBezTo>
                  <a:cubicBezTo>
                    <a:pt x="4873" y="2378"/>
                    <a:pt x="7631" y="3126"/>
                    <a:pt x="10414" y="3126"/>
                  </a:cubicBezTo>
                  <a:cubicBezTo>
                    <a:pt x="10998" y="3126"/>
                    <a:pt x="11584" y="3093"/>
                    <a:pt x="12171" y="3013"/>
                  </a:cubicBezTo>
                  <a:cubicBezTo>
                    <a:pt x="14622" y="2692"/>
                    <a:pt x="17190" y="2779"/>
                    <a:pt x="19671" y="2721"/>
                  </a:cubicBezTo>
                  <a:cubicBezTo>
                    <a:pt x="20042" y="2713"/>
                    <a:pt x="20412" y="2709"/>
                    <a:pt x="20782" y="2709"/>
                  </a:cubicBezTo>
                  <a:cubicBezTo>
                    <a:pt x="23090" y="2709"/>
                    <a:pt x="25383" y="2850"/>
                    <a:pt x="27697" y="2925"/>
                  </a:cubicBezTo>
                  <a:cubicBezTo>
                    <a:pt x="28211" y="2939"/>
                    <a:pt x="28725" y="2945"/>
                    <a:pt x="29239" y="2945"/>
                  </a:cubicBezTo>
                  <a:cubicBezTo>
                    <a:pt x="34182" y="2945"/>
                    <a:pt x="39126" y="2368"/>
                    <a:pt x="44070" y="2341"/>
                  </a:cubicBezTo>
                  <a:cubicBezTo>
                    <a:pt x="46697" y="2312"/>
                    <a:pt x="49294" y="2371"/>
                    <a:pt x="51921" y="2196"/>
                  </a:cubicBezTo>
                  <a:cubicBezTo>
                    <a:pt x="54723" y="2050"/>
                    <a:pt x="57408" y="1320"/>
                    <a:pt x="60209" y="941"/>
                  </a:cubicBezTo>
                  <a:cubicBezTo>
                    <a:pt x="60647" y="882"/>
                    <a:pt x="60647" y="153"/>
                    <a:pt x="60209" y="94"/>
                  </a:cubicBezTo>
                  <a:cubicBezTo>
                    <a:pt x="59640" y="57"/>
                    <a:pt x="59071" y="42"/>
                    <a:pt x="58502" y="42"/>
                  </a:cubicBezTo>
                  <a:cubicBezTo>
                    <a:pt x="56415" y="42"/>
                    <a:pt x="54329" y="240"/>
                    <a:pt x="52242" y="240"/>
                  </a:cubicBezTo>
                  <a:cubicBezTo>
                    <a:pt x="49528" y="240"/>
                    <a:pt x="46813" y="182"/>
                    <a:pt x="44070" y="182"/>
                  </a:cubicBezTo>
                  <a:cubicBezTo>
                    <a:pt x="39267" y="182"/>
                    <a:pt x="34465" y="679"/>
                    <a:pt x="29662" y="679"/>
                  </a:cubicBezTo>
                  <a:cubicBezTo>
                    <a:pt x="29007" y="679"/>
                    <a:pt x="28352" y="670"/>
                    <a:pt x="27697" y="649"/>
                  </a:cubicBezTo>
                  <a:cubicBezTo>
                    <a:pt x="24723" y="547"/>
                    <a:pt x="21749" y="415"/>
                    <a:pt x="18769" y="415"/>
                  </a:cubicBezTo>
                  <a:cubicBezTo>
                    <a:pt x="16632" y="415"/>
                    <a:pt x="14491" y="483"/>
                    <a:pt x="12346" y="678"/>
                  </a:cubicBezTo>
                  <a:cubicBezTo>
                    <a:pt x="11528" y="767"/>
                    <a:pt x="10706" y="812"/>
                    <a:pt x="9882" y="812"/>
                  </a:cubicBezTo>
                  <a:cubicBezTo>
                    <a:pt x="8823" y="812"/>
                    <a:pt x="7764" y="738"/>
                    <a:pt x="6713" y="590"/>
                  </a:cubicBezTo>
                  <a:cubicBezTo>
                    <a:pt x="5057" y="346"/>
                    <a:pt x="3350" y="1"/>
                    <a:pt x="16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438325" y="1265625"/>
              <a:ext cx="1534425" cy="91800"/>
            </a:xfrm>
            <a:custGeom>
              <a:avLst/>
              <a:gdLst/>
              <a:ahLst/>
              <a:cxnLst/>
              <a:rect l="l" t="t" r="r" b="b"/>
              <a:pathLst>
                <a:path w="61377" h="3672" extrusionOk="0">
                  <a:moveTo>
                    <a:pt x="2769" y="0"/>
                  </a:moveTo>
                  <a:cubicBezTo>
                    <a:pt x="2262" y="0"/>
                    <a:pt x="1752" y="22"/>
                    <a:pt x="1255" y="22"/>
                  </a:cubicBezTo>
                  <a:cubicBezTo>
                    <a:pt x="0" y="22"/>
                    <a:pt x="0" y="2357"/>
                    <a:pt x="1255" y="2357"/>
                  </a:cubicBezTo>
                  <a:cubicBezTo>
                    <a:pt x="1416" y="2352"/>
                    <a:pt x="1578" y="2350"/>
                    <a:pt x="1741" y="2350"/>
                  </a:cubicBezTo>
                  <a:cubicBezTo>
                    <a:pt x="2578" y="2350"/>
                    <a:pt x="3430" y="2414"/>
                    <a:pt x="4261" y="2561"/>
                  </a:cubicBezTo>
                  <a:cubicBezTo>
                    <a:pt x="4525" y="2610"/>
                    <a:pt x="4789" y="2627"/>
                    <a:pt x="5053" y="2627"/>
                  </a:cubicBezTo>
                  <a:cubicBezTo>
                    <a:pt x="5697" y="2627"/>
                    <a:pt x="6344" y="2524"/>
                    <a:pt x="6998" y="2524"/>
                  </a:cubicBezTo>
                  <a:cubicBezTo>
                    <a:pt x="7204" y="2524"/>
                    <a:pt x="7410" y="2535"/>
                    <a:pt x="7618" y="2561"/>
                  </a:cubicBezTo>
                  <a:cubicBezTo>
                    <a:pt x="9748" y="2824"/>
                    <a:pt x="11879" y="3203"/>
                    <a:pt x="14039" y="3232"/>
                  </a:cubicBezTo>
                  <a:cubicBezTo>
                    <a:pt x="16378" y="3289"/>
                    <a:pt x="18717" y="3672"/>
                    <a:pt x="21056" y="3672"/>
                  </a:cubicBezTo>
                  <a:cubicBezTo>
                    <a:pt x="21139" y="3672"/>
                    <a:pt x="21222" y="3671"/>
                    <a:pt x="21306" y="3670"/>
                  </a:cubicBezTo>
                  <a:cubicBezTo>
                    <a:pt x="23933" y="3643"/>
                    <a:pt x="26534" y="3405"/>
                    <a:pt x="29133" y="3405"/>
                  </a:cubicBezTo>
                  <a:cubicBezTo>
                    <a:pt x="29277" y="3405"/>
                    <a:pt x="29421" y="3406"/>
                    <a:pt x="29565" y="3407"/>
                  </a:cubicBezTo>
                  <a:cubicBezTo>
                    <a:pt x="29644" y="3408"/>
                    <a:pt x="29723" y="3408"/>
                    <a:pt x="29801" y="3408"/>
                  </a:cubicBezTo>
                  <a:cubicBezTo>
                    <a:pt x="35002" y="3408"/>
                    <a:pt x="40092" y="2472"/>
                    <a:pt x="45296" y="2357"/>
                  </a:cubicBezTo>
                  <a:cubicBezTo>
                    <a:pt x="47952" y="2328"/>
                    <a:pt x="50637" y="2357"/>
                    <a:pt x="53293" y="2240"/>
                  </a:cubicBezTo>
                  <a:cubicBezTo>
                    <a:pt x="54577" y="2182"/>
                    <a:pt x="55919" y="2211"/>
                    <a:pt x="57203" y="2065"/>
                  </a:cubicBezTo>
                  <a:cubicBezTo>
                    <a:pt x="58488" y="1919"/>
                    <a:pt x="59655" y="1510"/>
                    <a:pt x="60939" y="1394"/>
                  </a:cubicBezTo>
                  <a:cubicBezTo>
                    <a:pt x="61377" y="1306"/>
                    <a:pt x="61377" y="664"/>
                    <a:pt x="60939" y="577"/>
                  </a:cubicBezTo>
                  <a:cubicBezTo>
                    <a:pt x="58153" y="188"/>
                    <a:pt x="55296" y="96"/>
                    <a:pt x="52441" y="96"/>
                  </a:cubicBezTo>
                  <a:cubicBezTo>
                    <a:pt x="50152" y="96"/>
                    <a:pt x="47864" y="155"/>
                    <a:pt x="45617" y="168"/>
                  </a:cubicBezTo>
                  <a:cubicBezTo>
                    <a:pt x="40553" y="195"/>
                    <a:pt x="35568" y="1053"/>
                    <a:pt x="30489" y="1053"/>
                  </a:cubicBezTo>
                  <a:cubicBezTo>
                    <a:pt x="30181" y="1053"/>
                    <a:pt x="29873" y="1050"/>
                    <a:pt x="29565" y="1043"/>
                  </a:cubicBezTo>
                  <a:cubicBezTo>
                    <a:pt x="29440" y="1042"/>
                    <a:pt x="29315" y="1041"/>
                    <a:pt x="29190" y="1041"/>
                  </a:cubicBezTo>
                  <a:cubicBezTo>
                    <a:pt x="26686" y="1041"/>
                    <a:pt x="24157" y="1306"/>
                    <a:pt x="21656" y="1306"/>
                  </a:cubicBezTo>
                  <a:cubicBezTo>
                    <a:pt x="19204" y="1306"/>
                    <a:pt x="16753" y="898"/>
                    <a:pt x="14330" y="898"/>
                  </a:cubicBezTo>
                  <a:cubicBezTo>
                    <a:pt x="12025" y="898"/>
                    <a:pt x="9748" y="372"/>
                    <a:pt x="7443" y="197"/>
                  </a:cubicBezTo>
                  <a:cubicBezTo>
                    <a:pt x="7203" y="171"/>
                    <a:pt x="6967" y="163"/>
                    <a:pt x="6733" y="163"/>
                  </a:cubicBezTo>
                  <a:cubicBezTo>
                    <a:pt x="6266" y="163"/>
                    <a:pt x="5808" y="197"/>
                    <a:pt x="5339" y="197"/>
                  </a:cubicBezTo>
                  <a:cubicBezTo>
                    <a:pt x="4988" y="197"/>
                    <a:pt x="4631" y="178"/>
                    <a:pt x="4261" y="110"/>
                  </a:cubicBezTo>
                  <a:cubicBezTo>
                    <a:pt x="3780" y="22"/>
                    <a:pt x="3276" y="0"/>
                    <a:pt x="27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8600981" y="1424566"/>
            <a:ext cx="694759" cy="3842220"/>
            <a:chOff x="5379800" y="2555600"/>
            <a:chExt cx="236425" cy="1307500"/>
          </a:xfrm>
        </p:grpSpPr>
        <p:sp>
          <p:nvSpPr>
            <p:cNvPr id="22" name="Google Shape;22;p2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30;p2"/>
          <p:cNvGrpSpPr/>
          <p:nvPr/>
        </p:nvGrpSpPr>
        <p:grpSpPr>
          <a:xfrm>
            <a:off x="7878380" y="1196751"/>
            <a:ext cx="763375" cy="4116611"/>
            <a:chOff x="5133900" y="2478075"/>
            <a:chExt cx="259775" cy="1400875"/>
          </a:xfrm>
        </p:grpSpPr>
        <p:sp>
          <p:nvSpPr>
            <p:cNvPr id="31" name="Google Shape;31;p2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" name="Google Shape;41;p2"/>
          <p:cNvGrpSpPr/>
          <p:nvPr/>
        </p:nvGrpSpPr>
        <p:grpSpPr>
          <a:xfrm>
            <a:off x="678314" y="690187"/>
            <a:ext cx="1161195" cy="734388"/>
            <a:chOff x="5161625" y="732525"/>
            <a:chExt cx="456050" cy="288425"/>
          </a:xfrm>
        </p:grpSpPr>
        <p:sp>
          <p:nvSpPr>
            <p:cNvPr id="42" name="Google Shape;42;p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" name="Google Shape;51;p2"/>
          <p:cNvSpPr/>
          <p:nvPr/>
        </p:nvSpPr>
        <p:spPr>
          <a:xfrm>
            <a:off x="780488" y="4328110"/>
            <a:ext cx="1201152" cy="895947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52;p2"/>
          <p:cNvGrpSpPr/>
          <p:nvPr/>
        </p:nvGrpSpPr>
        <p:grpSpPr>
          <a:xfrm rot="5400000">
            <a:off x="-569884" y="3259886"/>
            <a:ext cx="1732599" cy="946480"/>
            <a:chOff x="6928067" y="2555588"/>
            <a:chExt cx="1830919" cy="1000190"/>
          </a:xfrm>
        </p:grpSpPr>
        <p:sp>
          <p:nvSpPr>
            <p:cNvPr id="53" name="Google Shape;53;p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4" name="Google Shape;54;p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5" name="Google Shape;55;p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4" name="Google Shape;64;p2"/>
          <p:cNvSpPr/>
          <p:nvPr/>
        </p:nvSpPr>
        <p:spPr>
          <a:xfrm rot="9900051">
            <a:off x="3394329" y="-361541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 rot="5400000">
            <a:off x="4927603" y="3979301"/>
            <a:ext cx="746297" cy="1909296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6" name="Google Shape;66;p2"/>
          <p:cNvGrpSpPr/>
          <p:nvPr/>
        </p:nvGrpSpPr>
        <p:grpSpPr>
          <a:xfrm rot="8416454">
            <a:off x="5582023" y="4677212"/>
            <a:ext cx="1161186" cy="734383"/>
            <a:chOff x="5161625" y="732525"/>
            <a:chExt cx="456050" cy="288425"/>
          </a:xfrm>
        </p:grpSpPr>
        <p:sp>
          <p:nvSpPr>
            <p:cNvPr id="67" name="Google Shape;67;p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509DC-199E-44AA-9895-A8C449110FD3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03985-4DAF-492C-AD29-C753AB252B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522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58" indent="0" algn="ctr">
              <a:buNone/>
              <a:defRPr sz="1125"/>
            </a:lvl2pPr>
            <a:lvl3pPr marL="514316" indent="0" algn="ctr">
              <a:buNone/>
              <a:defRPr sz="1012"/>
            </a:lvl3pPr>
            <a:lvl4pPr marL="771474" indent="0" algn="ctr">
              <a:buNone/>
              <a:defRPr sz="900"/>
            </a:lvl4pPr>
            <a:lvl5pPr marL="1028631" indent="0" algn="ctr">
              <a:buNone/>
              <a:defRPr sz="900"/>
            </a:lvl5pPr>
            <a:lvl6pPr marL="1285789" indent="0" algn="ctr">
              <a:buNone/>
              <a:defRPr sz="900"/>
            </a:lvl6pPr>
            <a:lvl7pPr marL="1542947" indent="0" algn="ctr">
              <a:buNone/>
              <a:defRPr sz="900"/>
            </a:lvl7pPr>
            <a:lvl8pPr marL="1800105" indent="0" algn="ctr">
              <a:buNone/>
              <a:defRPr sz="900"/>
            </a:lvl8pPr>
            <a:lvl9pPr marL="2057263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337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71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58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16" indent="0">
              <a:buNone/>
              <a:defRPr sz="1012">
                <a:solidFill>
                  <a:schemeClr val="tx1">
                    <a:tint val="75000"/>
                  </a:schemeClr>
                </a:solidFill>
              </a:defRPr>
            </a:lvl3pPr>
            <a:lvl4pPr marL="77147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63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789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2947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10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26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945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369219"/>
            <a:ext cx="3886200" cy="32635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255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58" indent="0">
              <a:buNone/>
              <a:defRPr sz="1125" b="1"/>
            </a:lvl2pPr>
            <a:lvl3pPr marL="514316" indent="0">
              <a:buNone/>
              <a:defRPr sz="1012" b="1"/>
            </a:lvl3pPr>
            <a:lvl4pPr marL="771474" indent="0">
              <a:buNone/>
              <a:defRPr sz="900" b="1"/>
            </a:lvl4pPr>
            <a:lvl5pPr marL="1028631" indent="0">
              <a:buNone/>
              <a:defRPr sz="900" b="1"/>
            </a:lvl5pPr>
            <a:lvl6pPr marL="1285789" indent="0">
              <a:buNone/>
              <a:defRPr sz="900" b="1"/>
            </a:lvl6pPr>
            <a:lvl7pPr marL="1542947" indent="0">
              <a:buNone/>
              <a:defRPr sz="900" b="1"/>
            </a:lvl7pPr>
            <a:lvl8pPr marL="1800105" indent="0">
              <a:buNone/>
              <a:defRPr sz="900" b="1"/>
            </a:lvl8pPr>
            <a:lvl9pPr marL="2057263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58" indent="0">
              <a:buNone/>
              <a:defRPr sz="1125" b="1"/>
            </a:lvl2pPr>
            <a:lvl3pPr marL="514316" indent="0">
              <a:buNone/>
              <a:defRPr sz="1012" b="1"/>
            </a:lvl3pPr>
            <a:lvl4pPr marL="771474" indent="0">
              <a:buNone/>
              <a:defRPr sz="900" b="1"/>
            </a:lvl4pPr>
            <a:lvl5pPr marL="1028631" indent="0">
              <a:buNone/>
              <a:defRPr sz="900" b="1"/>
            </a:lvl5pPr>
            <a:lvl6pPr marL="1285789" indent="0">
              <a:buNone/>
              <a:defRPr sz="900" b="1"/>
            </a:lvl6pPr>
            <a:lvl7pPr marL="1542947" indent="0">
              <a:buNone/>
              <a:defRPr sz="900" b="1"/>
            </a:lvl7pPr>
            <a:lvl8pPr marL="1800105" indent="0">
              <a:buNone/>
              <a:defRPr sz="900" b="1"/>
            </a:lvl8pPr>
            <a:lvl9pPr marL="2057263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140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1852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3560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58" indent="0">
              <a:buNone/>
              <a:defRPr sz="787"/>
            </a:lvl2pPr>
            <a:lvl3pPr marL="514316" indent="0">
              <a:buNone/>
              <a:defRPr sz="675"/>
            </a:lvl3pPr>
            <a:lvl4pPr marL="771474" indent="0">
              <a:buNone/>
              <a:defRPr sz="562"/>
            </a:lvl4pPr>
            <a:lvl5pPr marL="1028631" indent="0">
              <a:buNone/>
              <a:defRPr sz="562"/>
            </a:lvl5pPr>
            <a:lvl6pPr marL="1285789" indent="0">
              <a:buNone/>
              <a:defRPr sz="562"/>
            </a:lvl6pPr>
            <a:lvl7pPr marL="1542947" indent="0">
              <a:buNone/>
              <a:defRPr sz="562"/>
            </a:lvl7pPr>
            <a:lvl8pPr marL="1800105" indent="0">
              <a:buNone/>
              <a:defRPr sz="562"/>
            </a:lvl8pPr>
            <a:lvl9pPr marL="2057263" indent="0">
              <a:buNone/>
              <a:defRPr sz="56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308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58" indent="0">
              <a:buNone/>
              <a:defRPr sz="1575"/>
            </a:lvl2pPr>
            <a:lvl3pPr marL="514316" indent="0">
              <a:buNone/>
              <a:defRPr sz="1350"/>
            </a:lvl3pPr>
            <a:lvl4pPr marL="771474" indent="0">
              <a:buNone/>
              <a:defRPr sz="1125"/>
            </a:lvl4pPr>
            <a:lvl5pPr marL="1028631" indent="0">
              <a:buNone/>
              <a:defRPr sz="1125"/>
            </a:lvl5pPr>
            <a:lvl6pPr marL="1285789" indent="0">
              <a:buNone/>
              <a:defRPr sz="1125"/>
            </a:lvl6pPr>
            <a:lvl7pPr marL="1542947" indent="0">
              <a:buNone/>
              <a:defRPr sz="1125"/>
            </a:lvl7pPr>
            <a:lvl8pPr marL="1800105" indent="0">
              <a:buNone/>
              <a:defRPr sz="1125"/>
            </a:lvl8pPr>
            <a:lvl9pPr marL="2057263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58" indent="0">
              <a:buNone/>
              <a:defRPr sz="787"/>
            </a:lvl2pPr>
            <a:lvl3pPr marL="514316" indent="0">
              <a:buNone/>
              <a:defRPr sz="675"/>
            </a:lvl3pPr>
            <a:lvl4pPr marL="771474" indent="0">
              <a:buNone/>
              <a:defRPr sz="562"/>
            </a:lvl4pPr>
            <a:lvl5pPr marL="1028631" indent="0">
              <a:buNone/>
              <a:defRPr sz="562"/>
            </a:lvl5pPr>
            <a:lvl6pPr marL="1285789" indent="0">
              <a:buNone/>
              <a:defRPr sz="562"/>
            </a:lvl6pPr>
            <a:lvl7pPr marL="1542947" indent="0">
              <a:buNone/>
              <a:defRPr sz="562"/>
            </a:lvl7pPr>
            <a:lvl8pPr marL="1800105" indent="0">
              <a:buNone/>
              <a:defRPr sz="562"/>
            </a:lvl8pPr>
            <a:lvl9pPr marL="2057263" indent="0">
              <a:buNone/>
              <a:defRPr sz="56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23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3"/>
          <p:cNvSpPr txBox="1">
            <a:spLocks noGrp="1"/>
          </p:cNvSpPr>
          <p:nvPr>
            <p:ph type="title"/>
          </p:nvPr>
        </p:nvSpPr>
        <p:spPr>
          <a:xfrm>
            <a:off x="2014225" y="2659250"/>
            <a:ext cx="5115600" cy="12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8" name="Google Shape;78;p3"/>
          <p:cNvSpPr txBox="1">
            <a:spLocks noGrp="1"/>
          </p:cNvSpPr>
          <p:nvPr>
            <p:ph type="subTitle" idx="1"/>
          </p:nvPr>
        </p:nvSpPr>
        <p:spPr>
          <a:xfrm>
            <a:off x="2014225" y="3763800"/>
            <a:ext cx="51156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3104875" y="1228574"/>
            <a:ext cx="2934300" cy="1378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/>
          <p:nvPr/>
        </p:nvSpPr>
        <p:spPr>
          <a:xfrm>
            <a:off x="-203787" y="142349"/>
            <a:ext cx="1320613" cy="147651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" name="Google Shape;81;p3"/>
          <p:cNvGrpSpPr/>
          <p:nvPr/>
        </p:nvGrpSpPr>
        <p:grpSpPr>
          <a:xfrm rot="5400000">
            <a:off x="-367056" y="3890590"/>
            <a:ext cx="2235831" cy="1044780"/>
            <a:chOff x="2431350" y="1519275"/>
            <a:chExt cx="925925" cy="432675"/>
          </a:xfrm>
        </p:grpSpPr>
        <p:sp>
          <p:nvSpPr>
            <p:cNvPr id="82" name="Google Shape;82;p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" name="Google Shape;88;p3"/>
          <p:cNvGrpSpPr/>
          <p:nvPr/>
        </p:nvGrpSpPr>
        <p:grpSpPr>
          <a:xfrm rot="3600121" flipH="1">
            <a:off x="-227094" y="711710"/>
            <a:ext cx="1732521" cy="946438"/>
            <a:chOff x="6928067" y="2555588"/>
            <a:chExt cx="1830919" cy="1000190"/>
          </a:xfrm>
        </p:grpSpPr>
        <p:sp>
          <p:nvSpPr>
            <p:cNvPr id="89" name="Google Shape;89;p3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0" name="Google Shape;90;p3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91" name="Google Shape;91;p3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0" name="Google Shape;100;p3"/>
          <p:cNvSpPr/>
          <p:nvPr/>
        </p:nvSpPr>
        <p:spPr>
          <a:xfrm>
            <a:off x="7975800" y="-317325"/>
            <a:ext cx="1320607" cy="3332174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3"/>
          <p:cNvSpPr/>
          <p:nvPr/>
        </p:nvSpPr>
        <p:spPr>
          <a:xfrm rot="-9900051" flipH="1">
            <a:off x="7815004" y="1825997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182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71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Google Shape;188;p7"/>
          <p:cNvSpPr txBox="1">
            <a:spLocks noGrp="1"/>
          </p:cNvSpPr>
          <p:nvPr>
            <p:ph type="title"/>
          </p:nvPr>
        </p:nvSpPr>
        <p:spPr>
          <a:xfrm>
            <a:off x="3866575" y="822775"/>
            <a:ext cx="4564200" cy="11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body" idx="1"/>
          </p:nvPr>
        </p:nvSpPr>
        <p:spPr>
          <a:xfrm>
            <a:off x="3866614" y="2024225"/>
            <a:ext cx="4564200" cy="229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90" name="Google Shape;190;p7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1" name="Google Shape;191;p7"/>
          <p:cNvGrpSpPr/>
          <p:nvPr/>
        </p:nvGrpSpPr>
        <p:grpSpPr>
          <a:xfrm>
            <a:off x="7606857" y="122028"/>
            <a:ext cx="1842313" cy="860893"/>
            <a:chOff x="2431350" y="1519275"/>
            <a:chExt cx="925925" cy="432675"/>
          </a:xfrm>
        </p:grpSpPr>
        <p:sp>
          <p:nvSpPr>
            <p:cNvPr id="192" name="Google Shape;192;p7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7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7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7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7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7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8"/>
          <p:cNvSpPr txBox="1">
            <a:spLocks noGrp="1"/>
          </p:cNvSpPr>
          <p:nvPr>
            <p:ph type="title"/>
          </p:nvPr>
        </p:nvSpPr>
        <p:spPr>
          <a:xfrm>
            <a:off x="1221900" y="1560900"/>
            <a:ext cx="3936300" cy="202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200" name="Google Shape;200;p8"/>
          <p:cNvGrpSpPr/>
          <p:nvPr/>
        </p:nvGrpSpPr>
        <p:grpSpPr>
          <a:xfrm>
            <a:off x="-306615" y="146375"/>
            <a:ext cx="2185645" cy="1020796"/>
            <a:chOff x="1438325" y="603625"/>
            <a:chExt cx="1613975" cy="753800"/>
          </a:xfrm>
        </p:grpSpPr>
        <p:sp>
          <p:nvSpPr>
            <p:cNvPr id="201" name="Google Shape;201;p8"/>
            <p:cNvSpPr/>
            <p:nvPr/>
          </p:nvSpPr>
          <p:spPr>
            <a:xfrm>
              <a:off x="1609775" y="603625"/>
              <a:ext cx="1434125" cy="85425"/>
            </a:xfrm>
            <a:custGeom>
              <a:avLst/>
              <a:gdLst/>
              <a:ahLst/>
              <a:cxnLst/>
              <a:rect l="l" t="t" r="r" b="b"/>
              <a:pathLst>
                <a:path w="57365" h="3417" extrusionOk="0">
                  <a:moveTo>
                    <a:pt x="26543" y="1"/>
                  </a:moveTo>
                  <a:cubicBezTo>
                    <a:pt x="23079" y="1"/>
                    <a:pt x="19728" y="1067"/>
                    <a:pt x="16257" y="1286"/>
                  </a:cubicBezTo>
                  <a:cubicBezTo>
                    <a:pt x="14761" y="1379"/>
                    <a:pt x="13260" y="1411"/>
                    <a:pt x="11757" y="1411"/>
                  </a:cubicBezTo>
                  <a:cubicBezTo>
                    <a:pt x="8619" y="1411"/>
                    <a:pt x="5473" y="1273"/>
                    <a:pt x="2344" y="1273"/>
                  </a:cubicBezTo>
                  <a:cubicBezTo>
                    <a:pt x="1825" y="1273"/>
                    <a:pt x="1307" y="1277"/>
                    <a:pt x="789" y="1286"/>
                  </a:cubicBezTo>
                  <a:cubicBezTo>
                    <a:pt x="1" y="1286"/>
                    <a:pt x="1" y="2745"/>
                    <a:pt x="789" y="2745"/>
                  </a:cubicBezTo>
                  <a:cubicBezTo>
                    <a:pt x="2415" y="2764"/>
                    <a:pt x="4048" y="2773"/>
                    <a:pt x="5682" y="2773"/>
                  </a:cubicBezTo>
                  <a:cubicBezTo>
                    <a:pt x="9209" y="2773"/>
                    <a:pt x="12747" y="2728"/>
                    <a:pt x="16257" y="2628"/>
                  </a:cubicBezTo>
                  <a:cubicBezTo>
                    <a:pt x="18913" y="2535"/>
                    <a:pt x="21700" y="2262"/>
                    <a:pt x="24450" y="2262"/>
                  </a:cubicBezTo>
                  <a:cubicBezTo>
                    <a:pt x="25992" y="2262"/>
                    <a:pt x="27522" y="2348"/>
                    <a:pt x="29011" y="2599"/>
                  </a:cubicBezTo>
                  <a:cubicBezTo>
                    <a:pt x="30747" y="2901"/>
                    <a:pt x="32483" y="2980"/>
                    <a:pt x="34218" y="2980"/>
                  </a:cubicBezTo>
                  <a:cubicBezTo>
                    <a:pt x="36117" y="2980"/>
                    <a:pt x="38015" y="2886"/>
                    <a:pt x="39914" y="2886"/>
                  </a:cubicBezTo>
                  <a:cubicBezTo>
                    <a:pt x="40979" y="2886"/>
                    <a:pt x="42043" y="2915"/>
                    <a:pt x="43108" y="3008"/>
                  </a:cubicBezTo>
                  <a:cubicBezTo>
                    <a:pt x="47631" y="3416"/>
                    <a:pt x="52126" y="3154"/>
                    <a:pt x="56649" y="3387"/>
                  </a:cubicBezTo>
                  <a:cubicBezTo>
                    <a:pt x="56667" y="3389"/>
                    <a:pt x="56684" y="3389"/>
                    <a:pt x="56701" y="3389"/>
                  </a:cubicBezTo>
                  <a:cubicBezTo>
                    <a:pt x="57351" y="3389"/>
                    <a:pt x="57365" y="2301"/>
                    <a:pt x="56795" y="2045"/>
                  </a:cubicBezTo>
                  <a:lnTo>
                    <a:pt x="56825" y="2045"/>
                  </a:lnTo>
                  <a:cubicBezTo>
                    <a:pt x="52709" y="60"/>
                    <a:pt x="48157" y="790"/>
                    <a:pt x="43808" y="498"/>
                  </a:cubicBezTo>
                  <a:cubicBezTo>
                    <a:pt x="42538" y="410"/>
                    <a:pt x="41276" y="367"/>
                    <a:pt x="40014" y="367"/>
                  </a:cubicBezTo>
                  <a:cubicBezTo>
                    <a:pt x="38752" y="367"/>
                    <a:pt x="37489" y="410"/>
                    <a:pt x="36220" y="498"/>
                  </a:cubicBezTo>
                  <a:cubicBezTo>
                    <a:pt x="35467" y="550"/>
                    <a:pt x="34709" y="577"/>
                    <a:pt x="33949" y="577"/>
                  </a:cubicBezTo>
                  <a:cubicBezTo>
                    <a:pt x="32177" y="577"/>
                    <a:pt x="30397" y="434"/>
                    <a:pt x="28661" y="148"/>
                  </a:cubicBezTo>
                  <a:cubicBezTo>
                    <a:pt x="27949" y="45"/>
                    <a:pt x="27244" y="1"/>
                    <a:pt x="265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1571825" y="716225"/>
              <a:ext cx="1432875" cy="101600"/>
            </a:xfrm>
            <a:custGeom>
              <a:avLst/>
              <a:gdLst/>
              <a:ahLst/>
              <a:cxnLst/>
              <a:rect l="l" t="t" r="r" b="b"/>
              <a:pathLst>
                <a:path w="57315" h="4064" extrusionOk="0">
                  <a:moveTo>
                    <a:pt x="2585" y="1"/>
                  </a:moveTo>
                  <a:cubicBezTo>
                    <a:pt x="2013" y="1"/>
                    <a:pt x="1474" y="121"/>
                    <a:pt x="1023" y="459"/>
                  </a:cubicBezTo>
                  <a:cubicBezTo>
                    <a:pt x="0" y="1214"/>
                    <a:pt x="664" y="2964"/>
                    <a:pt x="1573" y="2964"/>
                  </a:cubicBezTo>
                  <a:cubicBezTo>
                    <a:pt x="1753" y="2964"/>
                    <a:pt x="1943" y="2895"/>
                    <a:pt x="2132" y="2736"/>
                  </a:cubicBezTo>
                  <a:cubicBezTo>
                    <a:pt x="2312" y="2580"/>
                    <a:pt x="2563" y="2523"/>
                    <a:pt x="2847" y="2523"/>
                  </a:cubicBezTo>
                  <a:cubicBezTo>
                    <a:pt x="3577" y="2523"/>
                    <a:pt x="4525" y="2898"/>
                    <a:pt x="5050" y="2940"/>
                  </a:cubicBezTo>
                  <a:cubicBezTo>
                    <a:pt x="6013" y="3028"/>
                    <a:pt x="6947" y="3057"/>
                    <a:pt x="7911" y="3232"/>
                  </a:cubicBezTo>
                  <a:cubicBezTo>
                    <a:pt x="8688" y="3363"/>
                    <a:pt x="9489" y="3404"/>
                    <a:pt x="10299" y="3404"/>
                  </a:cubicBezTo>
                  <a:cubicBezTo>
                    <a:pt x="11648" y="3404"/>
                    <a:pt x="13018" y="3290"/>
                    <a:pt x="14331" y="3290"/>
                  </a:cubicBezTo>
                  <a:cubicBezTo>
                    <a:pt x="17234" y="3273"/>
                    <a:pt x="20168" y="3137"/>
                    <a:pt x="23096" y="3137"/>
                  </a:cubicBezTo>
                  <a:cubicBezTo>
                    <a:pt x="24996" y="3137"/>
                    <a:pt x="26894" y="3194"/>
                    <a:pt x="28778" y="3378"/>
                  </a:cubicBezTo>
                  <a:cubicBezTo>
                    <a:pt x="31025" y="3611"/>
                    <a:pt x="33331" y="3786"/>
                    <a:pt x="35607" y="3816"/>
                  </a:cubicBezTo>
                  <a:cubicBezTo>
                    <a:pt x="37577" y="3794"/>
                    <a:pt x="39546" y="3676"/>
                    <a:pt x="41516" y="3676"/>
                  </a:cubicBezTo>
                  <a:cubicBezTo>
                    <a:pt x="42202" y="3676"/>
                    <a:pt x="42889" y="3690"/>
                    <a:pt x="43575" y="3728"/>
                  </a:cubicBezTo>
                  <a:cubicBezTo>
                    <a:pt x="45700" y="3843"/>
                    <a:pt x="47996" y="4064"/>
                    <a:pt x="50280" y="4064"/>
                  </a:cubicBezTo>
                  <a:cubicBezTo>
                    <a:pt x="52637" y="4064"/>
                    <a:pt x="54982" y="3829"/>
                    <a:pt x="57117" y="2998"/>
                  </a:cubicBezTo>
                  <a:cubicBezTo>
                    <a:pt x="57315" y="2914"/>
                    <a:pt x="57294" y="2501"/>
                    <a:pt x="57080" y="2501"/>
                  </a:cubicBezTo>
                  <a:cubicBezTo>
                    <a:pt x="57073" y="2501"/>
                    <a:pt x="57066" y="2501"/>
                    <a:pt x="57058" y="2502"/>
                  </a:cubicBezTo>
                  <a:cubicBezTo>
                    <a:pt x="56804" y="2515"/>
                    <a:pt x="56549" y="2520"/>
                    <a:pt x="56294" y="2520"/>
                  </a:cubicBezTo>
                  <a:cubicBezTo>
                    <a:pt x="54116" y="2520"/>
                    <a:pt x="51901" y="2120"/>
                    <a:pt x="49733" y="2094"/>
                  </a:cubicBezTo>
                  <a:cubicBezTo>
                    <a:pt x="47223" y="2094"/>
                    <a:pt x="44742" y="1860"/>
                    <a:pt x="42232" y="1831"/>
                  </a:cubicBezTo>
                  <a:cubicBezTo>
                    <a:pt x="41396" y="1821"/>
                    <a:pt x="40559" y="1818"/>
                    <a:pt x="39722" y="1818"/>
                  </a:cubicBezTo>
                  <a:cubicBezTo>
                    <a:pt x="38049" y="1818"/>
                    <a:pt x="36376" y="1831"/>
                    <a:pt x="34703" y="1831"/>
                  </a:cubicBezTo>
                  <a:cubicBezTo>
                    <a:pt x="32193" y="1831"/>
                    <a:pt x="29770" y="1335"/>
                    <a:pt x="27260" y="1160"/>
                  </a:cubicBezTo>
                  <a:cubicBezTo>
                    <a:pt x="25626" y="1053"/>
                    <a:pt x="23982" y="1017"/>
                    <a:pt x="22333" y="1017"/>
                  </a:cubicBezTo>
                  <a:cubicBezTo>
                    <a:pt x="19037" y="1017"/>
                    <a:pt x="15722" y="1160"/>
                    <a:pt x="12434" y="1160"/>
                  </a:cubicBezTo>
                  <a:cubicBezTo>
                    <a:pt x="11545" y="1160"/>
                    <a:pt x="10588" y="1295"/>
                    <a:pt x="9666" y="1295"/>
                  </a:cubicBezTo>
                  <a:cubicBezTo>
                    <a:pt x="9378" y="1295"/>
                    <a:pt x="9093" y="1282"/>
                    <a:pt x="8815" y="1247"/>
                  </a:cubicBezTo>
                  <a:cubicBezTo>
                    <a:pt x="7940" y="1131"/>
                    <a:pt x="7006" y="839"/>
                    <a:pt x="6130" y="693"/>
                  </a:cubicBezTo>
                  <a:cubicBezTo>
                    <a:pt x="5141" y="534"/>
                    <a:pt x="3789" y="1"/>
                    <a:pt x="25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510550" y="850250"/>
              <a:ext cx="1541750" cy="125300"/>
            </a:xfrm>
            <a:custGeom>
              <a:avLst/>
              <a:gdLst/>
              <a:ahLst/>
              <a:cxnLst/>
              <a:rect l="l" t="t" r="r" b="b"/>
              <a:pathLst>
                <a:path w="61670" h="5012" extrusionOk="0">
                  <a:moveTo>
                    <a:pt x="1747" y="0"/>
                  </a:moveTo>
                  <a:cubicBezTo>
                    <a:pt x="1690" y="0"/>
                    <a:pt x="1633" y="1"/>
                    <a:pt x="1577" y="1"/>
                  </a:cubicBezTo>
                  <a:cubicBezTo>
                    <a:pt x="2" y="30"/>
                    <a:pt x="0" y="2923"/>
                    <a:pt x="1488" y="2923"/>
                  </a:cubicBezTo>
                  <a:cubicBezTo>
                    <a:pt x="1517" y="2923"/>
                    <a:pt x="1547" y="2922"/>
                    <a:pt x="1577" y="2920"/>
                  </a:cubicBezTo>
                  <a:cubicBezTo>
                    <a:pt x="2039" y="2886"/>
                    <a:pt x="2503" y="2871"/>
                    <a:pt x="2967" y="2871"/>
                  </a:cubicBezTo>
                  <a:cubicBezTo>
                    <a:pt x="6950" y="2871"/>
                    <a:pt x="10973" y="3983"/>
                    <a:pt x="14973" y="4087"/>
                  </a:cubicBezTo>
                  <a:cubicBezTo>
                    <a:pt x="17162" y="4146"/>
                    <a:pt x="19351" y="4788"/>
                    <a:pt x="21569" y="4934"/>
                  </a:cubicBezTo>
                  <a:cubicBezTo>
                    <a:pt x="22425" y="4992"/>
                    <a:pt x="23284" y="5012"/>
                    <a:pt x="24145" y="5012"/>
                  </a:cubicBezTo>
                  <a:cubicBezTo>
                    <a:pt x="25865" y="5012"/>
                    <a:pt x="27591" y="4934"/>
                    <a:pt x="29303" y="4934"/>
                  </a:cubicBezTo>
                  <a:cubicBezTo>
                    <a:pt x="34673" y="4905"/>
                    <a:pt x="39926" y="4117"/>
                    <a:pt x="45267" y="3766"/>
                  </a:cubicBezTo>
                  <a:cubicBezTo>
                    <a:pt x="46230" y="3698"/>
                    <a:pt x="47192" y="3683"/>
                    <a:pt x="48155" y="3683"/>
                  </a:cubicBezTo>
                  <a:cubicBezTo>
                    <a:pt x="48936" y="3683"/>
                    <a:pt x="49717" y="3693"/>
                    <a:pt x="50498" y="3693"/>
                  </a:cubicBezTo>
                  <a:cubicBezTo>
                    <a:pt x="51235" y="3693"/>
                    <a:pt x="51972" y="3684"/>
                    <a:pt x="52709" y="3650"/>
                  </a:cubicBezTo>
                  <a:cubicBezTo>
                    <a:pt x="55453" y="3533"/>
                    <a:pt x="58138" y="2686"/>
                    <a:pt x="60852" y="2249"/>
                  </a:cubicBezTo>
                  <a:cubicBezTo>
                    <a:pt x="61640" y="2103"/>
                    <a:pt x="61669" y="819"/>
                    <a:pt x="60852" y="731"/>
                  </a:cubicBezTo>
                  <a:lnTo>
                    <a:pt x="60852" y="702"/>
                  </a:lnTo>
                  <a:cubicBezTo>
                    <a:pt x="60427" y="659"/>
                    <a:pt x="60003" y="641"/>
                    <a:pt x="59580" y="641"/>
                  </a:cubicBezTo>
                  <a:cubicBezTo>
                    <a:pt x="57392" y="641"/>
                    <a:pt x="55232" y="1125"/>
                    <a:pt x="53030" y="1198"/>
                  </a:cubicBezTo>
                  <a:cubicBezTo>
                    <a:pt x="52457" y="1217"/>
                    <a:pt x="51884" y="1224"/>
                    <a:pt x="51313" y="1224"/>
                  </a:cubicBezTo>
                  <a:cubicBezTo>
                    <a:pt x="50127" y="1224"/>
                    <a:pt x="48945" y="1196"/>
                    <a:pt x="47760" y="1196"/>
                  </a:cubicBezTo>
                  <a:cubicBezTo>
                    <a:pt x="46931" y="1196"/>
                    <a:pt x="46101" y="1210"/>
                    <a:pt x="45267" y="1256"/>
                  </a:cubicBezTo>
                  <a:cubicBezTo>
                    <a:pt x="39926" y="1577"/>
                    <a:pt x="34702" y="2365"/>
                    <a:pt x="29303" y="2365"/>
                  </a:cubicBezTo>
                  <a:cubicBezTo>
                    <a:pt x="27809" y="2365"/>
                    <a:pt x="26285" y="2416"/>
                    <a:pt x="24761" y="2416"/>
                  </a:cubicBezTo>
                  <a:cubicBezTo>
                    <a:pt x="23694" y="2416"/>
                    <a:pt x="22626" y="2391"/>
                    <a:pt x="21569" y="2307"/>
                  </a:cubicBezTo>
                  <a:cubicBezTo>
                    <a:pt x="19351" y="2161"/>
                    <a:pt x="17191" y="1548"/>
                    <a:pt x="14973" y="1431"/>
                  </a:cubicBezTo>
                  <a:cubicBezTo>
                    <a:pt x="12813" y="1344"/>
                    <a:pt x="10712" y="994"/>
                    <a:pt x="8581" y="760"/>
                  </a:cubicBezTo>
                  <a:cubicBezTo>
                    <a:pt x="6303" y="561"/>
                    <a:pt x="4025" y="0"/>
                    <a:pt x="1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1497425" y="1008550"/>
              <a:ext cx="1496500" cy="73300"/>
            </a:xfrm>
            <a:custGeom>
              <a:avLst/>
              <a:gdLst/>
              <a:ahLst/>
              <a:cxnLst/>
              <a:rect l="l" t="t" r="r" b="b"/>
              <a:pathLst>
                <a:path w="59860" h="2932" extrusionOk="0">
                  <a:moveTo>
                    <a:pt x="1277" y="0"/>
                  </a:moveTo>
                  <a:cubicBezTo>
                    <a:pt x="1" y="0"/>
                    <a:pt x="23" y="2483"/>
                    <a:pt x="1343" y="2483"/>
                  </a:cubicBezTo>
                  <a:cubicBezTo>
                    <a:pt x="3563" y="2483"/>
                    <a:pt x="5810" y="2835"/>
                    <a:pt x="8059" y="2835"/>
                  </a:cubicBezTo>
                  <a:cubicBezTo>
                    <a:pt x="8145" y="2835"/>
                    <a:pt x="8232" y="2835"/>
                    <a:pt x="8318" y="2834"/>
                  </a:cubicBezTo>
                  <a:lnTo>
                    <a:pt x="15585" y="2804"/>
                  </a:lnTo>
                  <a:cubicBezTo>
                    <a:pt x="15904" y="2802"/>
                    <a:pt x="16222" y="2802"/>
                    <a:pt x="16540" y="2802"/>
                  </a:cubicBezTo>
                  <a:cubicBezTo>
                    <a:pt x="20354" y="2802"/>
                    <a:pt x="24168" y="2932"/>
                    <a:pt x="28000" y="2932"/>
                  </a:cubicBezTo>
                  <a:cubicBezTo>
                    <a:pt x="28599" y="2932"/>
                    <a:pt x="29198" y="2928"/>
                    <a:pt x="29799" y="2921"/>
                  </a:cubicBezTo>
                  <a:cubicBezTo>
                    <a:pt x="34585" y="2834"/>
                    <a:pt x="39284" y="2863"/>
                    <a:pt x="44041" y="2629"/>
                  </a:cubicBezTo>
                  <a:cubicBezTo>
                    <a:pt x="49207" y="2367"/>
                    <a:pt x="54343" y="1666"/>
                    <a:pt x="59480" y="1374"/>
                  </a:cubicBezTo>
                  <a:cubicBezTo>
                    <a:pt x="59859" y="1345"/>
                    <a:pt x="59859" y="703"/>
                    <a:pt x="59480" y="703"/>
                  </a:cubicBezTo>
                  <a:lnTo>
                    <a:pt x="59509" y="703"/>
                  </a:lnTo>
                  <a:cubicBezTo>
                    <a:pt x="57062" y="593"/>
                    <a:pt x="54667" y="380"/>
                    <a:pt x="52202" y="380"/>
                  </a:cubicBezTo>
                  <a:cubicBezTo>
                    <a:pt x="52050" y="380"/>
                    <a:pt x="51898" y="380"/>
                    <a:pt x="51746" y="382"/>
                  </a:cubicBezTo>
                  <a:cubicBezTo>
                    <a:pt x="49294" y="440"/>
                    <a:pt x="46843" y="586"/>
                    <a:pt x="44391" y="674"/>
                  </a:cubicBezTo>
                  <a:cubicBezTo>
                    <a:pt x="42119" y="755"/>
                    <a:pt x="39854" y="780"/>
                    <a:pt x="37589" y="780"/>
                  </a:cubicBezTo>
                  <a:cubicBezTo>
                    <a:pt x="34995" y="780"/>
                    <a:pt x="32401" y="748"/>
                    <a:pt x="29799" y="732"/>
                  </a:cubicBezTo>
                  <a:cubicBezTo>
                    <a:pt x="25158" y="732"/>
                    <a:pt x="20547" y="499"/>
                    <a:pt x="15936" y="499"/>
                  </a:cubicBezTo>
                  <a:cubicBezTo>
                    <a:pt x="13396" y="499"/>
                    <a:pt x="10857" y="499"/>
                    <a:pt x="8318" y="528"/>
                  </a:cubicBezTo>
                  <a:cubicBezTo>
                    <a:pt x="7559" y="528"/>
                    <a:pt x="6788" y="554"/>
                    <a:pt x="6020" y="554"/>
                  </a:cubicBezTo>
                  <a:cubicBezTo>
                    <a:pt x="5636" y="554"/>
                    <a:pt x="5254" y="547"/>
                    <a:pt x="4874" y="528"/>
                  </a:cubicBezTo>
                  <a:cubicBezTo>
                    <a:pt x="3707" y="470"/>
                    <a:pt x="2540" y="61"/>
                    <a:pt x="1343" y="3"/>
                  </a:cubicBezTo>
                  <a:cubicBezTo>
                    <a:pt x="1320" y="1"/>
                    <a:pt x="1298" y="0"/>
                    <a:pt x="12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485025" y="1146350"/>
              <a:ext cx="1516200" cy="78150"/>
            </a:xfrm>
            <a:custGeom>
              <a:avLst/>
              <a:gdLst/>
              <a:ahLst/>
              <a:cxnLst/>
              <a:rect l="l" t="t" r="r" b="b"/>
              <a:pathLst>
                <a:path w="60648" h="3126" extrusionOk="0">
                  <a:moveTo>
                    <a:pt x="1663" y="1"/>
                  </a:moveTo>
                  <a:cubicBezTo>
                    <a:pt x="1537" y="1"/>
                    <a:pt x="1411" y="3"/>
                    <a:pt x="1284" y="7"/>
                  </a:cubicBezTo>
                  <a:cubicBezTo>
                    <a:pt x="23" y="35"/>
                    <a:pt x="1" y="2402"/>
                    <a:pt x="1218" y="2402"/>
                  </a:cubicBezTo>
                  <a:cubicBezTo>
                    <a:pt x="1240" y="2402"/>
                    <a:pt x="1262" y="2401"/>
                    <a:pt x="1284" y="2400"/>
                  </a:cubicBezTo>
                  <a:cubicBezTo>
                    <a:pt x="1551" y="2385"/>
                    <a:pt x="1818" y="2378"/>
                    <a:pt x="2084" y="2378"/>
                  </a:cubicBezTo>
                  <a:cubicBezTo>
                    <a:pt x="4873" y="2378"/>
                    <a:pt x="7631" y="3126"/>
                    <a:pt x="10414" y="3126"/>
                  </a:cubicBezTo>
                  <a:cubicBezTo>
                    <a:pt x="10998" y="3126"/>
                    <a:pt x="11584" y="3093"/>
                    <a:pt x="12171" y="3013"/>
                  </a:cubicBezTo>
                  <a:cubicBezTo>
                    <a:pt x="14622" y="2692"/>
                    <a:pt x="17190" y="2779"/>
                    <a:pt x="19671" y="2721"/>
                  </a:cubicBezTo>
                  <a:cubicBezTo>
                    <a:pt x="20042" y="2713"/>
                    <a:pt x="20412" y="2709"/>
                    <a:pt x="20782" y="2709"/>
                  </a:cubicBezTo>
                  <a:cubicBezTo>
                    <a:pt x="23090" y="2709"/>
                    <a:pt x="25383" y="2850"/>
                    <a:pt x="27697" y="2925"/>
                  </a:cubicBezTo>
                  <a:cubicBezTo>
                    <a:pt x="28211" y="2939"/>
                    <a:pt x="28725" y="2945"/>
                    <a:pt x="29239" y="2945"/>
                  </a:cubicBezTo>
                  <a:cubicBezTo>
                    <a:pt x="34182" y="2945"/>
                    <a:pt x="39126" y="2368"/>
                    <a:pt x="44070" y="2341"/>
                  </a:cubicBezTo>
                  <a:cubicBezTo>
                    <a:pt x="46697" y="2312"/>
                    <a:pt x="49294" y="2371"/>
                    <a:pt x="51921" y="2196"/>
                  </a:cubicBezTo>
                  <a:cubicBezTo>
                    <a:pt x="54723" y="2050"/>
                    <a:pt x="57408" y="1320"/>
                    <a:pt x="60209" y="941"/>
                  </a:cubicBezTo>
                  <a:cubicBezTo>
                    <a:pt x="60647" y="882"/>
                    <a:pt x="60647" y="153"/>
                    <a:pt x="60209" y="94"/>
                  </a:cubicBezTo>
                  <a:cubicBezTo>
                    <a:pt x="59640" y="57"/>
                    <a:pt x="59071" y="42"/>
                    <a:pt x="58502" y="42"/>
                  </a:cubicBezTo>
                  <a:cubicBezTo>
                    <a:pt x="56415" y="42"/>
                    <a:pt x="54329" y="240"/>
                    <a:pt x="52242" y="240"/>
                  </a:cubicBezTo>
                  <a:cubicBezTo>
                    <a:pt x="49528" y="240"/>
                    <a:pt x="46813" y="182"/>
                    <a:pt x="44070" y="182"/>
                  </a:cubicBezTo>
                  <a:cubicBezTo>
                    <a:pt x="39267" y="182"/>
                    <a:pt x="34465" y="679"/>
                    <a:pt x="29662" y="679"/>
                  </a:cubicBezTo>
                  <a:cubicBezTo>
                    <a:pt x="29007" y="679"/>
                    <a:pt x="28352" y="670"/>
                    <a:pt x="27697" y="649"/>
                  </a:cubicBezTo>
                  <a:cubicBezTo>
                    <a:pt x="24723" y="547"/>
                    <a:pt x="21749" y="415"/>
                    <a:pt x="18769" y="415"/>
                  </a:cubicBezTo>
                  <a:cubicBezTo>
                    <a:pt x="16632" y="415"/>
                    <a:pt x="14491" y="483"/>
                    <a:pt x="12346" y="678"/>
                  </a:cubicBezTo>
                  <a:cubicBezTo>
                    <a:pt x="11528" y="767"/>
                    <a:pt x="10706" y="812"/>
                    <a:pt x="9882" y="812"/>
                  </a:cubicBezTo>
                  <a:cubicBezTo>
                    <a:pt x="8823" y="812"/>
                    <a:pt x="7764" y="738"/>
                    <a:pt x="6713" y="590"/>
                  </a:cubicBezTo>
                  <a:cubicBezTo>
                    <a:pt x="5057" y="346"/>
                    <a:pt x="3350" y="1"/>
                    <a:pt x="16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438325" y="1265625"/>
              <a:ext cx="1534425" cy="91800"/>
            </a:xfrm>
            <a:custGeom>
              <a:avLst/>
              <a:gdLst/>
              <a:ahLst/>
              <a:cxnLst/>
              <a:rect l="l" t="t" r="r" b="b"/>
              <a:pathLst>
                <a:path w="61377" h="3672" extrusionOk="0">
                  <a:moveTo>
                    <a:pt x="2769" y="0"/>
                  </a:moveTo>
                  <a:cubicBezTo>
                    <a:pt x="2262" y="0"/>
                    <a:pt x="1752" y="22"/>
                    <a:pt x="1255" y="22"/>
                  </a:cubicBezTo>
                  <a:cubicBezTo>
                    <a:pt x="0" y="22"/>
                    <a:pt x="0" y="2357"/>
                    <a:pt x="1255" y="2357"/>
                  </a:cubicBezTo>
                  <a:cubicBezTo>
                    <a:pt x="1416" y="2352"/>
                    <a:pt x="1578" y="2350"/>
                    <a:pt x="1741" y="2350"/>
                  </a:cubicBezTo>
                  <a:cubicBezTo>
                    <a:pt x="2578" y="2350"/>
                    <a:pt x="3430" y="2414"/>
                    <a:pt x="4261" y="2561"/>
                  </a:cubicBezTo>
                  <a:cubicBezTo>
                    <a:pt x="4525" y="2610"/>
                    <a:pt x="4789" y="2627"/>
                    <a:pt x="5053" y="2627"/>
                  </a:cubicBezTo>
                  <a:cubicBezTo>
                    <a:pt x="5697" y="2627"/>
                    <a:pt x="6344" y="2524"/>
                    <a:pt x="6998" y="2524"/>
                  </a:cubicBezTo>
                  <a:cubicBezTo>
                    <a:pt x="7204" y="2524"/>
                    <a:pt x="7410" y="2535"/>
                    <a:pt x="7618" y="2561"/>
                  </a:cubicBezTo>
                  <a:cubicBezTo>
                    <a:pt x="9748" y="2824"/>
                    <a:pt x="11879" y="3203"/>
                    <a:pt x="14039" y="3232"/>
                  </a:cubicBezTo>
                  <a:cubicBezTo>
                    <a:pt x="16378" y="3289"/>
                    <a:pt x="18717" y="3672"/>
                    <a:pt x="21056" y="3672"/>
                  </a:cubicBezTo>
                  <a:cubicBezTo>
                    <a:pt x="21139" y="3672"/>
                    <a:pt x="21222" y="3671"/>
                    <a:pt x="21306" y="3670"/>
                  </a:cubicBezTo>
                  <a:cubicBezTo>
                    <a:pt x="23933" y="3643"/>
                    <a:pt x="26534" y="3405"/>
                    <a:pt x="29133" y="3405"/>
                  </a:cubicBezTo>
                  <a:cubicBezTo>
                    <a:pt x="29277" y="3405"/>
                    <a:pt x="29421" y="3406"/>
                    <a:pt x="29565" y="3407"/>
                  </a:cubicBezTo>
                  <a:cubicBezTo>
                    <a:pt x="29644" y="3408"/>
                    <a:pt x="29723" y="3408"/>
                    <a:pt x="29801" y="3408"/>
                  </a:cubicBezTo>
                  <a:cubicBezTo>
                    <a:pt x="35002" y="3408"/>
                    <a:pt x="40092" y="2472"/>
                    <a:pt x="45296" y="2357"/>
                  </a:cubicBezTo>
                  <a:cubicBezTo>
                    <a:pt x="47952" y="2328"/>
                    <a:pt x="50637" y="2357"/>
                    <a:pt x="53293" y="2240"/>
                  </a:cubicBezTo>
                  <a:cubicBezTo>
                    <a:pt x="54577" y="2182"/>
                    <a:pt x="55919" y="2211"/>
                    <a:pt x="57203" y="2065"/>
                  </a:cubicBezTo>
                  <a:cubicBezTo>
                    <a:pt x="58488" y="1919"/>
                    <a:pt x="59655" y="1510"/>
                    <a:pt x="60939" y="1394"/>
                  </a:cubicBezTo>
                  <a:cubicBezTo>
                    <a:pt x="61377" y="1306"/>
                    <a:pt x="61377" y="664"/>
                    <a:pt x="60939" y="577"/>
                  </a:cubicBezTo>
                  <a:cubicBezTo>
                    <a:pt x="58153" y="188"/>
                    <a:pt x="55296" y="96"/>
                    <a:pt x="52441" y="96"/>
                  </a:cubicBezTo>
                  <a:cubicBezTo>
                    <a:pt x="50152" y="96"/>
                    <a:pt x="47864" y="155"/>
                    <a:pt x="45617" y="168"/>
                  </a:cubicBezTo>
                  <a:cubicBezTo>
                    <a:pt x="40553" y="195"/>
                    <a:pt x="35568" y="1053"/>
                    <a:pt x="30489" y="1053"/>
                  </a:cubicBezTo>
                  <a:cubicBezTo>
                    <a:pt x="30181" y="1053"/>
                    <a:pt x="29873" y="1050"/>
                    <a:pt x="29565" y="1043"/>
                  </a:cubicBezTo>
                  <a:cubicBezTo>
                    <a:pt x="29440" y="1042"/>
                    <a:pt x="29315" y="1041"/>
                    <a:pt x="29190" y="1041"/>
                  </a:cubicBezTo>
                  <a:cubicBezTo>
                    <a:pt x="26686" y="1041"/>
                    <a:pt x="24157" y="1306"/>
                    <a:pt x="21656" y="1306"/>
                  </a:cubicBezTo>
                  <a:cubicBezTo>
                    <a:pt x="19204" y="1306"/>
                    <a:pt x="16753" y="898"/>
                    <a:pt x="14330" y="898"/>
                  </a:cubicBezTo>
                  <a:cubicBezTo>
                    <a:pt x="12025" y="898"/>
                    <a:pt x="9748" y="372"/>
                    <a:pt x="7443" y="197"/>
                  </a:cubicBezTo>
                  <a:cubicBezTo>
                    <a:pt x="7203" y="171"/>
                    <a:pt x="6967" y="163"/>
                    <a:pt x="6733" y="163"/>
                  </a:cubicBezTo>
                  <a:cubicBezTo>
                    <a:pt x="6266" y="163"/>
                    <a:pt x="5808" y="197"/>
                    <a:pt x="5339" y="197"/>
                  </a:cubicBezTo>
                  <a:cubicBezTo>
                    <a:pt x="4988" y="197"/>
                    <a:pt x="4631" y="178"/>
                    <a:pt x="4261" y="110"/>
                  </a:cubicBezTo>
                  <a:cubicBezTo>
                    <a:pt x="3780" y="22"/>
                    <a:pt x="3276" y="0"/>
                    <a:pt x="27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7" name="Google Shape;207;p8"/>
          <p:cNvSpPr/>
          <p:nvPr/>
        </p:nvSpPr>
        <p:spPr>
          <a:xfrm rot="5400000" flipH="1">
            <a:off x="51984" y="3997505"/>
            <a:ext cx="1320906" cy="1476955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8" name="Google Shape;208;p8"/>
          <p:cNvGrpSpPr/>
          <p:nvPr/>
        </p:nvGrpSpPr>
        <p:grpSpPr>
          <a:xfrm rot="5400000">
            <a:off x="-712244" y="3880742"/>
            <a:ext cx="1732599" cy="946480"/>
            <a:chOff x="6928067" y="2555588"/>
            <a:chExt cx="1830919" cy="1000190"/>
          </a:xfrm>
        </p:grpSpPr>
        <p:sp>
          <p:nvSpPr>
            <p:cNvPr id="209" name="Google Shape;209;p8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0" name="Google Shape;210;p8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211" name="Google Shape;211;p8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8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8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8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8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8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8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8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8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20" name="Google Shape;220;p8"/>
          <p:cNvSpPr/>
          <p:nvPr/>
        </p:nvSpPr>
        <p:spPr>
          <a:xfrm rot="8999932">
            <a:off x="-396269" y="4317940"/>
            <a:ext cx="1760234" cy="863126"/>
          </a:xfrm>
          <a:custGeom>
            <a:avLst/>
            <a:gdLst/>
            <a:ahLst/>
            <a:cxnLst/>
            <a:rect l="l" t="t" r="r" b="b"/>
            <a:pathLst>
              <a:path w="24295" h="13033" extrusionOk="0">
                <a:moveTo>
                  <a:pt x="15897" y="1"/>
                </a:moveTo>
                <a:cubicBezTo>
                  <a:pt x="15839" y="1"/>
                  <a:pt x="15751" y="30"/>
                  <a:pt x="15722" y="88"/>
                </a:cubicBezTo>
                <a:cubicBezTo>
                  <a:pt x="15664" y="147"/>
                  <a:pt x="15634" y="205"/>
                  <a:pt x="15664" y="293"/>
                </a:cubicBezTo>
                <a:cubicBezTo>
                  <a:pt x="15664" y="351"/>
                  <a:pt x="15722" y="409"/>
                  <a:pt x="15809" y="439"/>
                </a:cubicBezTo>
                <a:lnTo>
                  <a:pt x="15926" y="439"/>
                </a:lnTo>
                <a:cubicBezTo>
                  <a:pt x="16043" y="614"/>
                  <a:pt x="16160" y="818"/>
                  <a:pt x="16276" y="1051"/>
                </a:cubicBezTo>
                <a:cubicBezTo>
                  <a:pt x="16452" y="1314"/>
                  <a:pt x="16656" y="1606"/>
                  <a:pt x="16831" y="1898"/>
                </a:cubicBezTo>
                <a:cubicBezTo>
                  <a:pt x="17181" y="2482"/>
                  <a:pt x="17561" y="3065"/>
                  <a:pt x="17911" y="3649"/>
                </a:cubicBezTo>
                <a:cubicBezTo>
                  <a:pt x="18582" y="4670"/>
                  <a:pt x="19224" y="5692"/>
                  <a:pt x="19866" y="6743"/>
                </a:cubicBezTo>
                <a:cubicBezTo>
                  <a:pt x="19808" y="6743"/>
                  <a:pt x="19749" y="6743"/>
                  <a:pt x="19720" y="6801"/>
                </a:cubicBezTo>
                <a:lnTo>
                  <a:pt x="19633" y="6918"/>
                </a:lnTo>
                <a:cubicBezTo>
                  <a:pt x="19078" y="6772"/>
                  <a:pt x="18524" y="6626"/>
                  <a:pt x="17969" y="6480"/>
                </a:cubicBezTo>
                <a:cubicBezTo>
                  <a:pt x="17969" y="6451"/>
                  <a:pt x="17969" y="6422"/>
                  <a:pt x="17940" y="6392"/>
                </a:cubicBezTo>
                <a:lnTo>
                  <a:pt x="17882" y="6334"/>
                </a:lnTo>
                <a:cubicBezTo>
                  <a:pt x="17882" y="6246"/>
                  <a:pt x="17852" y="6188"/>
                  <a:pt x="17765" y="6159"/>
                </a:cubicBezTo>
                <a:cubicBezTo>
                  <a:pt x="16452" y="4349"/>
                  <a:pt x="15226" y="2452"/>
                  <a:pt x="14146" y="497"/>
                </a:cubicBezTo>
                <a:cubicBezTo>
                  <a:pt x="14116" y="428"/>
                  <a:pt x="14059" y="399"/>
                  <a:pt x="14001" y="399"/>
                </a:cubicBezTo>
                <a:cubicBezTo>
                  <a:pt x="13887" y="399"/>
                  <a:pt x="13767" y="508"/>
                  <a:pt x="13825" y="643"/>
                </a:cubicBezTo>
                <a:cubicBezTo>
                  <a:pt x="14934" y="2598"/>
                  <a:pt x="16160" y="4524"/>
                  <a:pt x="17473" y="6334"/>
                </a:cubicBezTo>
                <a:cubicBezTo>
                  <a:pt x="16802" y="6130"/>
                  <a:pt x="16101" y="5925"/>
                  <a:pt x="15430" y="5692"/>
                </a:cubicBezTo>
                <a:cubicBezTo>
                  <a:pt x="15430" y="5663"/>
                  <a:pt x="15430" y="5604"/>
                  <a:pt x="15401" y="5546"/>
                </a:cubicBezTo>
                <a:cubicBezTo>
                  <a:pt x="14233" y="3853"/>
                  <a:pt x="13008" y="2160"/>
                  <a:pt x="11782" y="497"/>
                </a:cubicBezTo>
                <a:cubicBezTo>
                  <a:pt x="11753" y="453"/>
                  <a:pt x="11714" y="435"/>
                  <a:pt x="11675" y="435"/>
                </a:cubicBezTo>
                <a:cubicBezTo>
                  <a:pt x="11558" y="435"/>
                  <a:pt x="11432" y="599"/>
                  <a:pt x="11519" y="730"/>
                </a:cubicBezTo>
                <a:cubicBezTo>
                  <a:pt x="12687" y="2306"/>
                  <a:pt x="13825" y="3882"/>
                  <a:pt x="14963" y="5517"/>
                </a:cubicBezTo>
                <a:lnTo>
                  <a:pt x="14905" y="5546"/>
                </a:lnTo>
                <a:cubicBezTo>
                  <a:pt x="14088" y="5254"/>
                  <a:pt x="13270" y="4962"/>
                  <a:pt x="12453" y="4641"/>
                </a:cubicBezTo>
                <a:cubicBezTo>
                  <a:pt x="12453" y="4612"/>
                  <a:pt x="12424" y="4554"/>
                  <a:pt x="12366" y="4554"/>
                </a:cubicBezTo>
                <a:cubicBezTo>
                  <a:pt x="12395" y="4495"/>
                  <a:pt x="12366" y="4466"/>
                  <a:pt x="12336" y="4437"/>
                </a:cubicBezTo>
                <a:lnTo>
                  <a:pt x="8922" y="293"/>
                </a:lnTo>
                <a:cubicBezTo>
                  <a:pt x="8883" y="246"/>
                  <a:pt x="8836" y="226"/>
                  <a:pt x="8790" y="226"/>
                </a:cubicBezTo>
                <a:cubicBezTo>
                  <a:pt x="8665" y="226"/>
                  <a:pt x="8552" y="376"/>
                  <a:pt x="8659" y="526"/>
                </a:cubicBezTo>
                <a:lnTo>
                  <a:pt x="11899" y="4466"/>
                </a:lnTo>
                <a:cubicBezTo>
                  <a:pt x="11227" y="4233"/>
                  <a:pt x="10556" y="3999"/>
                  <a:pt x="9885" y="3824"/>
                </a:cubicBezTo>
                <a:lnTo>
                  <a:pt x="9856" y="3795"/>
                </a:lnTo>
                <a:cubicBezTo>
                  <a:pt x="8834" y="2686"/>
                  <a:pt x="7842" y="1518"/>
                  <a:pt x="6850" y="351"/>
                </a:cubicBezTo>
                <a:cubicBezTo>
                  <a:pt x="6813" y="314"/>
                  <a:pt x="6768" y="298"/>
                  <a:pt x="6724" y="298"/>
                </a:cubicBezTo>
                <a:cubicBezTo>
                  <a:pt x="6628" y="298"/>
                  <a:pt x="6538" y="377"/>
                  <a:pt x="6558" y="497"/>
                </a:cubicBezTo>
                <a:lnTo>
                  <a:pt x="6558" y="760"/>
                </a:lnTo>
                <a:cubicBezTo>
                  <a:pt x="6558" y="849"/>
                  <a:pt x="6612" y="884"/>
                  <a:pt x="6682" y="884"/>
                </a:cubicBezTo>
                <a:cubicBezTo>
                  <a:pt x="6726" y="884"/>
                  <a:pt x="6775" y="870"/>
                  <a:pt x="6820" y="847"/>
                </a:cubicBezTo>
                <a:cubicBezTo>
                  <a:pt x="7608" y="1810"/>
                  <a:pt x="8426" y="2744"/>
                  <a:pt x="9243" y="3649"/>
                </a:cubicBezTo>
                <a:cubicBezTo>
                  <a:pt x="8396" y="3415"/>
                  <a:pt x="7550" y="3240"/>
                  <a:pt x="6704" y="3094"/>
                </a:cubicBezTo>
                <a:lnTo>
                  <a:pt x="6324" y="3065"/>
                </a:lnTo>
                <a:cubicBezTo>
                  <a:pt x="5799" y="2336"/>
                  <a:pt x="5186" y="1694"/>
                  <a:pt x="4515" y="1110"/>
                </a:cubicBezTo>
                <a:cubicBezTo>
                  <a:pt x="4487" y="1082"/>
                  <a:pt x="4457" y="1070"/>
                  <a:pt x="4428" y="1070"/>
                </a:cubicBezTo>
                <a:cubicBezTo>
                  <a:pt x="4305" y="1070"/>
                  <a:pt x="4198" y="1284"/>
                  <a:pt x="4340" y="1402"/>
                </a:cubicBezTo>
                <a:cubicBezTo>
                  <a:pt x="4865" y="1869"/>
                  <a:pt x="5361" y="2423"/>
                  <a:pt x="5828" y="2978"/>
                </a:cubicBezTo>
                <a:cubicBezTo>
                  <a:pt x="5186" y="2890"/>
                  <a:pt x="4573" y="2803"/>
                  <a:pt x="3931" y="2744"/>
                </a:cubicBezTo>
                <a:cubicBezTo>
                  <a:pt x="3668" y="2394"/>
                  <a:pt x="3406" y="2102"/>
                  <a:pt x="3085" y="1839"/>
                </a:cubicBezTo>
                <a:cubicBezTo>
                  <a:pt x="3049" y="1809"/>
                  <a:pt x="3013" y="1797"/>
                  <a:pt x="2979" y="1797"/>
                </a:cubicBezTo>
                <a:cubicBezTo>
                  <a:pt x="2851" y="1797"/>
                  <a:pt x="2764" y="1986"/>
                  <a:pt x="2880" y="2102"/>
                </a:cubicBezTo>
                <a:cubicBezTo>
                  <a:pt x="3085" y="2277"/>
                  <a:pt x="3260" y="2482"/>
                  <a:pt x="3435" y="2686"/>
                </a:cubicBezTo>
                <a:lnTo>
                  <a:pt x="254" y="2306"/>
                </a:lnTo>
                <a:cubicBezTo>
                  <a:pt x="244" y="2305"/>
                  <a:pt x="235" y="2305"/>
                  <a:pt x="227" y="2305"/>
                </a:cubicBezTo>
                <a:cubicBezTo>
                  <a:pt x="18" y="2305"/>
                  <a:pt x="0" y="2629"/>
                  <a:pt x="225" y="2657"/>
                </a:cubicBezTo>
                <a:cubicBezTo>
                  <a:pt x="1392" y="2803"/>
                  <a:pt x="2559" y="2919"/>
                  <a:pt x="3727" y="3065"/>
                </a:cubicBezTo>
                <a:cubicBezTo>
                  <a:pt x="3756" y="3094"/>
                  <a:pt x="3785" y="3124"/>
                  <a:pt x="3814" y="3153"/>
                </a:cubicBezTo>
                <a:lnTo>
                  <a:pt x="2063" y="4203"/>
                </a:lnTo>
                <a:cubicBezTo>
                  <a:pt x="1914" y="4303"/>
                  <a:pt x="1998" y="4550"/>
                  <a:pt x="2133" y="4550"/>
                </a:cubicBezTo>
                <a:cubicBezTo>
                  <a:pt x="2157" y="4550"/>
                  <a:pt x="2183" y="4542"/>
                  <a:pt x="2209" y="4524"/>
                </a:cubicBezTo>
                <a:lnTo>
                  <a:pt x="4252" y="3299"/>
                </a:lnTo>
                <a:cubicBezTo>
                  <a:pt x="4310" y="3270"/>
                  <a:pt x="4340" y="3182"/>
                  <a:pt x="4340" y="3124"/>
                </a:cubicBezTo>
                <a:cubicBezTo>
                  <a:pt x="4836" y="3182"/>
                  <a:pt x="5303" y="3240"/>
                  <a:pt x="5799" y="3328"/>
                </a:cubicBezTo>
                <a:lnTo>
                  <a:pt x="3902" y="5079"/>
                </a:lnTo>
                <a:cubicBezTo>
                  <a:pt x="3786" y="5195"/>
                  <a:pt x="3891" y="5384"/>
                  <a:pt x="4027" y="5384"/>
                </a:cubicBezTo>
                <a:cubicBezTo>
                  <a:pt x="4062" y="5384"/>
                  <a:pt x="4099" y="5372"/>
                  <a:pt x="4135" y="5342"/>
                </a:cubicBezTo>
                <a:lnTo>
                  <a:pt x="6178" y="3445"/>
                </a:lnTo>
                <a:cubicBezTo>
                  <a:pt x="6202" y="3457"/>
                  <a:pt x="6232" y="3464"/>
                  <a:pt x="6262" y="3464"/>
                </a:cubicBezTo>
                <a:cubicBezTo>
                  <a:pt x="6304" y="3464"/>
                  <a:pt x="6348" y="3450"/>
                  <a:pt x="6383" y="3415"/>
                </a:cubicBezTo>
                <a:lnTo>
                  <a:pt x="6674" y="3445"/>
                </a:lnTo>
                <a:cubicBezTo>
                  <a:pt x="7521" y="3591"/>
                  <a:pt x="8367" y="3766"/>
                  <a:pt x="9214" y="3999"/>
                </a:cubicBezTo>
                <a:cubicBezTo>
                  <a:pt x="8075" y="4729"/>
                  <a:pt x="6908" y="5429"/>
                  <a:pt x="5711" y="6100"/>
                </a:cubicBezTo>
                <a:cubicBezTo>
                  <a:pt x="5538" y="6175"/>
                  <a:pt x="5617" y="6418"/>
                  <a:pt x="5770" y="6418"/>
                </a:cubicBezTo>
                <a:cubicBezTo>
                  <a:pt x="5797" y="6418"/>
                  <a:pt x="5826" y="6410"/>
                  <a:pt x="5857" y="6392"/>
                </a:cubicBezTo>
                <a:cubicBezTo>
                  <a:pt x="7141" y="5663"/>
                  <a:pt x="8426" y="4904"/>
                  <a:pt x="9651" y="4116"/>
                </a:cubicBezTo>
                <a:cubicBezTo>
                  <a:pt x="10381" y="4320"/>
                  <a:pt x="11081" y="4554"/>
                  <a:pt x="11782" y="4816"/>
                </a:cubicBezTo>
                <a:lnTo>
                  <a:pt x="8280" y="7326"/>
                </a:lnTo>
                <a:cubicBezTo>
                  <a:pt x="8111" y="7423"/>
                  <a:pt x="8241" y="7618"/>
                  <a:pt x="8389" y="7618"/>
                </a:cubicBezTo>
                <a:cubicBezTo>
                  <a:pt x="8421" y="7618"/>
                  <a:pt x="8453" y="7609"/>
                  <a:pt x="8484" y="7589"/>
                </a:cubicBezTo>
                <a:lnTo>
                  <a:pt x="12161" y="4962"/>
                </a:lnTo>
                <a:lnTo>
                  <a:pt x="12599" y="5108"/>
                </a:lnTo>
                <a:cubicBezTo>
                  <a:pt x="13241" y="5342"/>
                  <a:pt x="13883" y="5604"/>
                  <a:pt x="14554" y="5838"/>
                </a:cubicBezTo>
                <a:cubicBezTo>
                  <a:pt x="13650" y="6567"/>
                  <a:pt x="12657" y="7239"/>
                  <a:pt x="11636" y="7793"/>
                </a:cubicBezTo>
                <a:cubicBezTo>
                  <a:pt x="11432" y="7881"/>
                  <a:pt x="9564" y="8552"/>
                  <a:pt x="10352" y="8961"/>
                </a:cubicBezTo>
                <a:cubicBezTo>
                  <a:pt x="10376" y="8973"/>
                  <a:pt x="10401" y="8978"/>
                  <a:pt x="10425" y="8978"/>
                </a:cubicBezTo>
                <a:cubicBezTo>
                  <a:pt x="10575" y="8978"/>
                  <a:pt x="10705" y="8772"/>
                  <a:pt x="10559" y="8671"/>
                </a:cubicBezTo>
                <a:lnTo>
                  <a:pt x="10559" y="8671"/>
                </a:lnTo>
                <a:cubicBezTo>
                  <a:pt x="10567" y="8675"/>
                  <a:pt x="10578" y="8678"/>
                  <a:pt x="10591" y="8678"/>
                </a:cubicBezTo>
                <a:cubicBezTo>
                  <a:pt x="10795" y="8678"/>
                  <a:pt x="11590" y="8167"/>
                  <a:pt x="11753" y="8085"/>
                </a:cubicBezTo>
                <a:cubicBezTo>
                  <a:pt x="12161" y="7881"/>
                  <a:pt x="12541" y="7677"/>
                  <a:pt x="12891" y="7443"/>
                </a:cubicBezTo>
                <a:cubicBezTo>
                  <a:pt x="13621" y="7005"/>
                  <a:pt x="14292" y="6509"/>
                  <a:pt x="14934" y="5955"/>
                </a:cubicBezTo>
                <a:cubicBezTo>
                  <a:pt x="15664" y="6217"/>
                  <a:pt x="16422" y="6451"/>
                  <a:pt x="17181" y="6655"/>
                </a:cubicBezTo>
                <a:cubicBezTo>
                  <a:pt x="15780" y="8143"/>
                  <a:pt x="13766" y="8873"/>
                  <a:pt x="12190" y="10157"/>
                </a:cubicBezTo>
                <a:lnTo>
                  <a:pt x="12161" y="10186"/>
                </a:lnTo>
                <a:lnTo>
                  <a:pt x="12015" y="10332"/>
                </a:lnTo>
                <a:cubicBezTo>
                  <a:pt x="11876" y="10448"/>
                  <a:pt x="11995" y="10638"/>
                  <a:pt x="12123" y="10638"/>
                </a:cubicBezTo>
                <a:cubicBezTo>
                  <a:pt x="12156" y="10638"/>
                  <a:pt x="12190" y="10625"/>
                  <a:pt x="12220" y="10595"/>
                </a:cubicBezTo>
                <a:cubicBezTo>
                  <a:pt x="13883" y="9136"/>
                  <a:pt x="16072" y="8406"/>
                  <a:pt x="17561" y="6772"/>
                </a:cubicBezTo>
                <a:cubicBezTo>
                  <a:pt x="18144" y="6918"/>
                  <a:pt x="18757" y="7093"/>
                  <a:pt x="19341" y="7210"/>
                </a:cubicBezTo>
                <a:cubicBezTo>
                  <a:pt x="17911" y="8815"/>
                  <a:pt x="16072" y="10011"/>
                  <a:pt x="14321" y="11237"/>
                </a:cubicBezTo>
                <a:cubicBezTo>
                  <a:pt x="14177" y="11333"/>
                  <a:pt x="14310" y="11529"/>
                  <a:pt x="14460" y="11529"/>
                </a:cubicBezTo>
                <a:cubicBezTo>
                  <a:pt x="14491" y="11529"/>
                  <a:pt x="14524" y="11520"/>
                  <a:pt x="14554" y="11500"/>
                </a:cubicBezTo>
                <a:cubicBezTo>
                  <a:pt x="16364" y="10216"/>
                  <a:pt x="18261" y="8961"/>
                  <a:pt x="19720" y="7297"/>
                </a:cubicBezTo>
                <a:cubicBezTo>
                  <a:pt x="20421" y="7443"/>
                  <a:pt x="21121" y="7589"/>
                  <a:pt x="21792" y="7706"/>
                </a:cubicBezTo>
                <a:cubicBezTo>
                  <a:pt x="21442" y="8143"/>
                  <a:pt x="21034" y="8552"/>
                  <a:pt x="20596" y="8902"/>
                </a:cubicBezTo>
                <a:cubicBezTo>
                  <a:pt x="20070" y="9253"/>
                  <a:pt x="19487" y="9574"/>
                  <a:pt x="18961" y="9953"/>
                </a:cubicBezTo>
                <a:cubicBezTo>
                  <a:pt x="18494" y="10274"/>
                  <a:pt x="18057" y="10653"/>
                  <a:pt x="17677" y="11091"/>
                </a:cubicBezTo>
                <a:cubicBezTo>
                  <a:pt x="17181" y="11617"/>
                  <a:pt x="16831" y="12463"/>
                  <a:pt x="16101" y="12726"/>
                </a:cubicBezTo>
                <a:cubicBezTo>
                  <a:pt x="15921" y="12777"/>
                  <a:pt x="16013" y="13032"/>
                  <a:pt x="16177" y="13032"/>
                </a:cubicBezTo>
                <a:cubicBezTo>
                  <a:pt x="16200" y="13032"/>
                  <a:pt x="16223" y="13028"/>
                  <a:pt x="16247" y="13017"/>
                </a:cubicBezTo>
                <a:cubicBezTo>
                  <a:pt x="16831" y="12813"/>
                  <a:pt x="17123" y="12346"/>
                  <a:pt x="17473" y="11850"/>
                </a:cubicBezTo>
                <a:cubicBezTo>
                  <a:pt x="17940" y="11208"/>
                  <a:pt x="18524" y="10653"/>
                  <a:pt x="19195" y="10216"/>
                </a:cubicBezTo>
                <a:cubicBezTo>
                  <a:pt x="19749" y="9807"/>
                  <a:pt x="20362" y="9515"/>
                  <a:pt x="20888" y="9077"/>
                </a:cubicBezTo>
                <a:cubicBezTo>
                  <a:pt x="21384" y="8698"/>
                  <a:pt x="21822" y="8260"/>
                  <a:pt x="22201" y="7793"/>
                </a:cubicBezTo>
                <a:cubicBezTo>
                  <a:pt x="22814" y="7881"/>
                  <a:pt x="23456" y="7968"/>
                  <a:pt x="24069" y="8056"/>
                </a:cubicBezTo>
                <a:cubicBezTo>
                  <a:pt x="24077" y="8057"/>
                  <a:pt x="24085" y="8058"/>
                  <a:pt x="24093" y="8058"/>
                </a:cubicBezTo>
                <a:cubicBezTo>
                  <a:pt x="24275" y="8058"/>
                  <a:pt x="24294" y="7734"/>
                  <a:pt x="24098" y="7706"/>
                </a:cubicBezTo>
                <a:cubicBezTo>
                  <a:pt x="23660" y="7677"/>
                  <a:pt x="23222" y="7618"/>
                  <a:pt x="22814" y="7531"/>
                </a:cubicBezTo>
                <a:cubicBezTo>
                  <a:pt x="21501" y="5517"/>
                  <a:pt x="20158" y="3532"/>
                  <a:pt x="18786" y="1548"/>
                </a:cubicBezTo>
                <a:cubicBezTo>
                  <a:pt x="18754" y="1491"/>
                  <a:pt x="18711" y="1468"/>
                  <a:pt x="18667" y="1468"/>
                </a:cubicBezTo>
                <a:cubicBezTo>
                  <a:pt x="18553" y="1468"/>
                  <a:pt x="18439" y="1625"/>
                  <a:pt x="18524" y="1752"/>
                </a:cubicBezTo>
                <a:cubicBezTo>
                  <a:pt x="19749" y="3561"/>
                  <a:pt x="20975" y="5400"/>
                  <a:pt x="22201" y="7239"/>
                </a:cubicBezTo>
                <a:cubicBezTo>
                  <a:pt x="22172" y="7239"/>
                  <a:pt x="22143" y="7268"/>
                  <a:pt x="22113" y="7297"/>
                </a:cubicBezTo>
                <a:lnTo>
                  <a:pt x="22026" y="7414"/>
                </a:lnTo>
                <a:cubicBezTo>
                  <a:pt x="21530" y="7326"/>
                  <a:pt x="21004" y="7210"/>
                  <a:pt x="20479" y="7093"/>
                </a:cubicBezTo>
                <a:cubicBezTo>
                  <a:pt x="19691" y="5838"/>
                  <a:pt x="18903" y="4583"/>
                  <a:pt x="18115" y="3328"/>
                </a:cubicBezTo>
                <a:cubicBezTo>
                  <a:pt x="17706" y="2686"/>
                  <a:pt x="17298" y="2044"/>
                  <a:pt x="16889" y="1402"/>
                </a:cubicBezTo>
                <a:lnTo>
                  <a:pt x="16276" y="439"/>
                </a:lnTo>
                <a:cubicBezTo>
                  <a:pt x="16160" y="263"/>
                  <a:pt x="16101" y="59"/>
                  <a:pt x="1589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8"/>
          <p:cNvSpPr/>
          <p:nvPr/>
        </p:nvSpPr>
        <p:spPr>
          <a:xfrm>
            <a:off x="7293825" y="-288600"/>
            <a:ext cx="2185669" cy="5514811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2_1_1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6"/>
          <p:cNvSpPr txBox="1">
            <a:spLocks noGrp="1"/>
          </p:cNvSpPr>
          <p:nvPr>
            <p:ph type="title"/>
          </p:nvPr>
        </p:nvSpPr>
        <p:spPr>
          <a:xfrm>
            <a:off x="83846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1" name="Google Shape;421;p16"/>
          <p:cNvSpPr txBox="1">
            <a:spLocks noGrp="1"/>
          </p:cNvSpPr>
          <p:nvPr>
            <p:ph type="subTitle" idx="1"/>
          </p:nvPr>
        </p:nvSpPr>
        <p:spPr>
          <a:xfrm>
            <a:off x="83846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6"/>
          <p:cNvSpPr txBox="1">
            <a:spLocks noGrp="1"/>
          </p:cNvSpPr>
          <p:nvPr>
            <p:ph type="title" idx="2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423" name="Google Shape;423;p16"/>
          <p:cNvSpPr txBox="1">
            <a:spLocks noGrp="1"/>
          </p:cNvSpPr>
          <p:nvPr>
            <p:ph type="title" idx="3"/>
          </p:nvPr>
        </p:nvSpPr>
        <p:spPr>
          <a:xfrm>
            <a:off x="336043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4" name="Google Shape;424;p16"/>
          <p:cNvSpPr txBox="1">
            <a:spLocks noGrp="1"/>
          </p:cNvSpPr>
          <p:nvPr>
            <p:ph type="subTitle" idx="4"/>
          </p:nvPr>
        </p:nvSpPr>
        <p:spPr>
          <a:xfrm>
            <a:off x="336043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5" name="Google Shape;425;p16"/>
          <p:cNvSpPr txBox="1">
            <a:spLocks noGrp="1"/>
          </p:cNvSpPr>
          <p:nvPr>
            <p:ph type="title" idx="5"/>
          </p:nvPr>
        </p:nvSpPr>
        <p:spPr>
          <a:xfrm>
            <a:off x="83846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6" name="Google Shape;426;p16"/>
          <p:cNvSpPr txBox="1">
            <a:spLocks noGrp="1"/>
          </p:cNvSpPr>
          <p:nvPr>
            <p:ph type="subTitle" idx="6"/>
          </p:nvPr>
        </p:nvSpPr>
        <p:spPr>
          <a:xfrm>
            <a:off x="83846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7" name="Google Shape;427;p16"/>
          <p:cNvSpPr txBox="1">
            <a:spLocks noGrp="1"/>
          </p:cNvSpPr>
          <p:nvPr>
            <p:ph type="title" idx="7"/>
          </p:nvPr>
        </p:nvSpPr>
        <p:spPr>
          <a:xfrm>
            <a:off x="336043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8" name="Google Shape;428;p16"/>
          <p:cNvSpPr txBox="1">
            <a:spLocks noGrp="1"/>
          </p:cNvSpPr>
          <p:nvPr>
            <p:ph type="subTitle" idx="8"/>
          </p:nvPr>
        </p:nvSpPr>
        <p:spPr>
          <a:xfrm>
            <a:off x="336043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9" name="Google Shape;429;p16"/>
          <p:cNvSpPr txBox="1">
            <a:spLocks noGrp="1"/>
          </p:cNvSpPr>
          <p:nvPr>
            <p:ph type="title" idx="9"/>
          </p:nvPr>
        </p:nvSpPr>
        <p:spPr>
          <a:xfrm>
            <a:off x="588238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30" name="Google Shape;430;p16"/>
          <p:cNvSpPr txBox="1">
            <a:spLocks noGrp="1"/>
          </p:cNvSpPr>
          <p:nvPr>
            <p:ph type="subTitle" idx="13"/>
          </p:nvPr>
        </p:nvSpPr>
        <p:spPr>
          <a:xfrm>
            <a:off x="588238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31" name="Google Shape;431;p16"/>
          <p:cNvSpPr txBox="1">
            <a:spLocks noGrp="1"/>
          </p:cNvSpPr>
          <p:nvPr>
            <p:ph type="title" idx="14"/>
          </p:nvPr>
        </p:nvSpPr>
        <p:spPr>
          <a:xfrm>
            <a:off x="588238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32" name="Google Shape;432;p16"/>
          <p:cNvSpPr txBox="1">
            <a:spLocks noGrp="1"/>
          </p:cNvSpPr>
          <p:nvPr>
            <p:ph type="subTitle" idx="15"/>
          </p:nvPr>
        </p:nvSpPr>
        <p:spPr>
          <a:xfrm>
            <a:off x="588238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33" name="Google Shape;433;p16"/>
          <p:cNvSpPr/>
          <p:nvPr/>
        </p:nvSpPr>
        <p:spPr>
          <a:xfrm>
            <a:off x="8201521" y="-152400"/>
            <a:ext cx="1475859" cy="1093135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6"/>
          <p:cNvSpPr/>
          <p:nvPr/>
        </p:nvSpPr>
        <p:spPr>
          <a:xfrm>
            <a:off x="8305463" y="292460"/>
            <a:ext cx="1201152" cy="895947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6"/>
          <p:cNvSpPr/>
          <p:nvPr/>
        </p:nvSpPr>
        <p:spPr>
          <a:xfrm>
            <a:off x="-264500" y="4198225"/>
            <a:ext cx="977725" cy="1093150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36" name="Google Shape;436;p16"/>
          <p:cNvGrpSpPr/>
          <p:nvPr/>
        </p:nvGrpSpPr>
        <p:grpSpPr>
          <a:xfrm rot="5400000">
            <a:off x="-295385" y="3599550"/>
            <a:ext cx="1161195" cy="734388"/>
            <a:chOff x="5161625" y="732525"/>
            <a:chExt cx="456050" cy="288425"/>
          </a:xfrm>
        </p:grpSpPr>
        <p:sp>
          <p:nvSpPr>
            <p:cNvPr id="437" name="Google Shape;437;p16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16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16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6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6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6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6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6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6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" name="Google Shape;555;p22"/>
          <p:cNvGrpSpPr/>
          <p:nvPr/>
        </p:nvGrpSpPr>
        <p:grpSpPr>
          <a:xfrm rot="-5400000">
            <a:off x="3542852" y="-704438"/>
            <a:ext cx="1362411" cy="2352602"/>
            <a:chOff x="428525" y="2080425"/>
            <a:chExt cx="639900" cy="1104975"/>
          </a:xfrm>
        </p:grpSpPr>
        <p:sp>
          <p:nvSpPr>
            <p:cNvPr id="556" name="Google Shape;556;p22"/>
            <p:cNvSpPr/>
            <p:nvPr/>
          </p:nvSpPr>
          <p:spPr>
            <a:xfrm>
              <a:off x="428525" y="2080425"/>
              <a:ext cx="607075" cy="1104975"/>
            </a:xfrm>
            <a:custGeom>
              <a:avLst/>
              <a:gdLst/>
              <a:ahLst/>
              <a:cxnLst/>
              <a:rect l="l" t="t" r="r" b="b"/>
              <a:pathLst>
                <a:path w="24283" h="44199" extrusionOk="0">
                  <a:moveTo>
                    <a:pt x="20955" y="1"/>
                  </a:moveTo>
                  <a:cubicBezTo>
                    <a:pt x="18941" y="234"/>
                    <a:pt x="16957" y="730"/>
                    <a:pt x="15060" y="1518"/>
                  </a:cubicBezTo>
                  <a:cubicBezTo>
                    <a:pt x="14184" y="1898"/>
                    <a:pt x="13279" y="2190"/>
                    <a:pt x="12375" y="2511"/>
                  </a:cubicBezTo>
                  <a:cubicBezTo>
                    <a:pt x="11090" y="2919"/>
                    <a:pt x="9835" y="3415"/>
                    <a:pt x="8639" y="3999"/>
                  </a:cubicBezTo>
                  <a:cubicBezTo>
                    <a:pt x="7471" y="4583"/>
                    <a:pt x="6421" y="5371"/>
                    <a:pt x="5545" y="6305"/>
                  </a:cubicBezTo>
                  <a:cubicBezTo>
                    <a:pt x="5312" y="6538"/>
                    <a:pt x="5049" y="6772"/>
                    <a:pt x="4786" y="7034"/>
                  </a:cubicBezTo>
                  <a:cubicBezTo>
                    <a:pt x="4144" y="7618"/>
                    <a:pt x="3561" y="8231"/>
                    <a:pt x="3065" y="8902"/>
                  </a:cubicBezTo>
                  <a:cubicBezTo>
                    <a:pt x="1284" y="11383"/>
                    <a:pt x="0" y="15848"/>
                    <a:pt x="146" y="18854"/>
                  </a:cubicBezTo>
                  <a:lnTo>
                    <a:pt x="204" y="19584"/>
                  </a:lnTo>
                  <a:cubicBezTo>
                    <a:pt x="350" y="22327"/>
                    <a:pt x="525" y="25188"/>
                    <a:pt x="1401" y="27785"/>
                  </a:cubicBezTo>
                  <a:cubicBezTo>
                    <a:pt x="2014" y="29711"/>
                    <a:pt x="3006" y="32163"/>
                    <a:pt x="4903" y="34206"/>
                  </a:cubicBezTo>
                  <a:lnTo>
                    <a:pt x="5195" y="34498"/>
                  </a:lnTo>
                  <a:cubicBezTo>
                    <a:pt x="6275" y="35665"/>
                    <a:pt x="7413" y="36891"/>
                    <a:pt x="8405" y="38146"/>
                  </a:cubicBezTo>
                  <a:cubicBezTo>
                    <a:pt x="8581" y="38350"/>
                    <a:pt x="8726" y="38584"/>
                    <a:pt x="8902" y="38788"/>
                  </a:cubicBezTo>
                  <a:cubicBezTo>
                    <a:pt x="9456" y="39576"/>
                    <a:pt x="10069" y="40306"/>
                    <a:pt x="10799" y="40948"/>
                  </a:cubicBezTo>
                  <a:cubicBezTo>
                    <a:pt x="14325" y="43847"/>
                    <a:pt x="19837" y="44198"/>
                    <a:pt x="22296" y="44198"/>
                  </a:cubicBezTo>
                  <a:cubicBezTo>
                    <a:pt x="22584" y="44198"/>
                    <a:pt x="22831" y="44193"/>
                    <a:pt x="23027" y="44187"/>
                  </a:cubicBezTo>
                  <a:lnTo>
                    <a:pt x="23027" y="43895"/>
                  </a:lnTo>
                  <a:cubicBezTo>
                    <a:pt x="22833" y="43901"/>
                    <a:pt x="22588" y="43906"/>
                    <a:pt x="22301" y="43906"/>
                  </a:cubicBezTo>
                  <a:cubicBezTo>
                    <a:pt x="19876" y="43906"/>
                    <a:pt x="14445" y="43559"/>
                    <a:pt x="10974" y="40714"/>
                  </a:cubicBezTo>
                  <a:cubicBezTo>
                    <a:pt x="10273" y="40101"/>
                    <a:pt x="9660" y="39372"/>
                    <a:pt x="9135" y="38613"/>
                  </a:cubicBezTo>
                  <a:cubicBezTo>
                    <a:pt x="8960" y="38379"/>
                    <a:pt x="8785" y="38175"/>
                    <a:pt x="8610" y="37942"/>
                  </a:cubicBezTo>
                  <a:cubicBezTo>
                    <a:pt x="7617" y="36687"/>
                    <a:pt x="6479" y="35461"/>
                    <a:pt x="5370" y="34293"/>
                  </a:cubicBezTo>
                  <a:lnTo>
                    <a:pt x="5107" y="34002"/>
                  </a:lnTo>
                  <a:cubicBezTo>
                    <a:pt x="3240" y="32017"/>
                    <a:pt x="2277" y="29565"/>
                    <a:pt x="1664" y="27698"/>
                  </a:cubicBezTo>
                  <a:cubicBezTo>
                    <a:pt x="788" y="25100"/>
                    <a:pt x="642" y="22298"/>
                    <a:pt x="496" y="19555"/>
                  </a:cubicBezTo>
                  <a:lnTo>
                    <a:pt x="467" y="18825"/>
                  </a:lnTo>
                  <a:cubicBezTo>
                    <a:pt x="292" y="15877"/>
                    <a:pt x="1547" y="11500"/>
                    <a:pt x="3269" y="9048"/>
                  </a:cubicBezTo>
                  <a:cubicBezTo>
                    <a:pt x="3794" y="8377"/>
                    <a:pt x="4349" y="7793"/>
                    <a:pt x="4962" y="7239"/>
                  </a:cubicBezTo>
                  <a:cubicBezTo>
                    <a:pt x="5224" y="6976"/>
                    <a:pt x="5487" y="6743"/>
                    <a:pt x="5720" y="6509"/>
                  </a:cubicBezTo>
                  <a:cubicBezTo>
                    <a:pt x="6596" y="5575"/>
                    <a:pt x="7617" y="4816"/>
                    <a:pt x="8756" y="4233"/>
                  </a:cubicBezTo>
                  <a:cubicBezTo>
                    <a:pt x="9952" y="3649"/>
                    <a:pt x="11178" y="3153"/>
                    <a:pt x="12462" y="2773"/>
                  </a:cubicBezTo>
                  <a:cubicBezTo>
                    <a:pt x="13338" y="2452"/>
                    <a:pt x="14272" y="2131"/>
                    <a:pt x="15147" y="1781"/>
                  </a:cubicBezTo>
                  <a:cubicBezTo>
                    <a:pt x="17015" y="993"/>
                    <a:pt x="19000" y="497"/>
                    <a:pt x="20984" y="293"/>
                  </a:cubicBezTo>
                  <a:cubicBezTo>
                    <a:pt x="21393" y="293"/>
                    <a:pt x="21801" y="322"/>
                    <a:pt x="22181" y="351"/>
                  </a:cubicBezTo>
                  <a:cubicBezTo>
                    <a:pt x="22736" y="419"/>
                    <a:pt x="23190" y="461"/>
                    <a:pt x="23536" y="461"/>
                  </a:cubicBezTo>
                  <a:cubicBezTo>
                    <a:pt x="23935" y="461"/>
                    <a:pt x="24188" y="404"/>
                    <a:pt x="24282" y="263"/>
                  </a:cubicBezTo>
                  <a:lnTo>
                    <a:pt x="24049" y="88"/>
                  </a:lnTo>
                  <a:cubicBezTo>
                    <a:pt x="23991" y="157"/>
                    <a:pt x="23790" y="181"/>
                    <a:pt x="23530" y="181"/>
                  </a:cubicBezTo>
                  <a:cubicBezTo>
                    <a:pt x="23127" y="181"/>
                    <a:pt x="22582" y="124"/>
                    <a:pt x="22210" y="88"/>
                  </a:cubicBezTo>
                  <a:cubicBezTo>
                    <a:pt x="21801" y="30"/>
                    <a:pt x="21393" y="1"/>
                    <a:pt x="209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2"/>
            <p:cNvSpPr/>
            <p:nvPr/>
          </p:nvSpPr>
          <p:spPr>
            <a:xfrm>
              <a:off x="904975" y="2557400"/>
              <a:ext cx="74425" cy="125000"/>
            </a:xfrm>
            <a:custGeom>
              <a:avLst/>
              <a:gdLst/>
              <a:ahLst/>
              <a:cxnLst/>
              <a:rect l="l" t="t" r="r" b="b"/>
              <a:pathLst>
                <a:path w="2977" h="5000" extrusionOk="0">
                  <a:moveTo>
                    <a:pt x="2739" y="1"/>
                  </a:moveTo>
                  <a:cubicBezTo>
                    <a:pt x="1949" y="1"/>
                    <a:pt x="1197" y="266"/>
                    <a:pt x="613" y="797"/>
                  </a:cubicBezTo>
                  <a:cubicBezTo>
                    <a:pt x="204" y="1205"/>
                    <a:pt x="0" y="1789"/>
                    <a:pt x="58" y="2373"/>
                  </a:cubicBezTo>
                  <a:cubicBezTo>
                    <a:pt x="88" y="3219"/>
                    <a:pt x="613" y="4387"/>
                    <a:pt x="1372" y="4824"/>
                  </a:cubicBezTo>
                  <a:cubicBezTo>
                    <a:pt x="1576" y="4941"/>
                    <a:pt x="1810" y="5000"/>
                    <a:pt x="2043" y="5000"/>
                  </a:cubicBezTo>
                  <a:cubicBezTo>
                    <a:pt x="2276" y="5000"/>
                    <a:pt x="2510" y="4941"/>
                    <a:pt x="2714" y="4824"/>
                  </a:cubicBezTo>
                  <a:lnTo>
                    <a:pt x="2598" y="4562"/>
                  </a:lnTo>
                  <a:cubicBezTo>
                    <a:pt x="2422" y="4664"/>
                    <a:pt x="2233" y="4715"/>
                    <a:pt x="2047" y="4715"/>
                  </a:cubicBezTo>
                  <a:cubicBezTo>
                    <a:pt x="1861" y="4715"/>
                    <a:pt x="1678" y="4664"/>
                    <a:pt x="1518" y="4562"/>
                  </a:cubicBezTo>
                  <a:cubicBezTo>
                    <a:pt x="876" y="4182"/>
                    <a:pt x="379" y="3132"/>
                    <a:pt x="350" y="2344"/>
                  </a:cubicBezTo>
                  <a:cubicBezTo>
                    <a:pt x="292" y="1848"/>
                    <a:pt x="467" y="1351"/>
                    <a:pt x="817" y="1001"/>
                  </a:cubicBezTo>
                  <a:cubicBezTo>
                    <a:pt x="1374" y="551"/>
                    <a:pt x="2050" y="293"/>
                    <a:pt x="2760" y="293"/>
                  </a:cubicBezTo>
                  <a:cubicBezTo>
                    <a:pt x="2832" y="293"/>
                    <a:pt x="2904" y="295"/>
                    <a:pt x="2977" y="301"/>
                  </a:cubicBezTo>
                  <a:lnTo>
                    <a:pt x="2977" y="9"/>
                  </a:lnTo>
                  <a:cubicBezTo>
                    <a:pt x="2897" y="4"/>
                    <a:pt x="2818" y="1"/>
                    <a:pt x="273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2"/>
            <p:cNvSpPr/>
            <p:nvPr/>
          </p:nvSpPr>
          <p:spPr>
            <a:xfrm>
              <a:off x="865575" y="2502775"/>
              <a:ext cx="110175" cy="229750"/>
            </a:xfrm>
            <a:custGeom>
              <a:avLst/>
              <a:gdLst/>
              <a:ahLst/>
              <a:cxnLst/>
              <a:rect l="l" t="t" r="r" b="b"/>
              <a:pathLst>
                <a:path w="4407" h="9190" extrusionOk="0">
                  <a:moveTo>
                    <a:pt x="4052" y="0"/>
                  </a:moveTo>
                  <a:cubicBezTo>
                    <a:pt x="3140" y="0"/>
                    <a:pt x="2304" y="655"/>
                    <a:pt x="1605" y="1172"/>
                  </a:cubicBezTo>
                  <a:lnTo>
                    <a:pt x="1313" y="1406"/>
                  </a:lnTo>
                  <a:cubicBezTo>
                    <a:pt x="58" y="2340"/>
                    <a:pt x="0" y="3361"/>
                    <a:pt x="321" y="4996"/>
                  </a:cubicBezTo>
                  <a:cubicBezTo>
                    <a:pt x="555" y="6105"/>
                    <a:pt x="1664" y="8469"/>
                    <a:pt x="2977" y="9052"/>
                  </a:cubicBezTo>
                  <a:cubicBezTo>
                    <a:pt x="3161" y="9144"/>
                    <a:pt x="3363" y="9189"/>
                    <a:pt x="3566" y="9189"/>
                  </a:cubicBezTo>
                  <a:cubicBezTo>
                    <a:pt x="3814" y="9189"/>
                    <a:pt x="4066" y="9122"/>
                    <a:pt x="4290" y="8994"/>
                  </a:cubicBezTo>
                  <a:lnTo>
                    <a:pt x="4144" y="8731"/>
                  </a:lnTo>
                  <a:cubicBezTo>
                    <a:pt x="3970" y="8842"/>
                    <a:pt x="3771" y="8893"/>
                    <a:pt x="3573" y="8893"/>
                  </a:cubicBezTo>
                  <a:cubicBezTo>
                    <a:pt x="3406" y="8893"/>
                    <a:pt x="3241" y="8857"/>
                    <a:pt x="3094" y="8790"/>
                  </a:cubicBezTo>
                  <a:cubicBezTo>
                    <a:pt x="1839" y="8235"/>
                    <a:pt x="788" y="5842"/>
                    <a:pt x="613" y="4937"/>
                  </a:cubicBezTo>
                  <a:cubicBezTo>
                    <a:pt x="321" y="3390"/>
                    <a:pt x="379" y="2486"/>
                    <a:pt x="1518" y="1639"/>
                  </a:cubicBezTo>
                  <a:lnTo>
                    <a:pt x="1810" y="1406"/>
                  </a:lnTo>
                  <a:cubicBezTo>
                    <a:pt x="2473" y="902"/>
                    <a:pt x="3281" y="277"/>
                    <a:pt x="4102" y="277"/>
                  </a:cubicBezTo>
                  <a:cubicBezTo>
                    <a:pt x="4184" y="277"/>
                    <a:pt x="4266" y="284"/>
                    <a:pt x="4349" y="297"/>
                  </a:cubicBezTo>
                  <a:lnTo>
                    <a:pt x="4407" y="34"/>
                  </a:lnTo>
                  <a:cubicBezTo>
                    <a:pt x="4288" y="11"/>
                    <a:pt x="4169" y="0"/>
                    <a:pt x="40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2"/>
            <p:cNvSpPr/>
            <p:nvPr/>
          </p:nvSpPr>
          <p:spPr>
            <a:xfrm>
              <a:off x="823975" y="2458750"/>
              <a:ext cx="171475" cy="321425"/>
            </a:xfrm>
            <a:custGeom>
              <a:avLst/>
              <a:gdLst/>
              <a:ahLst/>
              <a:cxnLst/>
              <a:rect l="l" t="t" r="r" b="b"/>
              <a:pathLst>
                <a:path w="6859" h="12857" extrusionOk="0">
                  <a:moveTo>
                    <a:pt x="6394" y="1"/>
                  </a:moveTo>
                  <a:cubicBezTo>
                    <a:pt x="5121" y="1"/>
                    <a:pt x="3860" y="318"/>
                    <a:pt x="2715" y="890"/>
                  </a:cubicBezTo>
                  <a:cubicBezTo>
                    <a:pt x="905" y="1854"/>
                    <a:pt x="0" y="2787"/>
                    <a:pt x="30" y="5151"/>
                  </a:cubicBezTo>
                  <a:cubicBezTo>
                    <a:pt x="146" y="9996"/>
                    <a:pt x="2452" y="12798"/>
                    <a:pt x="6363" y="12856"/>
                  </a:cubicBezTo>
                  <a:lnTo>
                    <a:pt x="6363" y="12565"/>
                  </a:lnTo>
                  <a:cubicBezTo>
                    <a:pt x="1080" y="12477"/>
                    <a:pt x="380" y="7340"/>
                    <a:pt x="351" y="5122"/>
                  </a:cubicBezTo>
                  <a:cubicBezTo>
                    <a:pt x="292" y="2904"/>
                    <a:pt x="1110" y="2087"/>
                    <a:pt x="2861" y="1153"/>
                  </a:cubicBezTo>
                  <a:cubicBezTo>
                    <a:pt x="3944" y="585"/>
                    <a:pt x="5142" y="292"/>
                    <a:pt x="6353" y="292"/>
                  </a:cubicBezTo>
                  <a:cubicBezTo>
                    <a:pt x="6512" y="292"/>
                    <a:pt x="6671" y="297"/>
                    <a:pt x="6830" y="307"/>
                  </a:cubicBezTo>
                  <a:lnTo>
                    <a:pt x="6859" y="15"/>
                  </a:lnTo>
                  <a:cubicBezTo>
                    <a:pt x="6704" y="5"/>
                    <a:pt x="6549" y="1"/>
                    <a:pt x="639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2"/>
            <p:cNvSpPr/>
            <p:nvPr/>
          </p:nvSpPr>
          <p:spPr>
            <a:xfrm>
              <a:off x="796250" y="2395625"/>
              <a:ext cx="217450" cy="446575"/>
            </a:xfrm>
            <a:custGeom>
              <a:avLst/>
              <a:gdLst/>
              <a:ahLst/>
              <a:cxnLst/>
              <a:rect l="l" t="t" r="r" b="b"/>
              <a:pathLst>
                <a:path w="8698" h="17863" extrusionOk="0">
                  <a:moveTo>
                    <a:pt x="8639" y="1"/>
                  </a:moveTo>
                  <a:cubicBezTo>
                    <a:pt x="6275" y="497"/>
                    <a:pt x="3970" y="1577"/>
                    <a:pt x="2540" y="2919"/>
                  </a:cubicBezTo>
                  <a:cubicBezTo>
                    <a:pt x="584" y="4700"/>
                    <a:pt x="0" y="6480"/>
                    <a:pt x="526" y="9077"/>
                  </a:cubicBezTo>
                  <a:cubicBezTo>
                    <a:pt x="584" y="9398"/>
                    <a:pt x="643" y="9778"/>
                    <a:pt x="701" y="10128"/>
                  </a:cubicBezTo>
                  <a:cubicBezTo>
                    <a:pt x="993" y="11850"/>
                    <a:pt x="1372" y="14010"/>
                    <a:pt x="2394" y="15294"/>
                  </a:cubicBezTo>
                  <a:cubicBezTo>
                    <a:pt x="3773" y="16932"/>
                    <a:pt x="5804" y="17863"/>
                    <a:pt x="7956" y="17863"/>
                  </a:cubicBezTo>
                  <a:cubicBezTo>
                    <a:pt x="7989" y="17863"/>
                    <a:pt x="8022" y="17863"/>
                    <a:pt x="8056" y="17862"/>
                  </a:cubicBezTo>
                  <a:lnTo>
                    <a:pt x="8056" y="17570"/>
                  </a:lnTo>
                  <a:cubicBezTo>
                    <a:pt x="8023" y="17571"/>
                    <a:pt x="7990" y="17571"/>
                    <a:pt x="7957" y="17571"/>
                  </a:cubicBezTo>
                  <a:cubicBezTo>
                    <a:pt x="5892" y="17571"/>
                    <a:pt x="3949" y="16670"/>
                    <a:pt x="2627" y="15090"/>
                  </a:cubicBezTo>
                  <a:cubicBezTo>
                    <a:pt x="1635" y="13864"/>
                    <a:pt x="1255" y="11762"/>
                    <a:pt x="964" y="10070"/>
                  </a:cubicBezTo>
                  <a:cubicBezTo>
                    <a:pt x="905" y="9690"/>
                    <a:pt x="847" y="9340"/>
                    <a:pt x="788" y="9019"/>
                  </a:cubicBezTo>
                  <a:cubicBezTo>
                    <a:pt x="292" y="6538"/>
                    <a:pt x="876" y="4816"/>
                    <a:pt x="2715" y="3124"/>
                  </a:cubicBezTo>
                  <a:cubicBezTo>
                    <a:pt x="4116" y="1839"/>
                    <a:pt x="6363" y="760"/>
                    <a:pt x="8698" y="263"/>
                  </a:cubicBezTo>
                  <a:lnTo>
                    <a:pt x="86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2"/>
            <p:cNvSpPr/>
            <p:nvPr/>
          </p:nvSpPr>
          <p:spPr>
            <a:xfrm>
              <a:off x="740800" y="2355500"/>
              <a:ext cx="274350" cy="531200"/>
            </a:xfrm>
            <a:custGeom>
              <a:avLst/>
              <a:gdLst/>
              <a:ahLst/>
              <a:cxnLst/>
              <a:rect l="l" t="t" r="r" b="b"/>
              <a:pathLst>
                <a:path w="10974" h="21248" extrusionOk="0">
                  <a:moveTo>
                    <a:pt x="10799" y="1"/>
                  </a:moveTo>
                  <a:cubicBezTo>
                    <a:pt x="10449" y="146"/>
                    <a:pt x="10098" y="263"/>
                    <a:pt x="9719" y="292"/>
                  </a:cubicBezTo>
                  <a:cubicBezTo>
                    <a:pt x="9310" y="351"/>
                    <a:pt x="8931" y="468"/>
                    <a:pt x="8581" y="613"/>
                  </a:cubicBezTo>
                  <a:cubicBezTo>
                    <a:pt x="8055" y="847"/>
                    <a:pt x="7589" y="1139"/>
                    <a:pt x="7122" y="1431"/>
                  </a:cubicBezTo>
                  <a:cubicBezTo>
                    <a:pt x="6830" y="1606"/>
                    <a:pt x="6538" y="1781"/>
                    <a:pt x="6275" y="1956"/>
                  </a:cubicBezTo>
                  <a:cubicBezTo>
                    <a:pt x="4612" y="2861"/>
                    <a:pt x="2335" y="4437"/>
                    <a:pt x="963" y="6596"/>
                  </a:cubicBezTo>
                  <a:cubicBezTo>
                    <a:pt x="59" y="8027"/>
                    <a:pt x="0" y="10245"/>
                    <a:pt x="847" y="12550"/>
                  </a:cubicBezTo>
                  <a:cubicBezTo>
                    <a:pt x="934" y="12784"/>
                    <a:pt x="1022" y="13017"/>
                    <a:pt x="1080" y="13280"/>
                  </a:cubicBezTo>
                  <a:cubicBezTo>
                    <a:pt x="1810" y="15352"/>
                    <a:pt x="2569" y="17512"/>
                    <a:pt x="4495" y="18737"/>
                  </a:cubicBezTo>
                  <a:lnTo>
                    <a:pt x="4728" y="18883"/>
                  </a:lnTo>
                  <a:cubicBezTo>
                    <a:pt x="6460" y="19980"/>
                    <a:pt x="8448" y="21248"/>
                    <a:pt x="10552" y="21248"/>
                  </a:cubicBezTo>
                  <a:cubicBezTo>
                    <a:pt x="10576" y="21248"/>
                    <a:pt x="10600" y="21248"/>
                    <a:pt x="10624" y="21247"/>
                  </a:cubicBezTo>
                  <a:lnTo>
                    <a:pt x="10624" y="20956"/>
                  </a:lnTo>
                  <a:cubicBezTo>
                    <a:pt x="10600" y="20956"/>
                    <a:pt x="10577" y="20956"/>
                    <a:pt x="10554" y="20956"/>
                  </a:cubicBezTo>
                  <a:cubicBezTo>
                    <a:pt x="8535" y="20956"/>
                    <a:pt x="6577" y="19717"/>
                    <a:pt x="4874" y="18621"/>
                  </a:cubicBezTo>
                  <a:lnTo>
                    <a:pt x="4641" y="18504"/>
                  </a:lnTo>
                  <a:cubicBezTo>
                    <a:pt x="2831" y="17337"/>
                    <a:pt x="2073" y="15235"/>
                    <a:pt x="1372" y="13163"/>
                  </a:cubicBezTo>
                  <a:cubicBezTo>
                    <a:pt x="1285" y="12930"/>
                    <a:pt x="1197" y="12696"/>
                    <a:pt x="1109" y="12463"/>
                  </a:cubicBezTo>
                  <a:cubicBezTo>
                    <a:pt x="321" y="10245"/>
                    <a:pt x="351" y="8114"/>
                    <a:pt x="1226" y="6772"/>
                  </a:cubicBezTo>
                  <a:cubicBezTo>
                    <a:pt x="2539" y="4641"/>
                    <a:pt x="4787" y="3123"/>
                    <a:pt x="6421" y="2219"/>
                  </a:cubicBezTo>
                  <a:cubicBezTo>
                    <a:pt x="6684" y="2073"/>
                    <a:pt x="6976" y="1868"/>
                    <a:pt x="7267" y="1693"/>
                  </a:cubicBezTo>
                  <a:cubicBezTo>
                    <a:pt x="7734" y="1401"/>
                    <a:pt x="8201" y="1139"/>
                    <a:pt x="8698" y="905"/>
                  </a:cubicBezTo>
                  <a:cubicBezTo>
                    <a:pt x="9048" y="759"/>
                    <a:pt x="9427" y="643"/>
                    <a:pt x="9807" y="613"/>
                  </a:cubicBezTo>
                  <a:cubicBezTo>
                    <a:pt x="10186" y="555"/>
                    <a:pt x="10595" y="438"/>
                    <a:pt x="10974" y="263"/>
                  </a:cubicBezTo>
                  <a:lnTo>
                    <a:pt x="1079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22"/>
            <p:cNvSpPr/>
            <p:nvPr/>
          </p:nvSpPr>
          <p:spPr>
            <a:xfrm>
              <a:off x="697750" y="2309525"/>
              <a:ext cx="340750" cy="624000"/>
            </a:xfrm>
            <a:custGeom>
              <a:avLst/>
              <a:gdLst/>
              <a:ahLst/>
              <a:cxnLst/>
              <a:rect l="l" t="t" r="r" b="b"/>
              <a:pathLst>
                <a:path w="13630" h="24960" extrusionOk="0">
                  <a:moveTo>
                    <a:pt x="13426" y="1"/>
                  </a:moveTo>
                  <a:cubicBezTo>
                    <a:pt x="13017" y="147"/>
                    <a:pt x="12608" y="234"/>
                    <a:pt x="12200" y="322"/>
                  </a:cubicBezTo>
                  <a:cubicBezTo>
                    <a:pt x="11820" y="409"/>
                    <a:pt x="11470" y="497"/>
                    <a:pt x="11266" y="555"/>
                  </a:cubicBezTo>
                  <a:cubicBezTo>
                    <a:pt x="10799" y="701"/>
                    <a:pt x="10332" y="789"/>
                    <a:pt x="9894" y="906"/>
                  </a:cubicBezTo>
                  <a:cubicBezTo>
                    <a:pt x="8844" y="1081"/>
                    <a:pt x="7851" y="1402"/>
                    <a:pt x="6947" y="1927"/>
                  </a:cubicBezTo>
                  <a:cubicBezTo>
                    <a:pt x="3269" y="4174"/>
                    <a:pt x="1197" y="6247"/>
                    <a:pt x="613" y="8144"/>
                  </a:cubicBezTo>
                  <a:cubicBezTo>
                    <a:pt x="0" y="10011"/>
                    <a:pt x="351" y="13076"/>
                    <a:pt x="1022" y="15090"/>
                  </a:cubicBezTo>
                  <a:cubicBezTo>
                    <a:pt x="1956" y="18008"/>
                    <a:pt x="3094" y="21014"/>
                    <a:pt x="5633" y="22970"/>
                  </a:cubicBezTo>
                  <a:cubicBezTo>
                    <a:pt x="6567" y="23583"/>
                    <a:pt x="7589" y="24020"/>
                    <a:pt x="8668" y="24283"/>
                  </a:cubicBezTo>
                  <a:cubicBezTo>
                    <a:pt x="9576" y="24530"/>
                    <a:pt x="11260" y="24959"/>
                    <a:pt x="12526" y="24959"/>
                  </a:cubicBezTo>
                  <a:cubicBezTo>
                    <a:pt x="12604" y="24959"/>
                    <a:pt x="12680" y="24958"/>
                    <a:pt x="12754" y="24954"/>
                  </a:cubicBezTo>
                  <a:lnTo>
                    <a:pt x="12754" y="24662"/>
                  </a:lnTo>
                  <a:cubicBezTo>
                    <a:pt x="12677" y="24666"/>
                    <a:pt x="12599" y="24668"/>
                    <a:pt x="12518" y="24668"/>
                  </a:cubicBezTo>
                  <a:cubicBezTo>
                    <a:pt x="11284" y="24668"/>
                    <a:pt x="9660" y="24265"/>
                    <a:pt x="8756" y="23991"/>
                  </a:cubicBezTo>
                  <a:cubicBezTo>
                    <a:pt x="7705" y="23758"/>
                    <a:pt x="6713" y="23320"/>
                    <a:pt x="5837" y="22736"/>
                  </a:cubicBezTo>
                  <a:cubicBezTo>
                    <a:pt x="3328" y="20839"/>
                    <a:pt x="2248" y="18008"/>
                    <a:pt x="1285" y="15002"/>
                  </a:cubicBezTo>
                  <a:cubicBezTo>
                    <a:pt x="642" y="13018"/>
                    <a:pt x="292" y="10070"/>
                    <a:pt x="876" y="8231"/>
                  </a:cubicBezTo>
                  <a:cubicBezTo>
                    <a:pt x="1460" y="6363"/>
                    <a:pt x="3503" y="4379"/>
                    <a:pt x="7092" y="2161"/>
                  </a:cubicBezTo>
                  <a:cubicBezTo>
                    <a:pt x="7997" y="1664"/>
                    <a:pt x="8960" y="1343"/>
                    <a:pt x="9953" y="1168"/>
                  </a:cubicBezTo>
                  <a:cubicBezTo>
                    <a:pt x="10390" y="1081"/>
                    <a:pt x="10887" y="964"/>
                    <a:pt x="11353" y="818"/>
                  </a:cubicBezTo>
                  <a:cubicBezTo>
                    <a:pt x="11529" y="760"/>
                    <a:pt x="11879" y="672"/>
                    <a:pt x="12258" y="614"/>
                  </a:cubicBezTo>
                  <a:cubicBezTo>
                    <a:pt x="13338" y="351"/>
                    <a:pt x="13572" y="293"/>
                    <a:pt x="13630" y="205"/>
                  </a:cubicBezTo>
                  <a:lnTo>
                    <a:pt x="1342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22"/>
            <p:cNvSpPr/>
            <p:nvPr/>
          </p:nvSpPr>
          <p:spPr>
            <a:xfrm>
              <a:off x="622600" y="2273775"/>
              <a:ext cx="409350" cy="712150"/>
            </a:xfrm>
            <a:custGeom>
              <a:avLst/>
              <a:gdLst/>
              <a:ahLst/>
              <a:cxnLst/>
              <a:rect l="l" t="t" r="r" b="b"/>
              <a:pathLst>
                <a:path w="16374" h="28486" extrusionOk="0">
                  <a:moveTo>
                    <a:pt x="16315" y="1"/>
                  </a:moveTo>
                  <a:cubicBezTo>
                    <a:pt x="15352" y="263"/>
                    <a:pt x="14301" y="497"/>
                    <a:pt x="13192" y="701"/>
                  </a:cubicBezTo>
                  <a:cubicBezTo>
                    <a:pt x="11850" y="964"/>
                    <a:pt x="10565" y="1285"/>
                    <a:pt x="9281" y="1664"/>
                  </a:cubicBezTo>
                  <a:cubicBezTo>
                    <a:pt x="4874" y="3007"/>
                    <a:pt x="2072" y="5400"/>
                    <a:pt x="934" y="8756"/>
                  </a:cubicBezTo>
                  <a:cubicBezTo>
                    <a:pt x="0" y="11500"/>
                    <a:pt x="1576" y="15236"/>
                    <a:pt x="2744" y="17979"/>
                  </a:cubicBezTo>
                  <a:cubicBezTo>
                    <a:pt x="2860" y="18212"/>
                    <a:pt x="2948" y="18446"/>
                    <a:pt x="3036" y="18650"/>
                  </a:cubicBezTo>
                  <a:cubicBezTo>
                    <a:pt x="3123" y="18884"/>
                    <a:pt x="3240" y="19117"/>
                    <a:pt x="3327" y="19351"/>
                  </a:cubicBezTo>
                  <a:cubicBezTo>
                    <a:pt x="4291" y="21685"/>
                    <a:pt x="5604" y="24867"/>
                    <a:pt x="7822" y="25976"/>
                  </a:cubicBezTo>
                  <a:cubicBezTo>
                    <a:pt x="9953" y="27026"/>
                    <a:pt x="13455" y="28252"/>
                    <a:pt x="16111" y="28486"/>
                  </a:cubicBezTo>
                  <a:lnTo>
                    <a:pt x="16140" y="28194"/>
                  </a:lnTo>
                  <a:cubicBezTo>
                    <a:pt x="13513" y="27960"/>
                    <a:pt x="10069" y="26734"/>
                    <a:pt x="7939" y="25713"/>
                  </a:cubicBezTo>
                  <a:cubicBezTo>
                    <a:pt x="5837" y="24662"/>
                    <a:pt x="4553" y="21540"/>
                    <a:pt x="3590" y="19234"/>
                  </a:cubicBezTo>
                  <a:cubicBezTo>
                    <a:pt x="3503" y="19000"/>
                    <a:pt x="3386" y="18767"/>
                    <a:pt x="3298" y="18533"/>
                  </a:cubicBezTo>
                  <a:cubicBezTo>
                    <a:pt x="3211" y="18329"/>
                    <a:pt x="3123" y="18096"/>
                    <a:pt x="3036" y="17862"/>
                  </a:cubicBezTo>
                  <a:cubicBezTo>
                    <a:pt x="1868" y="15177"/>
                    <a:pt x="292" y="11471"/>
                    <a:pt x="1197" y="8844"/>
                  </a:cubicBezTo>
                  <a:cubicBezTo>
                    <a:pt x="2306" y="5546"/>
                    <a:pt x="5049" y="3240"/>
                    <a:pt x="9369" y="1898"/>
                  </a:cubicBezTo>
                  <a:cubicBezTo>
                    <a:pt x="10565" y="1548"/>
                    <a:pt x="11937" y="1256"/>
                    <a:pt x="13221" y="993"/>
                  </a:cubicBezTo>
                  <a:cubicBezTo>
                    <a:pt x="14359" y="789"/>
                    <a:pt x="15410" y="555"/>
                    <a:pt x="16373" y="293"/>
                  </a:cubicBezTo>
                  <a:lnTo>
                    <a:pt x="1631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2"/>
            <p:cNvSpPr/>
            <p:nvPr/>
          </p:nvSpPr>
          <p:spPr>
            <a:xfrm>
              <a:off x="598525" y="2241675"/>
              <a:ext cx="450925" cy="804925"/>
            </a:xfrm>
            <a:custGeom>
              <a:avLst/>
              <a:gdLst/>
              <a:ahLst/>
              <a:cxnLst/>
              <a:rect l="l" t="t" r="r" b="b"/>
              <a:pathLst>
                <a:path w="18037" h="32197" extrusionOk="0">
                  <a:moveTo>
                    <a:pt x="17978" y="1"/>
                  </a:moveTo>
                  <a:lnTo>
                    <a:pt x="17716" y="30"/>
                  </a:lnTo>
                  <a:cubicBezTo>
                    <a:pt x="14856" y="438"/>
                    <a:pt x="12141" y="818"/>
                    <a:pt x="9340" y="1810"/>
                  </a:cubicBezTo>
                  <a:lnTo>
                    <a:pt x="8873" y="1985"/>
                  </a:lnTo>
                  <a:cubicBezTo>
                    <a:pt x="7442" y="2481"/>
                    <a:pt x="6100" y="2978"/>
                    <a:pt x="4874" y="3999"/>
                  </a:cubicBezTo>
                  <a:cubicBezTo>
                    <a:pt x="3736" y="4991"/>
                    <a:pt x="2714" y="6100"/>
                    <a:pt x="1810" y="7326"/>
                  </a:cubicBezTo>
                  <a:lnTo>
                    <a:pt x="1781" y="7385"/>
                  </a:lnTo>
                  <a:cubicBezTo>
                    <a:pt x="847" y="8581"/>
                    <a:pt x="175" y="9457"/>
                    <a:pt x="88" y="11033"/>
                  </a:cubicBezTo>
                  <a:cubicBezTo>
                    <a:pt x="0" y="12813"/>
                    <a:pt x="409" y="14564"/>
                    <a:pt x="817" y="16228"/>
                  </a:cubicBezTo>
                  <a:lnTo>
                    <a:pt x="934" y="16782"/>
                  </a:lnTo>
                  <a:cubicBezTo>
                    <a:pt x="1810" y="20372"/>
                    <a:pt x="2977" y="25304"/>
                    <a:pt x="6304" y="28252"/>
                  </a:cubicBezTo>
                  <a:cubicBezTo>
                    <a:pt x="6479" y="28398"/>
                    <a:pt x="6654" y="28573"/>
                    <a:pt x="6830" y="28748"/>
                  </a:cubicBezTo>
                  <a:cubicBezTo>
                    <a:pt x="7384" y="29332"/>
                    <a:pt x="8055" y="29828"/>
                    <a:pt x="8756" y="30237"/>
                  </a:cubicBezTo>
                  <a:cubicBezTo>
                    <a:pt x="9223" y="30441"/>
                    <a:pt x="9748" y="30558"/>
                    <a:pt x="10244" y="30587"/>
                  </a:cubicBezTo>
                  <a:cubicBezTo>
                    <a:pt x="10594" y="30645"/>
                    <a:pt x="10916" y="30704"/>
                    <a:pt x="11266" y="30791"/>
                  </a:cubicBezTo>
                  <a:cubicBezTo>
                    <a:pt x="11674" y="30908"/>
                    <a:pt x="12112" y="31054"/>
                    <a:pt x="12579" y="31200"/>
                  </a:cubicBezTo>
                  <a:cubicBezTo>
                    <a:pt x="13995" y="31672"/>
                    <a:pt x="15621" y="32196"/>
                    <a:pt x="16982" y="32196"/>
                  </a:cubicBezTo>
                  <a:cubicBezTo>
                    <a:pt x="17052" y="32196"/>
                    <a:pt x="17122" y="32195"/>
                    <a:pt x="17190" y="32192"/>
                  </a:cubicBezTo>
                  <a:lnTo>
                    <a:pt x="17190" y="31900"/>
                  </a:lnTo>
                  <a:cubicBezTo>
                    <a:pt x="17123" y="31903"/>
                    <a:pt x="17055" y="31904"/>
                    <a:pt x="16987" y="31904"/>
                  </a:cubicBezTo>
                  <a:cubicBezTo>
                    <a:pt x="15656" y="31904"/>
                    <a:pt x="14082" y="31381"/>
                    <a:pt x="12667" y="30937"/>
                  </a:cubicBezTo>
                  <a:cubicBezTo>
                    <a:pt x="12200" y="30762"/>
                    <a:pt x="11762" y="30616"/>
                    <a:pt x="11353" y="30499"/>
                  </a:cubicBezTo>
                  <a:cubicBezTo>
                    <a:pt x="11003" y="30412"/>
                    <a:pt x="10653" y="30353"/>
                    <a:pt x="10303" y="30324"/>
                  </a:cubicBezTo>
                  <a:cubicBezTo>
                    <a:pt x="9836" y="30266"/>
                    <a:pt x="9340" y="30149"/>
                    <a:pt x="8902" y="29974"/>
                  </a:cubicBezTo>
                  <a:cubicBezTo>
                    <a:pt x="8201" y="29565"/>
                    <a:pt x="7588" y="29098"/>
                    <a:pt x="7034" y="28515"/>
                  </a:cubicBezTo>
                  <a:cubicBezTo>
                    <a:pt x="6859" y="28340"/>
                    <a:pt x="6684" y="28164"/>
                    <a:pt x="6509" y="28018"/>
                  </a:cubicBezTo>
                  <a:cubicBezTo>
                    <a:pt x="3240" y="25129"/>
                    <a:pt x="2072" y="20255"/>
                    <a:pt x="1226" y="16695"/>
                  </a:cubicBezTo>
                  <a:lnTo>
                    <a:pt x="1109" y="16169"/>
                  </a:lnTo>
                  <a:cubicBezTo>
                    <a:pt x="701" y="14506"/>
                    <a:pt x="292" y="12784"/>
                    <a:pt x="380" y="11062"/>
                  </a:cubicBezTo>
                  <a:cubicBezTo>
                    <a:pt x="467" y="9544"/>
                    <a:pt x="1109" y="8727"/>
                    <a:pt x="2014" y="7560"/>
                  </a:cubicBezTo>
                  <a:lnTo>
                    <a:pt x="2043" y="7501"/>
                  </a:lnTo>
                  <a:cubicBezTo>
                    <a:pt x="2919" y="6305"/>
                    <a:pt x="3940" y="5196"/>
                    <a:pt x="5078" y="4233"/>
                  </a:cubicBezTo>
                  <a:cubicBezTo>
                    <a:pt x="6246" y="3240"/>
                    <a:pt x="7588" y="2773"/>
                    <a:pt x="8989" y="2277"/>
                  </a:cubicBezTo>
                  <a:lnTo>
                    <a:pt x="9456" y="2102"/>
                  </a:lnTo>
                  <a:cubicBezTo>
                    <a:pt x="12229" y="1110"/>
                    <a:pt x="14914" y="730"/>
                    <a:pt x="17745" y="322"/>
                  </a:cubicBezTo>
                  <a:lnTo>
                    <a:pt x="18037" y="293"/>
                  </a:lnTo>
                  <a:lnTo>
                    <a:pt x="1797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2"/>
            <p:cNvSpPr/>
            <p:nvPr/>
          </p:nvSpPr>
          <p:spPr>
            <a:xfrm>
              <a:off x="540150" y="2180400"/>
              <a:ext cx="515150" cy="928825"/>
            </a:xfrm>
            <a:custGeom>
              <a:avLst/>
              <a:gdLst/>
              <a:ahLst/>
              <a:cxnLst/>
              <a:rect l="l" t="t" r="r" b="b"/>
              <a:pathLst>
                <a:path w="20606" h="37153" extrusionOk="0">
                  <a:moveTo>
                    <a:pt x="20518" y="0"/>
                  </a:moveTo>
                  <a:cubicBezTo>
                    <a:pt x="18883" y="496"/>
                    <a:pt x="17161" y="934"/>
                    <a:pt x="15469" y="1343"/>
                  </a:cubicBezTo>
                  <a:cubicBezTo>
                    <a:pt x="13221" y="1926"/>
                    <a:pt x="10857" y="2510"/>
                    <a:pt x="8668" y="3298"/>
                  </a:cubicBezTo>
                  <a:cubicBezTo>
                    <a:pt x="5516" y="4436"/>
                    <a:pt x="2364" y="7793"/>
                    <a:pt x="1372" y="11120"/>
                  </a:cubicBezTo>
                  <a:cubicBezTo>
                    <a:pt x="0" y="15556"/>
                    <a:pt x="59" y="19146"/>
                    <a:pt x="1518" y="23144"/>
                  </a:cubicBezTo>
                  <a:cubicBezTo>
                    <a:pt x="2773" y="26617"/>
                    <a:pt x="5079" y="30294"/>
                    <a:pt x="7997" y="33505"/>
                  </a:cubicBezTo>
                  <a:cubicBezTo>
                    <a:pt x="10857" y="36657"/>
                    <a:pt x="15031" y="37036"/>
                    <a:pt x="19409" y="37153"/>
                  </a:cubicBezTo>
                  <a:lnTo>
                    <a:pt x="19409" y="36861"/>
                  </a:lnTo>
                  <a:cubicBezTo>
                    <a:pt x="15089" y="36715"/>
                    <a:pt x="11003" y="36365"/>
                    <a:pt x="8231" y="33300"/>
                  </a:cubicBezTo>
                  <a:cubicBezTo>
                    <a:pt x="5312" y="30119"/>
                    <a:pt x="3036" y="26500"/>
                    <a:pt x="1781" y="23056"/>
                  </a:cubicBezTo>
                  <a:cubicBezTo>
                    <a:pt x="351" y="19116"/>
                    <a:pt x="321" y="15585"/>
                    <a:pt x="1635" y="11207"/>
                  </a:cubicBezTo>
                  <a:cubicBezTo>
                    <a:pt x="2627" y="7968"/>
                    <a:pt x="5692" y="4670"/>
                    <a:pt x="8727" y="3590"/>
                  </a:cubicBezTo>
                  <a:cubicBezTo>
                    <a:pt x="10945" y="2802"/>
                    <a:pt x="13280" y="2218"/>
                    <a:pt x="15527" y="1634"/>
                  </a:cubicBezTo>
                  <a:cubicBezTo>
                    <a:pt x="17220" y="1226"/>
                    <a:pt x="18971" y="788"/>
                    <a:pt x="20605" y="263"/>
                  </a:cubicBezTo>
                  <a:lnTo>
                    <a:pt x="205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2"/>
            <p:cNvSpPr/>
            <p:nvPr/>
          </p:nvSpPr>
          <p:spPr>
            <a:xfrm>
              <a:off x="483225" y="2138800"/>
              <a:ext cx="585200" cy="1011300"/>
            </a:xfrm>
            <a:custGeom>
              <a:avLst/>
              <a:gdLst/>
              <a:ahLst/>
              <a:cxnLst/>
              <a:rect l="l" t="t" r="r" b="b"/>
              <a:pathLst>
                <a:path w="23408" h="40452" extrusionOk="0">
                  <a:moveTo>
                    <a:pt x="23291" y="1"/>
                  </a:moveTo>
                  <a:cubicBezTo>
                    <a:pt x="22795" y="263"/>
                    <a:pt x="22065" y="292"/>
                    <a:pt x="21394" y="292"/>
                  </a:cubicBezTo>
                  <a:cubicBezTo>
                    <a:pt x="21073" y="292"/>
                    <a:pt x="20781" y="292"/>
                    <a:pt x="20489" y="322"/>
                  </a:cubicBezTo>
                  <a:cubicBezTo>
                    <a:pt x="19292" y="468"/>
                    <a:pt x="18125" y="701"/>
                    <a:pt x="16987" y="1051"/>
                  </a:cubicBezTo>
                  <a:lnTo>
                    <a:pt x="16257" y="1226"/>
                  </a:lnTo>
                  <a:lnTo>
                    <a:pt x="15294" y="1460"/>
                  </a:lnTo>
                  <a:cubicBezTo>
                    <a:pt x="13193" y="1956"/>
                    <a:pt x="11004" y="2481"/>
                    <a:pt x="9165" y="3707"/>
                  </a:cubicBezTo>
                  <a:cubicBezTo>
                    <a:pt x="8611" y="4057"/>
                    <a:pt x="7998" y="4320"/>
                    <a:pt x="7356" y="4553"/>
                  </a:cubicBezTo>
                  <a:cubicBezTo>
                    <a:pt x="7035" y="4670"/>
                    <a:pt x="6684" y="4816"/>
                    <a:pt x="6363" y="4962"/>
                  </a:cubicBezTo>
                  <a:cubicBezTo>
                    <a:pt x="5313" y="5517"/>
                    <a:pt x="4350" y="6217"/>
                    <a:pt x="3503" y="7063"/>
                  </a:cubicBezTo>
                  <a:cubicBezTo>
                    <a:pt x="964" y="9486"/>
                    <a:pt x="264" y="13513"/>
                    <a:pt x="89" y="15118"/>
                  </a:cubicBezTo>
                  <a:cubicBezTo>
                    <a:pt x="1" y="16315"/>
                    <a:pt x="30" y="17483"/>
                    <a:pt x="234" y="18650"/>
                  </a:cubicBezTo>
                  <a:cubicBezTo>
                    <a:pt x="264" y="18913"/>
                    <a:pt x="293" y="19175"/>
                    <a:pt x="322" y="19438"/>
                  </a:cubicBezTo>
                  <a:cubicBezTo>
                    <a:pt x="380" y="19992"/>
                    <a:pt x="410" y="20547"/>
                    <a:pt x="439" y="21101"/>
                  </a:cubicBezTo>
                  <a:cubicBezTo>
                    <a:pt x="439" y="22006"/>
                    <a:pt x="526" y="22911"/>
                    <a:pt x="701" y="23787"/>
                  </a:cubicBezTo>
                  <a:cubicBezTo>
                    <a:pt x="1314" y="26384"/>
                    <a:pt x="2803" y="28398"/>
                    <a:pt x="4029" y="29886"/>
                  </a:cubicBezTo>
                  <a:cubicBezTo>
                    <a:pt x="4700" y="30674"/>
                    <a:pt x="5429" y="31433"/>
                    <a:pt x="6188" y="32133"/>
                  </a:cubicBezTo>
                  <a:cubicBezTo>
                    <a:pt x="7210" y="33009"/>
                    <a:pt x="8114" y="34031"/>
                    <a:pt x="8932" y="35140"/>
                  </a:cubicBezTo>
                  <a:cubicBezTo>
                    <a:pt x="9661" y="36307"/>
                    <a:pt x="10595" y="37328"/>
                    <a:pt x="11675" y="38146"/>
                  </a:cubicBezTo>
                  <a:cubicBezTo>
                    <a:pt x="12667" y="38875"/>
                    <a:pt x="13747" y="39050"/>
                    <a:pt x="14856" y="39255"/>
                  </a:cubicBezTo>
                  <a:cubicBezTo>
                    <a:pt x="15294" y="39313"/>
                    <a:pt x="15732" y="39401"/>
                    <a:pt x="16170" y="39517"/>
                  </a:cubicBezTo>
                  <a:cubicBezTo>
                    <a:pt x="16928" y="39663"/>
                    <a:pt x="17687" y="39780"/>
                    <a:pt x="18475" y="39838"/>
                  </a:cubicBezTo>
                  <a:cubicBezTo>
                    <a:pt x="19613" y="39926"/>
                    <a:pt x="20781" y="40014"/>
                    <a:pt x="21627" y="40451"/>
                  </a:cubicBezTo>
                  <a:lnTo>
                    <a:pt x="21744" y="40189"/>
                  </a:lnTo>
                  <a:cubicBezTo>
                    <a:pt x="20839" y="39751"/>
                    <a:pt x="19643" y="39634"/>
                    <a:pt x="18475" y="39547"/>
                  </a:cubicBezTo>
                  <a:cubicBezTo>
                    <a:pt x="17716" y="39488"/>
                    <a:pt x="16958" y="39401"/>
                    <a:pt x="16228" y="39226"/>
                  </a:cubicBezTo>
                  <a:cubicBezTo>
                    <a:pt x="15790" y="39109"/>
                    <a:pt x="15323" y="39050"/>
                    <a:pt x="14885" y="38963"/>
                  </a:cubicBezTo>
                  <a:cubicBezTo>
                    <a:pt x="13776" y="38759"/>
                    <a:pt x="12755" y="38583"/>
                    <a:pt x="11850" y="37912"/>
                  </a:cubicBezTo>
                  <a:cubicBezTo>
                    <a:pt x="10770" y="37095"/>
                    <a:pt x="9866" y="36103"/>
                    <a:pt x="9165" y="34964"/>
                  </a:cubicBezTo>
                  <a:cubicBezTo>
                    <a:pt x="8348" y="33855"/>
                    <a:pt x="7414" y="32805"/>
                    <a:pt x="6363" y="31900"/>
                  </a:cubicBezTo>
                  <a:cubicBezTo>
                    <a:pt x="5605" y="31229"/>
                    <a:pt x="4904" y="30499"/>
                    <a:pt x="4233" y="29711"/>
                  </a:cubicBezTo>
                  <a:cubicBezTo>
                    <a:pt x="3036" y="28252"/>
                    <a:pt x="1577" y="26267"/>
                    <a:pt x="964" y="23728"/>
                  </a:cubicBezTo>
                  <a:cubicBezTo>
                    <a:pt x="789" y="22882"/>
                    <a:pt x="701" y="21977"/>
                    <a:pt x="701" y="21101"/>
                  </a:cubicBezTo>
                  <a:cubicBezTo>
                    <a:pt x="701" y="20547"/>
                    <a:pt x="672" y="19963"/>
                    <a:pt x="614" y="19409"/>
                  </a:cubicBezTo>
                  <a:cubicBezTo>
                    <a:pt x="585" y="19146"/>
                    <a:pt x="555" y="18883"/>
                    <a:pt x="526" y="18621"/>
                  </a:cubicBezTo>
                  <a:cubicBezTo>
                    <a:pt x="322" y="17483"/>
                    <a:pt x="264" y="16315"/>
                    <a:pt x="351" y="15177"/>
                  </a:cubicBezTo>
                  <a:cubicBezTo>
                    <a:pt x="526" y="13601"/>
                    <a:pt x="1198" y="9661"/>
                    <a:pt x="3678" y="7297"/>
                  </a:cubicBezTo>
                  <a:cubicBezTo>
                    <a:pt x="4495" y="6480"/>
                    <a:pt x="5429" y="5779"/>
                    <a:pt x="6451" y="5225"/>
                  </a:cubicBezTo>
                  <a:cubicBezTo>
                    <a:pt x="6772" y="5079"/>
                    <a:pt x="7122" y="4933"/>
                    <a:pt x="7443" y="4816"/>
                  </a:cubicBezTo>
                  <a:cubicBezTo>
                    <a:pt x="8085" y="4583"/>
                    <a:pt x="8727" y="4291"/>
                    <a:pt x="9311" y="3911"/>
                  </a:cubicBezTo>
                  <a:cubicBezTo>
                    <a:pt x="11062" y="2744"/>
                    <a:pt x="13222" y="2219"/>
                    <a:pt x="15323" y="1722"/>
                  </a:cubicBezTo>
                  <a:lnTo>
                    <a:pt x="16286" y="1489"/>
                  </a:lnTo>
                  <a:lnTo>
                    <a:pt x="17016" y="1314"/>
                  </a:lnTo>
                  <a:cubicBezTo>
                    <a:pt x="18154" y="993"/>
                    <a:pt x="19322" y="759"/>
                    <a:pt x="20489" y="613"/>
                  </a:cubicBezTo>
                  <a:cubicBezTo>
                    <a:pt x="20752" y="584"/>
                    <a:pt x="21044" y="584"/>
                    <a:pt x="21365" y="584"/>
                  </a:cubicBezTo>
                  <a:cubicBezTo>
                    <a:pt x="22094" y="555"/>
                    <a:pt x="22824" y="555"/>
                    <a:pt x="23408" y="263"/>
                  </a:cubicBezTo>
                  <a:lnTo>
                    <a:pt x="2329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" name="Google Shape;567;p22"/>
          <p:cNvGrpSpPr/>
          <p:nvPr/>
        </p:nvGrpSpPr>
        <p:grpSpPr>
          <a:xfrm rot="8707354" flipH="1">
            <a:off x="3324195" y="201003"/>
            <a:ext cx="1732547" cy="946452"/>
            <a:chOff x="6928067" y="2555588"/>
            <a:chExt cx="1830919" cy="1000190"/>
          </a:xfrm>
        </p:grpSpPr>
        <p:sp>
          <p:nvSpPr>
            <p:cNvPr id="568" name="Google Shape;568;p2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69" name="Google Shape;569;p2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70" name="Google Shape;570;p2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2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2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2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2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79" name="Google Shape;579;p22"/>
          <p:cNvSpPr/>
          <p:nvPr/>
        </p:nvSpPr>
        <p:spPr>
          <a:xfrm>
            <a:off x="3179" y="4393688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2"/>
          <p:cNvSpPr/>
          <p:nvPr/>
        </p:nvSpPr>
        <p:spPr>
          <a:xfrm rot="6641666">
            <a:off x="-160064" y="4280175"/>
            <a:ext cx="1201163" cy="895955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2"/>
          <p:cNvSpPr/>
          <p:nvPr/>
        </p:nvSpPr>
        <p:spPr>
          <a:xfrm rot="5400000" flipH="1">
            <a:off x="7825645" y="3391586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2"/>
          <p:cNvSpPr/>
          <p:nvPr/>
        </p:nvSpPr>
        <p:spPr>
          <a:xfrm rot="-9000008" flipH="1">
            <a:off x="7822248" y="3263593"/>
            <a:ext cx="1528607" cy="1384058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83" name="Google Shape;583;p22"/>
          <p:cNvGrpSpPr/>
          <p:nvPr/>
        </p:nvGrpSpPr>
        <p:grpSpPr>
          <a:xfrm>
            <a:off x="1331839" y="4281987"/>
            <a:ext cx="1161195" cy="734388"/>
            <a:chOff x="5161625" y="732525"/>
            <a:chExt cx="456050" cy="288425"/>
          </a:xfrm>
        </p:grpSpPr>
        <p:sp>
          <p:nvSpPr>
            <p:cNvPr id="584" name="Google Shape;58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3" name="Google Shape;593;p22"/>
          <p:cNvGrpSpPr/>
          <p:nvPr/>
        </p:nvGrpSpPr>
        <p:grpSpPr>
          <a:xfrm rot="5400000">
            <a:off x="7850126" y="2679112"/>
            <a:ext cx="1161195" cy="734388"/>
            <a:chOff x="5161625" y="732525"/>
            <a:chExt cx="456050" cy="288425"/>
          </a:xfrm>
        </p:grpSpPr>
        <p:sp>
          <p:nvSpPr>
            <p:cNvPr id="594" name="Google Shape;59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" name="Google Shape;604;p23"/>
          <p:cNvGrpSpPr/>
          <p:nvPr/>
        </p:nvGrpSpPr>
        <p:grpSpPr>
          <a:xfrm>
            <a:off x="7583829" y="2419228"/>
            <a:ext cx="1842313" cy="860893"/>
            <a:chOff x="2431350" y="1519275"/>
            <a:chExt cx="925925" cy="432675"/>
          </a:xfrm>
        </p:grpSpPr>
        <p:sp>
          <p:nvSpPr>
            <p:cNvPr id="605" name="Google Shape;605;p2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2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2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1" name="Google Shape;611;p23"/>
          <p:cNvGrpSpPr/>
          <p:nvPr/>
        </p:nvGrpSpPr>
        <p:grpSpPr>
          <a:xfrm>
            <a:off x="8393397" y="2311894"/>
            <a:ext cx="519497" cy="2872970"/>
            <a:chOff x="5379800" y="2555600"/>
            <a:chExt cx="236425" cy="1307500"/>
          </a:xfrm>
        </p:grpSpPr>
        <p:sp>
          <p:nvSpPr>
            <p:cNvPr id="612" name="Google Shape;612;p23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23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3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3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3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3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3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3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23"/>
          <p:cNvGrpSpPr/>
          <p:nvPr/>
        </p:nvGrpSpPr>
        <p:grpSpPr>
          <a:xfrm>
            <a:off x="7853081" y="2141548"/>
            <a:ext cx="570804" cy="3078143"/>
            <a:chOff x="5133900" y="2478075"/>
            <a:chExt cx="259775" cy="1400875"/>
          </a:xfrm>
        </p:grpSpPr>
        <p:sp>
          <p:nvSpPr>
            <p:cNvPr id="621" name="Google Shape;621;p23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3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3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3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3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3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3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3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3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23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31" name="Google Shape;631;p23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23"/>
          <p:cNvSpPr/>
          <p:nvPr/>
        </p:nvSpPr>
        <p:spPr>
          <a:xfrm rot="-6299968">
            <a:off x="1076464" y="-132387"/>
            <a:ext cx="1201178" cy="895966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3" name="Google Shape;633;p23"/>
          <p:cNvGrpSpPr/>
          <p:nvPr/>
        </p:nvGrpSpPr>
        <p:grpSpPr>
          <a:xfrm rot="5400000">
            <a:off x="1224989" y="3450037"/>
            <a:ext cx="1161195" cy="734388"/>
            <a:chOff x="5161625" y="732525"/>
            <a:chExt cx="456050" cy="288425"/>
          </a:xfrm>
        </p:grpSpPr>
        <p:sp>
          <p:nvSpPr>
            <p:cNvPr id="634" name="Google Shape;634;p23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23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23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23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23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23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23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23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23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8760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8" r:id="rId5"/>
    <p:sldLayoutId id="2147483662" r:id="rId6"/>
    <p:sldLayoutId id="2147483667" r:id="rId7"/>
    <p:sldLayoutId id="2147483668" r:id="rId8"/>
    <p:sldLayoutId id="2147483669" r:id="rId9"/>
    <p:sldLayoutId id="2147483684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514316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79" indent="-128579" algn="l" defTabSz="514316" rtl="0" eaLnBrk="1" latinLnBrk="0" hangingPunct="1">
        <a:lnSpc>
          <a:spcPct val="90000"/>
        </a:lnSpc>
        <a:spcBef>
          <a:spcPts val="562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37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894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052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4pPr>
      <a:lvl5pPr marL="1157211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5pPr>
      <a:lvl6pPr marL="1414368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6pPr>
      <a:lvl7pPr marL="1671526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7pPr>
      <a:lvl8pPr marL="1928684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8pPr>
      <a:lvl9pPr marL="2185842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1pPr>
      <a:lvl2pPr marL="257158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2pPr>
      <a:lvl3pPr marL="514316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3pPr>
      <a:lvl4pPr marL="771474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4pPr>
      <a:lvl5pPr marL="1028631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5pPr>
      <a:lvl6pPr marL="1285789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6pPr>
      <a:lvl7pPr marL="1542947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7pPr>
      <a:lvl8pPr marL="1800105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8pPr>
      <a:lvl9pPr marL="2057263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.xml"/><Relationship Id="rId5" Type="http://schemas.openxmlformats.org/officeDocument/2006/relationships/image" Target="../media/image25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5" Type="http://schemas.openxmlformats.org/officeDocument/2006/relationships/image" Target="../media/image26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6" Type="http://schemas.openxmlformats.org/officeDocument/2006/relationships/image" Target="../media/image28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6" Type="http://schemas.openxmlformats.org/officeDocument/2006/relationships/image" Target="../media/image3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.svg"/><Relationship Id="rId12" Type="http://schemas.openxmlformats.org/officeDocument/2006/relationships/image" Target="../media/image3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11" Type="http://schemas.openxmlformats.org/officeDocument/2006/relationships/image" Target="../media/image10.svg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5" Type="http://schemas.openxmlformats.org/officeDocument/2006/relationships/image" Target="../media/image26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slide" Target="slide31.xml"/><Relationship Id="rId7" Type="http://schemas.openxmlformats.org/officeDocument/2006/relationships/slide" Target="slide32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33.xml"/><Relationship Id="rId5" Type="http://schemas.openxmlformats.org/officeDocument/2006/relationships/slide" Target="slide35.xml"/><Relationship Id="rId4" Type="http://schemas.openxmlformats.org/officeDocument/2006/relationships/slide" Target="slide34.xml"/><Relationship Id="rId9" Type="http://schemas.openxmlformats.org/officeDocument/2006/relationships/image" Target="../media/image42.gi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microsoft.com/office/2007/relationships/hdphoto" Target="../media/hdphoto3.wdp"/><Relationship Id="rId18" Type="http://schemas.openxmlformats.org/officeDocument/2006/relationships/image" Target="../media/image9.png"/><Relationship Id="rId26" Type="http://schemas.openxmlformats.org/officeDocument/2006/relationships/slide" Target="slide5.xml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0.png"/><Relationship Id="rId7" Type="http://schemas.openxmlformats.org/officeDocument/2006/relationships/image" Target="../media/image5.png"/><Relationship Id="rId12" Type="http://schemas.openxmlformats.org/officeDocument/2006/relationships/image" Target="../media/image7.png"/><Relationship Id="rId17" Type="http://schemas.openxmlformats.org/officeDocument/2006/relationships/slide" Target="slide6.xml"/><Relationship Id="rId25" Type="http://schemas.microsoft.com/office/2007/relationships/hdphoto" Target="../media/hdphoto7.wdp"/><Relationship Id="rId2" Type="http://schemas.openxmlformats.org/officeDocument/2006/relationships/audio" Target="../media/media1.mp3"/><Relationship Id="rId16" Type="http://schemas.microsoft.com/office/2007/relationships/hdphoto" Target="../media/hdphoto4.wdp"/><Relationship Id="rId20" Type="http://schemas.openxmlformats.org/officeDocument/2006/relationships/slide" Target="slide8.xml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microsoft.com/office/2007/relationships/hdphoto" Target="../media/hdphoto2.wdp"/><Relationship Id="rId24" Type="http://schemas.openxmlformats.org/officeDocument/2006/relationships/image" Target="../media/image11.png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23" Type="http://schemas.openxmlformats.org/officeDocument/2006/relationships/slide" Target="slide7.xml"/><Relationship Id="rId28" Type="http://schemas.microsoft.com/office/2007/relationships/hdphoto" Target="../media/hdphoto8.wdp"/><Relationship Id="rId10" Type="http://schemas.openxmlformats.org/officeDocument/2006/relationships/image" Target="../media/image6.png"/><Relationship Id="rId19" Type="http://schemas.microsoft.com/office/2007/relationships/hdphoto" Target="../media/hdphoto5.wdp"/><Relationship Id="rId4" Type="http://schemas.openxmlformats.org/officeDocument/2006/relationships/slide" Target="slide3.xml"/><Relationship Id="rId9" Type="http://schemas.openxmlformats.org/officeDocument/2006/relationships/slide" Target="slide9.xml"/><Relationship Id="rId14" Type="http://schemas.openxmlformats.org/officeDocument/2006/relationships/slide" Target="slide4.xml"/><Relationship Id="rId22" Type="http://schemas.microsoft.com/office/2007/relationships/hdphoto" Target="../media/hdphoto6.wdp"/><Relationship Id="rId27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29.xml"/><Relationship Id="rId5" Type="http://schemas.openxmlformats.org/officeDocument/2006/relationships/image" Target="../media/image45.gif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29.xml"/><Relationship Id="rId5" Type="http://schemas.openxmlformats.org/officeDocument/2006/relationships/image" Target="../media/image45.gif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29.xml"/><Relationship Id="rId5" Type="http://schemas.openxmlformats.org/officeDocument/2006/relationships/image" Target="../media/image45.gif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29.xml"/><Relationship Id="rId5" Type="http://schemas.openxmlformats.org/officeDocument/2006/relationships/image" Target="../media/image45.gif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29.xml"/><Relationship Id="rId5" Type="http://schemas.openxmlformats.org/officeDocument/2006/relationships/image" Target="../media/image45.gif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29.xml"/><Relationship Id="rId5" Type="http://schemas.openxmlformats.org/officeDocument/2006/relationships/image" Target="../media/image45.gif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microsoft.com/office/2007/relationships/hdphoto" Target="../media/hdphoto9.wdp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797434" y="356668"/>
            <a:ext cx="7464056" cy="1378500"/>
          </a:xfrm>
        </p:spPr>
        <p:txBody>
          <a:bodyPr/>
          <a:lstStyle/>
          <a:p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ế hoạch bài dạy </a:t>
            </a:r>
            <a:endParaRPr lang="vi-VN" sz="5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3"/>
          <p:cNvSpPr>
            <a:spLocks noGrp="1"/>
          </p:cNvSpPr>
          <p:nvPr>
            <p:ph type="title" idx="2"/>
          </p:nvPr>
        </p:nvSpPr>
        <p:spPr>
          <a:xfrm>
            <a:off x="949834" y="1455405"/>
            <a:ext cx="7464056" cy="1378500"/>
          </a:xfrm>
        </p:spPr>
        <p:txBody>
          <a:bodyPr/>
          <a:lstStyle/>
          <a:p>
            <a:r>
              <a:rPr lang="en-US" sz="4000" dirty="0" err="1" smtClean="0">
                <a:solidFill>
                  <a:srgbClr val="FF0000"/>
                </a:solidFill>
              </a:rPr>
              <a:t>Môn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</a:rPr>
              <a:t>Ngữ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</a:rPr>
              <a:t>Văn</a:t>
            </a:r>
            <a:r>
              <a:rPr lang="en-US" sz="4000" dirty="0" smtClean="0">
                <a:solidFill>
                  <a:srgbClr val="FF0000"/>
                </a:solidFill>
              </a:rPr>
              <a:t> 7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51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" name="Google Shape;651;p26"/>
          <p:cNvSpPr txBox="1">
            <a:spLocks noGrp="1"/>
          </p:cNvSpPr>
          <p:nvPr>
            <p:ph type="ctrTitle"/>
          </p:nvPr>
        </p:nvSpPr>
        <p:spPr>
          <a:xfrm>
            <a:off x="554506" y="1965475"/>
            <a:ext cx="8034983" cy="267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2311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 VÀ </a:t>
            </a:r>
            <a:r>
              <a:rPr lang="en-US" sz="3600" dirty="0" smtClean="0">
                <a:solidFill>
                  <a:srgbClr val="2311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:</a:t>
            </a:r>
            <a:r>
              <a:rPr lang="en" sz="3600" dirty="0" smtClean="0">
                <a:solidFill>
                  <a:srgbClr val="2311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" sz="3600" dirty="0" smtClean="0">
                <a:solidFill>
                  <a:srgbClr val="2311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dirty="0" smtClean="0">
                <a:solidFill>
                  <a:srgbClr val="2311A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LẠI MỘT TRUYỆN NGỤ NGÔN</a:t>
            </a:r>
            <a:endParaRPr sz="3200" dirty="0">
              <a:solidFill>
                <a:srgbClr val="2311A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3" name="Google Shape;653;p26"/>
          <p:cNvCxnSpPr/>
          <p:nvPr/>
        </p:nvCxnSpPr>
        <p:spPr>
          <a:xfrm>
            <a:off x="2731075" y="4130944"/>
            <a:ext cx="368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Google Shape;652;p26">
            <a:extLst>
              <a:ext uri="{FF2B5EF4-FFF2-40B4-BE49-F238E27FC236}">
                <a16:creationId xmlns:a16="http://schemas.microsoft.com/office/drawing/2014/main" xmlns="" id="{13FB1A87-99AF-8B48-810C-8F048A0554F4}"/>
              </a:ext>
            </a:extLst>
          </p:cNvPr>
          <p:cNvSpPr txBox="1">
            <a:spLocks/>
          </p:cNvSpPr>
          <p:nvPr/>
        </p:nvSpPr>
        <p:spPr>
          <a:xfrm>
            <a:off x="-673420" y="1494290"/>
            <a:ext cx="5800500" cy="54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16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pPr marL="0" indent="0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6</a:t>
            </a:r>
          </a:p>
        </p:txBody>
      </p:sp>
      <p:sp>
        <p:nvSpPr>
          <p:cNvPr id="6" name="Google Shape;652;p26">
            <a:extLst>
              <a:ext uri="{FF2B5EF4-FFF2-40B4-BE49-F238E27FC236}">
                <a16:creationId xmlns:a16="http://schemas.microsoft.com/office/drawing/2014/main" xmlns="" id="{13FB1A87-99AF-8B48-810C-8F048A0554F4}"/>
              </a:ext>
            </a:extLst>
          </p:cNvPr>
          <p:cNvSpPr txBox="1">
            <a:spLocks/>
          </p:cNvSpPr>
          <p:nvPr/>
        </p:nvSpPr>
        <p:spPr>
          <a:xfrm>
            <a:off x="988865" y="700353"/>
            <a:ext cx="6751619" cy="54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16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pPr marL="0" indent="0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BÀI HỌC CUỘC SỐNG</a:t>
            </a:r>
          </a:p>
        </p:txBody>
      </p:sp>
    </p:spTree>
    <p:extLst>
      <p:ext uri="{BB962C8B-B14F-4D97-AF65-F5344CB8AC3E}">
        <p14:creationId xmlns:p14="http://schemas.microsoft.com/office/powerpoint/2010/main" val="338030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2409545" y="129255"/>
            <a:ext cx="5430416" cy="553998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357916"/>
            <a:ext cx="1676351" cy="1278462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212" y="1155650"/>
            <a:ext cx="4670114" cy="3782236"/>
          </a:xfrm>
          <a:prstGeom prst="rect">
            <a:avLst/>
          </a:prstGeom>
        </p:spPr>
      </p:pic>
      <p:pic>
        <p:nvPicPr>
          <p:cNvPr id="7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955" y="3366654"/>
            <a:ext cx="1091044" cy="1776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28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B1814C5-282F-43F1-8D21-125038E9E73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="" xmlns:a16="http://schemas.microsoft.com/office/drawing/2014/main" id="{F810A3BC-5CAB-4BE2-A856-D3DB2044F0E1}"/>
              </a:ext>
            </a:extLst>
          </p:cNvPr>
          <p:cNvSpPr/>
          <p:nvPr/>
        </p:nvSpPr>
        <p:spPr>
          <a:xfrm>
            <a:off x="635794" y="485775"/>
            <a:ext cx="7872413" cy="3714750"/>
          </a:xfrm>
          <a:prstGeom prst="roundRect">
            <a:avLst>
              <a:gd name="adj" fmla="val 7821"/>
            </a:avLst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" name="椭圆 11">
            <a:extLst>
              <a:ext uri="{FF2B5EF4-FFF2-40B4-BE49-F238E27FC236}">
                <a16:creationId xmlns="" xmlns:a16="http://schemas.microsoft.com/office/drawing/2014/main" id="{CB860B96-A574-4D29-A672-D5053556F1A7}"/>
              </a:ext>
            </a:extLst>
          </p:cNvPr>
          <p:cNvSpPr/>
          <p:nvPr/>
        </p:nvSpPr>
        <p:spPr>
          <a:xfrm>
            <a:off x="1297642" y="916987"/>
            <a:ext cx="921188" cy="918042"/>
          </a:xfrm>
          <a:prstGeom prst="ellipse">
            <a:avLst/>
          </a:prstGeom>
          <a:solidFill>
            <a:srgbClr val="3668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r>
              <a:rPr lang="en-US" altLang="zh-CN" sz="3600" noProof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3600" noProof="1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sz="3600" noProof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矩形 14">
            <a:extLst>
              <a:ext uri="{FF2B5EF4-FFF2-40B4-BE49-F238E27FC236}">
                <a16:creationId xmlns="" xmlns:a16="http://schemas.microsoft.com/office/drawing/2014/main" id="{E74E75ED-8279-4E0C-915A-0211E2B1C8F5}"/>
              </a:ext>
            </a:extLst>
          </p:cNvPr>
          <p:cNvSpPr/>
          <p:nvPr/>
        </p:nvSpPr>
        <p:spPr>
          <a:xfrm>
            <a:off x="1433431" y="758208"/>
            <a:ext cx="5445834" cy="13849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 eaLnBrk="1" hangingPunct="1">
              <a:defRPr/>
            </a:pPr>
            <a:r>
              <a:rPr lang="en-US" altLang="zh-CN" sz="4500" b="1" noProof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</a:t>
            </a:r>
          </a:p>
          <a:p>
            <a:pPr algn="ctr" eaLnBrk="1" hangingPunct="1">
              <a:defRPr/>
            </a:pPr>
            <a:r>
              <a:rPr lang="en-US" altLang="zh-CN" sz="4500" b="1" noProof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4500" b="1" noProof="1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uẩn bị nói</a:t>
            </a:r>
            <a:endParaRPr lang="zh-CN" altLang="en-US" sz="4500" b="1" noProof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11" name="图片 5">
            <a:extLst>
              <a:ext uri="{FF2B5EF4-FFF2-40B4-BE49-F238E27FC236}">
                <a16:creationId xmlns="" xmlns:a16="http://schemas.microsoft.com/office/drawing/2014/main" id="{BAA50EF8-86DA-4885-A409-51FECBDBDB1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27"/>
          <a:stretch/>
        </p:blipFill>
        <p:spPr>
          <a:xfrm>
            <a:off x="2727451" y="1985975"/>
            <a:ext cx="3997346" cy="239931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848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6852" y="799721"/>
            <a:ext cx="8090297" cy="434377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2533862" y="151222"/>
            <a:ext cx="571805" cy="47725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3080B10A-623D-47B6-AB97-4FE37B06124A}"/>
              </a:ext>
            </a:extLst>
          </p:cNvPr>
          <p:cNvSpPr/>
          <p:nvPr/>
        </p:nvSpPr>
        <p:spPr>
          <a:xfrm>
            <a:off x="3231306" y="132336"/>
            <a:ext cx="3249929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dist"/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Nói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theo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quy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trình</a:t>
            </a:r>
            <a:endParaRPr lang="zh-CN" altLang="en-US" sz="3200" b="1" i="1" dirty="0">
              <a:solidFill>
                <a:schemeClr val="bg1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Google Shape;3580;p53">
            <a:extLst>
              <a:ext uri="{FF2B5EF4-FFF2-40B4-BE49-F238E27FC236}">
                <a16:creationId xmlns="" xmlns:a16="http://schemas.microsoft.com/office/drawing/2014/main" id="{97926ACE-19C2-927A-104B-B43789CF756E}"/>
              </a:ext>
            </a:extLst>
          </p:cNvPr>
          <p:cNvSpPr txBox="1"/>
          <p:nvPr/>
        </p:nvSpPr>
        <p:spPr>
          <a:xfrm>
            <a:off x="4856266" y="2984378"/>
            <a:ext cx="1755650" cy="3656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3581;p53">
            <a:extLst>
              <a:ext uri="{FF2B5EF4-FFF2-40B4-BE49-F238E27FC236}">
                <a16:creationId xmlns="" xmlns:a16="http://schemas.microsoft.com/office/drawing/2014/main" id="{2E052310-730A-28DD-CFE1-78BD96C41FF7}"/>
              </a:ext>
            </a:extLst>
          </p:cNvPr>
          <p:cNvSpPr txBox="1"/>
          <p:nvPr/>
        </p:nvSpPr>
        <p:spPr>
          <a:xfrm>
            <a:off x="526851" y="3490245"/>
            <a:ext cx="2397101" cy="9541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583;p53">
            <a:extLst>
              <a:ext uri="{FF2B5EF4-FFF2-40B4-BE49-F238E27FC236}">
                <a16:creationId xmlns="" xmlns:a16="http://schemas.microsoft.com/office/drawing/2014/main" id="{1C981327-24D0-44A9-18C2-03654016BF23}"/>
              </a:ext>
            </a:extLst>
          </p:cNvPr>
          <p:cNvSpPr txBox="1"/>
          <p:nvPr/>
        </p:nvSpPr>
        <p:spPr>
          <a:xfrm>
            <a:off x="2795387" y="3081880"/>
            <a:ext cx="1755650" cy="3656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,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4" name="Google Shape;3586;p53">
            <a:extLst>
              <a:ext uri="{FF2B5EF4-FFF2-40B4-BE49-F238E27FC236}">
                <a16:creationId xmlns="" xmlns:a16="http://schemas.microsoft.com/office/drawing/2014/main" id="{B490958A-416F-D722-6C23-1011AEADCDE3}"/>
              </a:ext>
            </a:extLst>
          </p:cNvPr>
          <p:cNvSpPr/>
          <p:nvPr/>
        </p:nvSpPr>
        <p:spPr>
          <a:xfrm>
            <a:off x="1260085" y="1529278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/>
          </a:p>
        </p:txBody>
      </p:sp>
      <p:sp>
        <p:nvSpPr>
          <p:cNvPr id="15" name="Google Shape;3587;p53">
            <a:extLst>
              <a:ext uri="{FF2B5EF4-FFF2-40B4-BE49-F238E27FC236}">
                <a16:creationId xmlns="" xmlns:a16="http://schemas.microsoft.com/office/drawing/2014/main" id="{8222A373-5ABC-593C-2BB7-8E326133BBF6}"/>
              </a:ext>
            </a:extLst>
          </p:cNvPr>
          <p:cNvSpPr/>
          <p:nvPr/>
        </p:nvSpPr>
        <p:spPr>
          <a:xfrm>
            <a:off x="3191089" y="1508012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/>
          </a:p>
        </p:txBody>
      </p:sp>
      <p:sp>
        <p:nvSpPr>
          <p:cNvPr id="16" name="Google Shape;3588;p53">
            <a:extLst>
              <a:ext uri="{FF2B5EF4-FFF2-40B4-BE49-F238E27FC236}">
                <a16:creationId xmlns="" xmlns:a16="http://schemas.microsoft.com/office/drawing/2014/main" id="{07F89FE7-921D-099A-8281-173238C4EA67}"/>
              </a:ext>
            </a:extLst>
          </p:cNvPr>
          <p:cNvSpPr/>
          <p:nvPr/>
        </p:nvSpPr>
        <p:spPr>
          <a:xfrm>
            <a:off x="5122094" y="1508012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/>
          </a:p>
        </p:txBody>
      </p:sp>
      <p:sp>
        <p:nvSpPr>
          <p:cNvPr id="17" name="Google Shape;3589;p53">
            <a:extLst>
              <a:ext uri="{FF2B5EF4-FFF2-40B4-BE49-F238E27FC236}">
                <a16:creationId xmlns="" xmlns:a16="http://schemas.microsoft.com/office/drawing/2014/main" id="{478B6A39-CE4A-C39B-1249-587FD7840E94}"/>
              </a:ext>
            </a:extLst>
          </p:cNvPr>
          <p:cNvSpPr txBox="1"/>
          <p:nvPr/>
        </p:nvSpPr>
        <p:spPr>
          <a:xfrm>
            <a:off x="6481236" y="2903410"/>
            <a:ext cx="2011122" cy="3656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Google Shape;3591;p53">
            <a:extLst>
              <a:ext uri="{FF2B5EF4-FFF2-40B4-BE49-F238E27FC236}">
                <a16:creationId xmlns="" xmlns:a16="http://schemas.microsoft.com/office/drawing/2014/main" id="{51C2868A-1E8F-5970-CB5F-4C8ADD2FF132}"/>
              </a:ext>
            </a:extLst>
          </p:cNvPr>
          <p:cNvSpPr/>
          <p:nvPr/>
        </p:nvSpPr>
        <p:spPr>
          <a:xfrm>
            <a:off x="7053098" y="1444214"/>
            <a:ext cx="841091" cy="84109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/>
          <a:p>
            <a:pPr defTabSz="914309"/>
            <a:endParaRPr/>
          </a:p>
        </p:txBody>
      </p:sp>
      <p:sp>
        <p:nvSpPr>
          <p:cNvPr id="19" name="Google Shape;3592;p53">
            <a:extLst>
              <a:ext uri="{FF2B5EF4-FFF2-40B4-BE49-F238E27FC236}">
                <a16:creationId xmlns="" xmlns:a16="http://schemas.microsoft.com/office/drawing/2014/main" id="{47FBCBC1-DB48-433B-DB32-FAFBC7DE3902}"/>
              </a:ext>
            </a:extLst>
          </p:cNvPr>
          <p:cNvSpPr txBox="1">
            <a:spLocks/>
          </p:cNvSpPr>
          <p:nvPr/>
        </p:nvSpPr>
        <p:spPr>
          <a:xfrm>
            <a:off x="1452060" y="827807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 dirty="0">
                <a:solidFill>
                  <a:srgbClr val="2C3045"/>
                </a:solidFill>
              </a:rPr>
              <a:t>1</a:t>
            </a:r>
          </a:p>
        </p:txBody>
      </p:sp>
      <p:cxnSp>
        <p:nvCxnSpPr>
          <p:cNvPr id="20" name="Google Shape;3593;p53">
            <a:extLst>
              <a:ext uri="{FF2B5EF4-FFF2-40B4-BE49-F238E27FC236}">
                <a16:creationId xmlns="" xmlns:a16="http://schemas.microsoft.com/office/drawing/2014/main" id="{CCDD2917-DA7D-B3B5-3F9C-BC1482C5DAB9}"/>
              </a:ext>
            </a:extLst>
          </p:cNvPr>
          <p:cNvCxnSpPr>
            <a:stCxn id="19" idx="2"/>
            <a:endCxn id="14" idx="0"/>
          </p:cNvCxnSpPr>
          <p:nvPr/>
        </p:nvCxnSpPr>
        <p:spPr>
          <a:xfrm>
            <a:off x="1680631" y="1284948"/>
            <a:ext cx="0" cy="244330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4" name="Google Shape;3594;p53">
            <a:extLst>
              <a:ext uri="{FF2B5EF4-FFF2-40B4-BE49-F238E27FC236}">
                <a16:creationId xmlns="" xmlns:a16="http://schemas.microsoft.com/office/drawing/2014/main" id="{188C329F-1889-3034-F29B-A47069F7D9B6}"/>
              </a:ext>
            </a:extLst>
          </p:cNvPr>
          <p:cNvSpPr txBox="1">
            <a:spLocks/>
          </p:cNvSpPr>
          <p:nvPr/>
        </p:nvSpPr>
        <p:spPr>
          <a:xfrm>
            <a:off x="3383065" y="806541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 dirty="0">
                <a:solidFill>
                  <a:srgbClr val="2C3045"/>
                </a:solidFill>
              </a:rPr>
              <a:t>2</a:t>
            </a:r>
          </a:p>
        </p:txBody>
      </p:sp>
      <p:cxnSp>
        <p:nvCxnSpPr>
          <p:cNvPr id="25" name="Google Shape;3595;p53">
            <a:extLst>
              <a:ext uri="{FF2B5EF4-FFF2-40B4-BE49-F238E27FC236}">
                <a16:creationId xmlns="" xmlns:a16="http://schemas.microsoft.com/office/drawing/2014/main" id="{18A998A6-A0A0-9572-189D-4591FAD3529C}"/>
              </a:ext>
            </a:extLst>
          </p:cNvPr>
          <p:cNvCxnSpPr>
            <a:stCxn id="24" idx="2"/>
          </p:cNvCxnSpPr>
          <p:nvPr/>
        </p:nvCxnSpPr>
        <p:spPr>
          <a:xfrm>
            <a:off x="3611635" y="1263682"/>
            <a:ext cx="0" cy="244469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6" name="Google Shape;3596;p53">
            <a:extLst>
              <a:ext uri="{FF2B5EF4-FFF2-40B4-BE49-F238E27FC236}">
                <a16:creationId xmlns="" xmlns:a16="http://schemas.microsoft.com/office/drawing/2014/main" id="{6BC98357-859A-22B0-3984-2B119A61FC45}"/>
              </a:ext>
            </a:extLst>
          </p:cNvPr>
          <p:cNvSpPr txBox="1">
            <a:spLocks/>
          </p:cNvSpPr>
          <p:nvPr/>
        </p:nvSpPr>
        <p:spPr>
          <a:xfrm>
            <a:off x="5314069" y="795908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 dirty="0">
                <a:solidFill>
                  <a:srgbClr val="2C3045"/>
                </a:solidFill>
              </a:rPr>
              <a:t>3</a:t>
            </a:r>
          </a:p>
        </p:txBody>
      </p:sp>
      <p:cxnSp>
        <p:nvCxnSpPr>
          <p:cNvPr id="27" name="Google Shape;3597;p53">
            <a:extLst>
              <a:ext uri="{FF2B5EF4-FFF2-40B4-BE49-F238E27FC236}">
                <a16:creationId xmlns="" xmlns:a16="http://schemas.microsoft.com/office/drawing/2014/main" id="{425182CA-CD50-208B-4D2D-B6E5C3047E81}"/>
              </a:ext>
            </a:extLst>
          </p:cNvPr>
          <p:cNvCxnSpPr>
            <a:stCxn id="26" idx="2"/>
          </p:cNvCxnSpPr>
          <p:nvPr/>
        </p:nvCxnSpPr>
        <p:spPr>
          <a:xfrm>
            <a:off x="5542640" y="1253049"/>
            <a:ext cx="0" cy="244469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Google Shape;3598;p53">
            <a:extLst>
              <a:ext uri="{FF2B5EF4-FFF2-40B4-BE49-F238E27FC236}">
                <a16:creationId xmlns="" xmlns:a16="http://schemas.microsoft.com/office/drawing/2014/main" id="{80D5326B-2A14-657D-6F19-34A37AA117B1}"/>
              </a:ext>
            </a:extLst>
          </p:cNvPr>
          <p:cNvSpPr txBox="1">
            <a:spLocks/>
          </p:cNvSpPr>
          <p:nvPr/>
        </p:nvSpPr>
        <p:spPr>
          <a:xfrm>
            <a:off x="7245074" y="742743"/>
            <a:ext cx="457141" cy="457141"/>
          </a:xfrm>
          <a:prstGeom prst="rect">
            <a:avLst/>
          </a:prstGeom>
          <a:solidFill>
            <a:srgbClr val="F28749"/>
          </a:solidFill>
          <a:ln>
            <a:noFill/>
          </a:ln>
        </p:spPr>
        <p:txBody>
          <a:bodyPr spcFirstLastPara="1" wrap="square" lIns="91413" tIns="91413" rIns="91413" bIns="9141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idact Gothic"/>
              <a:buNone/>
              <a:defRPr sz="3800" b="1" i="0" u="none" strike="noStrike" cap="none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"/>
              <a:buFont typeface="Bebas Neue"/>
              <a:buNone/>
              <a:defRPr sz="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85800">
              <a:buClr>
                <a:srgbClr val="2C3045"/>
              </a:buClr>
              <a:defRPr/>
            </a:pPr>
            <a:r>
              <a:rPr lang="en" sz="2000" dirty="0">
                <a:solidFill>
                  <a:srgbClr val="2C3045"/>
                </a:solidFill>
              </a:rPr>
              <a:t>4</a:t>
            </a:r>
          </a:p>
        </p:txBody>
      </p:sp>
      <p:cxnSp>
        <p:nvCxnSpPr>
          <p:cNvPr id="29" name="Google Shape;3599;p53">
            <a:extLst>
              <a:ext uri="{FF2B5EF4-FFF2-40B4-BE49-F238E27FC236}">
                <a16:creationId xmlns="" xmlns:a16="http://schemas.microsoft.com/office/drawing/2014/main" id="{E3E8CE2A-417E-0551-45E0-8BA5A4EF31D6}"/>
              </a:ext>
            </a:extLst>
          </p:cNvPr>
          <p:cNvCxnSpPr>
            <a:stCxn id="28" idx="2"/>
          </p:cNvCxnSpPr>
          <p:nvPr/>
        </p:nvCxnSpPr>
        <p:spPr>
          <a:xfrm>
            <a:off x="7473644" y="1199884"/>
            <a:ext cx="0" cy="244469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Google Shape;3600;p53">
            <a:extLst>
              <a:ext uri="{FF2B5EF4-FFF2-40B4-BE49-F238E27FC236}">
                <a16:creationId xmlns="" xmlns:a16="http://schemas.microsoft.com/office/drawing/2014/main" id="{3DEEA6F0-C8DD-9038-99EF-828727B3FA92}"/>
              </a:ext>
            </a:extLst>
          </p:cNvPr>
          <p:cNvCxnSpPr>
            <a:stCxn id="14" idx="3"/>
            <a:endCxn id="15" idx="1"/>
          </p:cNvCxnSpPr>
          <p:nvPr/>
        </p:nvCxnSpPr>
        <p:spPr>
          <a:xfrm flipV="1">
            <a:off x="2101176" y="1928558"/>
            <a:ext cx="1089913" cy="21266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Google Shape;3601;p53">
            <a:extLst>
              <a:ext uri="{FF2B5EF4-FFF2-40B4-BE49-F238E27FC236}">
                <a16:creationId xmlns="" xmlns:a16="http://schemas.microsoft.com/office/drawing/2014/main" id="{40F29877-3BD3-D378-18EB-67F9642531A3}"/>
              </a:ext>
            </a:extLst>
          </p:cNvPr>
          <p:cNvCxnSpPr>
            <a:stCxn id="15" idx="3"/>
            <a:endCxn id="16" idx="1"/>
          </p:cNvCxnSpPr>
          <p:nvPr/>
        </p:nvCxnSpPr>
        <p:spPr>
          <a:xfrm>
            <a:off x="4032180" y="1928558"/>
            <a:ext cx="1089914" cy="0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Google Shape;3602;p53">
            <a:extLst>
              <a:ext uri="{FF2B5EF4-FFF2-40B4-BE49-F238E27FC236}">
                <a16:creationId xmlns="" xmlns:a16="http://schemas.microsoft.com/office/drawing/2014/main" id="{8D72CD0F-8CCE-1A5E-283B-17B44A5480E3}"/>
              </a:ext>
            </a:extLst>
          </p:cNvPr>
          <p:cNvCxnSpPr>
            <a:stCxn id="16" idx="3"/>
            <a:endCxn id="18" idx="1"/>
          </p:cNvCxnSpPr>
          <p:nvPr/>
        </p:nvCxnSpPr>
        <p:spPr>
          <a:xfrm flipV="1">
            <a:off x="5963185" y="1864760"/>
            <a:ext cx="1089913" cy="63798"/>
          </a:xfrm>
          <a:prstGeom prst="straightConnector1">
            <a:avLst/>
          </a:prstGeom>
          <a:noFill/>
          <a:ln w="9525" cap="flat" cmpd="sng">
            <a:solidFill>
              <a:srgbClr val="2C3045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3" name="Google Shape;3603;p53">
            <a:extLst>
              <a:ext uri="{FF2B5EF4-FFF2-40B4-BE49-F238E27FC236}">
                <a16:creationId xmlns="" xmlns:a16="http://schemas.microsoft.com/office/drawing/2014/main" id="{F31CF103-F5A7-7DAD-B935-3DFC77562C90}"/>
              </a:ext>
            </a:extLst>
          </p:cNvPr>
          <p:cNvGrpSpPr/>
          <p:nvPr/>
        </p:nvGrpSpPr>
        <p:grpSpPr>
          <a:xfrm>
            <a:off x="3346897" y="1684591"/>
            <a:ext cx="545192" cy="487933"/>
            <a:chOff x="5464800" y="2634600"/>
            <a:chExt cx="446425" cy="397650"/>
          </a:xfrm>
        </p:grpSpPr>
        <p:sp>
          <p:nvSpPr>
            <p:cNvPr id="34" name="Google Shape;3604;p53">
              <a:extLst>
                <a:ext uri="{FF2B5EF4-FFF2-40B4-BE49-F238E27FC236}">
                  <a16:creationId xmlns="" xmlns:a16="http://schemas.microsoft.com/office/drawing/2014/main" id="{051A54A6-A9B8-BE43-AA76-C5EF617D6D9B}"/>
                </a:ext>
              </a:extLst>
            </p:cNvPr>
            <p:cNvSpPr/>
            <p:nvPr/>
          </p:nvSpPr>
          <p:spPr>
            <a:xfrm>
              <a:off x="5538875" y="2937900"/>
              <a:ext cx="57650" cy="44350"/>
            </a:xfrm>
            <a:custGeom>
              <a:avLst/>
              <a:gdLst/>
              <a:ahLst/>
              <a:cxnLst/>
              <a:rect l="l" t="t" r="r" b="b"/>
              <a:pathLst>
                <a:path w="2306" h="1774" extrusionOk="0">
                  <a:moveTo>
                    <a:pt x="1900" y="0"/>
                  </a:moveTo>
                  <a:lnTo>
                    <a:pt x="533" y="101"/>
                  </a:lnTo>
                  <a:lnTo>
                    <a:pt x="1" y="1039"/>
                  </a:lnTo>
                  <a:lnTo>
                    <a:pt x="1" y="1140"/>
                  </a:lnTo>
                  <a:lnTo>
                    <a:pt x="26" y="1241"/>
                  </a:lnTo>
                  <a:lnTo>
                    <a:pt x="77" y="1317"/>
                  </a:lnTo>
                  <a:lnTo>
                    <a:pt x="127" y="1393"/>
                  </a:lnTo>
                  <a:lnTo>
                    <a:pt x="254" y="1520"/>
                  </a:lnTo>
                  <a:lnTo>
                    <a:pt x="406" y="1621"/>
                  </a:lnTo>
                  <a:lnTo>
                    <a:pt x="583" y="1672"/>
                  </a:lnTo>
                  <a:lnTo>
                    <a:pt x="786" y="1722"/>
                  </a:lnTo>
                  <a:lnTo>
                    <a:pt x="963" y="1748"/>
                  </a:lnTo>
                  <a:lnTo>
                    <a:pt x="1141" y="1773"/>
                  </a:lnTo>
                  <a:lnTo>
                    <a:pt x="1318" y="1748"/>
                  </a:lnTo>
                  <a:lnTo>
                    <a:pt x="1495" y="1722"/>
                  </a:lnTo>
                  <a:lnTo>
                    <a:pt x="1698" y="1672"/>
                  </a:lnTo>
                  <a:lnTo>
                    <a:pt x="1900" y="1596"/>
                  </a:lnTo>
                  <a:lnTo>
                    <a:pt x="2078" y="1494"/>
                  </a:lnTo>
                  <a:lnTo>
                    <a:pt x="2204" y="1368"/>
                  </a:lnTo>
                  <a:lnTo>
                    <a:pt x="2255" y="1292"/>
                  </a:lnTo>
                  <a:lnTo>
                    <a:pt x="2306" y="1216"/>
                  </a:lnTo>
                  <a:lnTo>
                    <a:pt x="2306" y="1140"/>
                  </a:lnTo>
                  <a:lnTo>
                    <a:pt x="2306" y="1039"/>
                  </a:lnTo>
                  <a:lnTo>
                    <a:pt x="2280" y="709"/>
                  </a:lnTo>
                  <a:lnTo>
                    <a:pt x="1900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35" name="Google Shape;3605;p53">
              <a:extLst>
                <a:ext uri="{FF2B5EF4-FFF2-40B4-BE49-F238E27FC236}">
                  <a16:creationId xmlns="" xmlns:a16="http://schemas.microsoft.com/office/drawing/2014/main" id="{3F130DDF-074D-02CA-74F6-8F8BFF9224C3}"/>
                </a:ext>
              </a:extLst>
            </p:cNvPr>
            <p:cNvSpPr/>
            <p:nvPr/>
          </p:nvSpPr>
          <p:spPr>
            <a:xfrm>
              <a:off x="5529375" y="2963850"/>
              <a:ext cx="77925" cy="62075"/>
            </a:xfrm>
            <a:custGeom>
              <a:avLst/>
              <a:gdLst/>
              <a:ahLst/>
              <a:cxnLst/>
              <a:rect l="l" t="t" r="r" b="b"/>
              <a:pathLst>
                <a:path w="3117" h="2483" extrusionOk="0">
                  <a:moveTo>
                    <a:pt x="381" y="1"/>
                  </a:moveTo>
                  <a:lnTo>
                    <a:pt x="178" y="51"/>
                  </a:lnTo>
                  <a:lnTo>
                    <a:pt x="1" y="1571"/>
                  </a:lnTo>
                  <a:lnTo>
                    <a:pt x="178" y="2483"/>
                  </a:lnTo>
                  <a:lnTo>
                    <a:pt x="2888" y="2483"/>
                  </a:lnTo>
                  <a:lnTo>
                    <a:pt x="3116" y="1242"/>
                  </a:lnTo>
                  <a:lnTo>
                    <a:pt x="2888" y="51"/>
                  </a:lnTo>
                  <a:lnTo>
                    <a:pt x="2686" y="1"/>
                  </a:lnTo>
                  <a:lnTo>
                    <a:pt x="2432" y="178"/>
                  </a:lnTo>
                  <a:lnTo>
                    <a:pt x="2154" y="305"/>
                  </a:lnTo>
                  <a:lnTo>
                    <a:pt x="1850" y="406"/>
                  </a:lnTo>
                  <a:lnTo>
                    <a:pt x="1546" y="431"/>
                  </a:lnTo>
                  <a:lnTo>
                    <a:pt x="1217" y="406"/>
                  </a:lnTo>
                  <a:lnTo>
                    <a:pt x="938" y="305"/>
                  </a:lnTo>
                  <a:lnTo>
                    <a:pt x="634" y="178"/>
                  </a:lnTo>
                  <a:lnTo>
                    <a:pt x="381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36" name="Google Shape;3606;p53">
              <a:extLst>
                <a:ext uri="{FF2B5EF4-FFF2-40B4-BE49-F238E27FC236}">
                  <a16:creationId xmlns="" xmlns:a16="http://schemas.microsoft.com/office/drawing/2014/main" id="{1461A728-F8F9-06B9-CD74-854DF47771C0}"/>
                </a:ext>
              </a:extLst>
            </p:cNvPr>
            <p:cNvSpPr/>
            <p:nvPr/>
          </p:nvSpPr>
          <p:spPr>
            <a:xfrm>
              <a:off x="5478725" y="2969550"/>
              <a:ext cx="55125" cy="56375"/>
            </a:xfrm>
            <a:custGeom>
              <a:avLst/>
              <a:gdLst/>
              <a:ahLst/>
              <a:cxnLst/>
              <a:rect l="l" t="t" r="r" b="b"/>
              <a:pathLst>
                <a:path w="2205" h="2255" extrusionOk="0">
                  <a:moveTo>
                    <a:pt x="2103" y="1"/>
                  </a:moveTo>
                  <a:lnTo>
                    <a:pt x="938" y="304"/>
                  </a:lnTo>
                  <a:lnTo>
                    <a:pt x="760" y="355"/>
                  </a:lnTo>
                  <a:lnTo>
                    <a:pt x="609" y="431"/>
                  </a:lnTo>
                  <a:lnTo>
                    <a:pt x="482" y="507"/>
                  </a:lnTo>
                  <a:lnTo>
                    <a:pt x="381" y="608"/>
                  </a:lnTo>
                  <a:lnTo>
                    <a:pt x="305" y="710"/>
                  </a:lnTo>
                  <a:lnTo>
                    <a:pt x="229" y="862"/>
                  </a:lnTo>
                  <a:lnTo>
                    <a:pt x="178" y="1014"/>
                  </a:lnTo>
                  <a:lnTo>
                    <a:pt x="127" y="1191"/>
                  </a:lnTo>
                  <a:lnTo>
                    <a:pt x="51" y="1723"/>
                  </a:lnTo>
                  <a:lnTo>
                    <a:pt x="1" y="1875"/>
                  </a:lnTo>
                  <a:lnTo>
                    <a:pt x="1" y="1976"/>
                  </a:lnTo>
                  <a:lnTo>
                    <a:pt x="1" y="2027"/>
                  </a:lnTo>
                  <a:lnTo>
                    <a:pt x="26" y="2052"/>
                  </a:lnTo>
                  <a:lnTo>
                    <a:pt x="77" y="2077"/>
                  </a:lnTo>
                  <a:lnTo>
                    <a:pt x="153" y="2077"/>
                  </a:lnTo>
                  <a:lnTo>
                    <a:pt x="203" y="2255"/>
                  </a:lnTo>
                  <a:lnTo>
                    <a:pt x="2204" y="2255"/>
                  </a:lnTo>
                  <a:lnTo>
                    <a:pt x="2204" y="330"/>
                  </a:lnTo>
                  <a:lnTo>
                    <a:pt x="2103" y="1"/>
                  </a:lnTo>
                  <a:close/>
                </a:path>
              </a:pathLst>
            </a:custGeom>
            <a:solidFill>
              <a:srgbClr val="2D8CB5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37" name="Google Shape;3607;p53">
              <a:extLst>
                <a:ext uri="{FF2B5EF4-FFF2-40B4-BE49-F238E27FC236}">
                  <a16:creationId xmlns="" xmlns:a16="http://schemas.microsoft.com/office/drawing/2014/main" id="{41EE6673-B5BD-A331-95F8-C27EBA66AC4C}"/>
                </a:ext>
              </a:extLst>
            </p:cNvPr>
            <p:cNvSpPr/>
            <p:nvPr/>
          </p:nvSpPr>
          <p:spPr>
            <a:xfrm>
              <a:off x="5529375" y="2963850"/>
              <a:ext cx="20300" cy="13950"/>
            </a:xfrm>
            <a:custGeom>
              <a:avLst/>
              <a:gdLst/>
              <a:ahLst/>
              <a:cxnLst/>
              <a:rect l="l" t="t" r="r" b="b"/>
              <a:pathLst>
                <a:path w="812" h="558" extrusionOk="0">
                  <a:moveTo>
                    <a:pt x="381" y="1"/>
                  </a:moveTo>
                  <a:lnTo>
                    <a:pt x="178" y="51"/>
                  </a:lnTo>
                  <a:lnTo>
                    <a:pt x="1" y="330"/>
                  </a:lnTo>
                  <a:lnTo>
                    <a:pt x="178" y="558"/>
                  </a:lnTo>
                  <a:lnTo>
                    <a:pt x="355" y="507"/>
                  </a:lnTo>
                  <a:lnTo>
                    <a:pt x="533" y="482"/>
                  </a:lnTo>
                  <a:lnTo>
                    <a:pt x="710" y="406"/>
                  </a:lnTo>
                  <a:lnTo>
                    <a:pt x="761" y="355"/>
                  </a:lnTo>
                  <a:lnTo>
                    <a:pt x="811" y="279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38" name="Google Shape;3608;p53">
              <a:extLst>
                <a:ext uri="{FF2B5EF4-FFF2-40B4-BE49-F238E27FC236}">
                  <a16:creationId xmlns="" xmlns:a16="http://schemas.microsoft.com/office/drawing/2014/main" id="{2D352029-F2DC-1CED-3AAB-850E825CF04B}"/>
                </a:ext>
              </a:extLst>
            </p:cNvPr>
            <p:cNvSpPr/>
            <p:nvPr/>
          </p:nvSpPr>
          <p:spPr>
            <a:xfrm>
              <a:off x="5601575" y="2965125"/>
              <a:ext cx="62700" cy="60800"/>
            </a:xfrm>
            <a:custGeom>
              <a:avLst/>
              <a:gdLst/>
              <a:ahLst/>
              <a:cxnLst/>
              <a:rect l="l" t="t" r="r" b="b"/>
              <a:pathLst>
                <a:path w="2508" h="2432" extrusionOk="0">
                  <a:moveTo>
                    <a:pt x="0" y="0"/>
                  </a:moveTo>
                  <a:lnTo>
                    <a:pt x="0" y="2432"/>
                  </a:lnTo>
                  <a:lnTo>
                    <a:pt x="2508" y="2432"/>
                  </a:lnTo>
                  <a:lnTo>
                    <a:pt x="2330" y="1469"/>
                  </a:lnTo>
                  <a:lnTo>
                    <a:pt x="2280" y="1292"/>
                  </a:lnTo>
                  <a:lnTo>
                    <a:pt x="2229" y="1115"/>
                  </a:lnTo>
                  <a:lnTo>
                    <a:pt x="2128" y="937"/>
                  </a:lnTo>
                  <a:lnTo>
                    <a:pt x="2027" y="811"/>
                  </a:lnTo>
                  <a:lnTo>
                    <a:pt x="1875" y="659"/>
                  </a:lnTo>
                  <a:lnTo>
                    <a:pt x="1723" y="557"/>
                  </a:lnTo>
                  <a:lnTo>
                    <a:pt x="1571" y="456"/>
                  </a:lnTo>
                  <a:lnTo>
                    <a:pt x="1393" y="4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8CB5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39" name="Google Shape;3609;p53">
              <a:extLst>
                <a:ext uri="{FF2B5EF4-FFF2-40B4-BE49-F238E27FC236}">
                  <a16:creationId xmlns="" xmlns:a16="http://schemas.microsoft.com/office/drawing/2014/main" id="{EC55FA8B-A9C5-85B2-E423-AC50991AF7D5}"/>
                </a:ext>
              </a:extLst>
            </p:cNvPr>
            <p:cNvSpPr/>
            <p:nvPr/>
          </p:nvSpPr>
          <p:spPr>
            <a:xfrm>
              <a:off x="5711125" y="2644100"/>
              <a:ext cx="105125" cy="107650"/>
            </a:xfrm>
            <a:custGeom>
              <a:avLst/>
              <a:gdLst/>
              <a:ahLst/>
              <a:cxnLst/>
              <a:rect l="l" t="t" r="r" b="b"/>
              <a:pathLst>
                <a:path w="4205" h="4306" extrusionOk="0">
                  <a:moveTo>
                    <a:pt x="228" y="0"/>
                  </a:moveTo>
                  <a:lnTo>
                    <a:pt x="152" y="25"/>
                  </a:lnTo>
                  <a:lnTo>
                    <a:pt x="101" y="76"/>
                  </a:lnTo>
                  <a:lnTo>
                    <a:pt x="51" y="177"/>
                  </a:lnTo>
                  <a:lnTo>
                    <a:pt x="25" y="279"/>
                  </a:lnTo>
                  <a:lnTo>
                    <a:pt x="0" y="507"/>
                  </a:lnTo>
                  <a:lnTo>
                    <a:pt x="0" y="709"/>
                  </a:lnTo>
                  <a:lnTo>
                    <a:pt x="25" y="3014"/>
                  </a:lnTo>
                  <a:lnTo>
                    <a:pt x="51" y="3115"/>
                  </a:lnTo>
                  <a:lnTo>
                    <a:pt x="76" y="3191"/>
                  </a:lnTo>
                  <a:lnTo>
                    <a:pt x="101" y="3242"/>
                  </a:lnTo>
                  <a:lnTo>
                    <a:pt x="152" y="3318"/>
                  </a:lnTo>
                  <a:lnTo>
                    <a:pt x="228" y="3369"/>
                  </a:lnTo>
                  <a:lnTo>
                    <a:pt x="279" y="3394"/>
                  </a:lnTo>
                  <a:lnTo>
                    <a:pt x="355" y="3419"/>
                  </a:lnTo>
                  <a:lnTo>
                    <a:pt x="456" y="3445"/>
                  </a:lnTo>
                  <a:lnTo>
                    <a:pt x="1748" y="3470"/>
                  </a:lnTo>
                  <a:lnTo>
                    <a:pt x="1824" y="3495"/>
                  </a:lnTo>
                  <a:lnTo>
                    <a:pt x="1900" y="3521"/>
                  </a:lnTo>
                  <a:lnTo>
                    <a:pt x="2786" y="4280"/>
                  </a:lnTo>
                  <a:lnTo>
                    <a:pt x="2862" y="4306"/>
                  </a:lnTo>
                  <a:lnTo>
                    <a:pt x="2913" y="4280"/>
                  </a:lnTo>
                  <a:lnTo>
                    <a:pt x="2989" y="4230"/>
                  </a:lnTo>
                  <a:lnTo>
                    <a:pt x="2989" y="4154"/>
                  </a:lnTo>
                  <a:lnTo>
                    <a:pt x="3065" y="3799"/>
                  </a:lnTo>
                  <a:lnTo>
                    <a:pt x="3065" y="3698"/>
                  </a:lnTo>
                  <a:lnTo>
                    <a:pt x="3141" y="3597"/>
                  </a:lnTo>
                  <a:lnTo>
                    <a:pt x="3217" y="3546"/>
                  </a:lnTo>
                  <a:lnTo>
                    <a:pt x="3318" y="3521"/>
                  </a:lnTo>
                  <a:lnTo>
                    <a:pt x="3926" y="3521"/>
                  </a:lnTo>
                  <a:lnTo>
                    <a:pt x="4078" y="3470"/>
                  </a:lnTo>
                  <a:lnTo>
                    <a:pt x="4128" y="3445"/>
                  </a:lnTo>
                  <a:lnTo>
                    <a:pt x="4179" y="3394"/>
                  </a:lnTo>
                  <a:lnTo>
                    <a:pt x="4204" y="3318"/>
                  </a:lnTo>
                  <a:lnTo>
                    <a:pt x="4204" y="3242"/>
                  </a:lnTo>
                  <a:lnTo>
                    <a:pt x="4204" y="405"/>
                  </a:lnTo>
                  <a:lnTo>
                    <a:pt x="4204" y="329"/>
                  </a:lnTo>
                  <a:lnTo>
                    <a:pt x="4179" y="253"/>
                  </a:lnTo>
                  <a:lnTo>
                    <a:pt x="4128" y="177"/>
                  </a:lnTo>
                  <a:lnTo>
                    <a:pt x="4078" y="127"/>
                  </a:lnTo>
                  <a:lnTo>
                    <a:pt x="4027" y="76"/>
                  </a:lnTo>
                  <a:lnTo>
                    <a:pt x="3951" y="25"/>
                  </a:lnTo>
                  <a:lnTo>
                    <a:pt x="387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0" name="Google Shape;3610;p53">
              <a:extLst>
                <a:ext uri="{FF2B5EF4-FFF2-40B4-BE49-F238E27FC236}">
                  <a16:creationId xmlns="" xmlns:a16="http://schemas.microsoft.com/office/drawing/2014/main" id="{67523F45-67E8-9EFE-4A71-E346C3CF2079}"/>
                </a:ext>
              </a:extLst>
            </p:cNvPr>
            <p:cNvSpPr/>
            <p:nvPr/>
          </p:nvSpPr>
          <p:spPr>
            <a:xfrm>
              <a:off x="5562950" y="2644100"/>
              <a:ext cx="106400" cy="107650"/>
            </a:xfrm>
            <a:custGeom>
              <a:avLst/>
              <a:gdLst/>
              <a:ahLst/>
              <a:cxnLst/>
              <a:rect l="l" t="t" r="r" b="b"/>
              <a:pathLst>
                <a:path w="4256" h="4306" extrusionOk="0">
                  <a:moveTo>
                    <a:pt x="431" y="0"/>
                  </a:moveTo>
                  <a:lnTo>
                    <a:pt x="330" y="152"/>
                  </a:lnTo>
                  <a:lnTo>
                    <a:pt x="254" y="152"/>
                  </a:lnTo>
                  <a:lnTo>
                    <a:pt x="178" y="203"/>
                  </a:lnTo>
                  <a:lnTo>
                    <a:pt x="127" y="228"/>
                  </a:lnTo>
                  <a:lnTo>
                    <a:pt x="76" y="304"/>
                  </a:lnTo>
                  <a:lnTo>
                    <a:pt x="26" y="456"/>
                  </a:lnTo>
                  <a:lnTo>
                    <a:pt x="0" y="608"/>
                  </a:lnTo>
                  <a:lnTo>
                    <a:pt x="51" y="3141"/>
                  </a:lnTo>
                  <a:lnTo>
                    <a:pt x="76" y="3242"/>
                  </a:lnTo>
                  <a:lnTo>
                    <a:pt x="76" y="3318"/>
                  </a:lnTo>
                  <a:lnTo>
                    <a:pt x="127" y="3369"/>
                  </a:lnTo>
                  <a:lnTo>
                    <a:pt x="178" y="3445"/>
                  </a:lnTo>
                  <a:lnTo>
                    <a:pt x="228" y="3495"/>
                  </a:lnTo>
                  <a:lnTo>
                    <a:pt x="304" y="3521"/>
                  </a:lnTo>
                  <a:lnTo>
                    <a:pt x="380" y="3546"/>
                  </a:lnTo>
                  <a:lnTo>
                    <a:pt x="456" y="3571"/>
                  </a:lnTo>
                  <a:lnTo>
                    <a:pt x="912" y="3571"/>
                  </a:lnTo>
                  <a:lnTo>
                    <a:pt x="988" y="3647"/>
                  </a:lnTo>
                  <a:lnTo>
                    <a:pt x="1039" y="3723"/>
                  </a:lnTo>
                  <a:lnTo>
                    <a:pt x="1064" y="3825"/>
                  </a:lnTo>
                  <a:lnTo>
                    <a:pt x="963" y="4179"/>
                  </a:lnTo>
                  <a:lnTo>
                    <a:pt x="988" y="4255"/>
                  </a:lnTo>
                  <a:lnTo>
                    <a:pt x="1039" y="4306"/>
                  </a:lnTo>
                  <a:lnTo>
                    <a:pt x="1115" y="4306"/>
                  </a:lnTo>
                  <a:lnTo>
                    <a:pt x="1191" y="4280"/>
                  </a:lnTo>
                  <a:lnTo>
                    <a:pt x="2204" y="3571"/>
                  </a:lnTo>
                  <a:lnTo>
                    <a:pt x="2280" y="3546"/>
                  </a:lnTo>
                  <a:lnTo>
                    <a:pt x="2356" y="3521"/>
                  </a:lnTo>
                  <a:lnTo>
                    <a:pt x="3597" y="3546"/>
                  </a:lnTo>
                  <a:lnTo>
                    <a:pt x="3774" y="3521"/>
                  </a:lnTo>
                  <a:lnTo>
                    <a:pt x="3926" y="3495"/>
                  </a:lnTo>
                  <a:lnTo>
                    <a:pt x="4002" y="3445"/>
                  </a:lnTo>
                  <a:lnTo>
                    <a:pt x="4053" y="3419"/>
                  </a:lnTo>
                  <a:lnTo>
                    <a:pt x="4078" y="3343"/>
                  </a:lnTo>
                  <a:lnTo>
                    <a:pt x="4078" y="3267"/>
                  </a:lnTo>
                  <a:lnTo>
                    <a:pt x="4255" y="3115"/>
                  </a:lnTo>
                  <a:lnTo>
                    <a:pt x="4255" y="405"/>
                  </a:lnTo>
                  <a:lnTo>
                    <a:pt x="4255" y="329"/>
                  </a:lnTo>
                  <a:lnTo>
                    <a:pt x="4230" y="253"/>
                  </a:lnTo>
                  <a:lnTo>
                    <a:pt x="4179" y="177"/>
                  </a:lnTo>
                  <a:lnTo>
                    <a:pt x="4129" y="127"/>
                  </a:lnTo>
                  <a:lnTo>
                    <a:pt x="4078" y="76"/>
                  </a:lnTo>
                  <a:lnTo>
                    <a:pt x="4002" y="25"/>
                  </a:lnTo>
                  <a:lnTo>
                    <a:pt x="39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1" name="Google Shape;3611;p53">
              <a:extLst>
                <a:ext uri="{FF2B5EF4-FFF2-40B4-BE49-F238E27FC236}">
                  <a16:creationId xmlns="" xmlns:a16="http://schemas.microsoft.com/office/drawing/2014/main" id="{2E46046F-C5E9-7737-06CB-C21AC8E4C013}"/>
                </a:ext>
              </a:extLst>
            </p:cNvPr>
            <p:cNvSpPr/>
            <p:nvPr/>
          </p:nvSpPr>
          <p:spPr>
            <a:xfrm>
              <a:off x="5720600" y="2783400"/>
              <a:ext cx="182400" cy="198850"/>
            </a:xfrm>
            <a:custGeom>
              <a:avLst/>
              <a:gdLst/>
              <a:ahLst/>
              <a:cxnLst/>
              <a:rect l="l" t="t" r="r" b="b"/>
              <a:pathLst>
                <a:path w="7296" h="7954" extrusionOk="0">
                  <a:moveTo>
                    <a:pt x="3800" y="0"/>
                  </a:moveTo>
                  <a:lnTo>
                    <a:pt x="3522" y="25"/>
                  </a:lnTo>
                  <a:lnTo>
                    <a:pt x="3319" y="51"/>
                  </a:lnTo>
                  <a:lnTo>
                    <a:pt x="3116" y="76"/>
                  </a:lnTo>
                  <a:lnTo>
                    <a:pt x="2939" y="127"/>
                  </a:lnTo>
                  <a:lnTo>
                    <a:pt x="2787" y="177"/>
                  </a:lnTo>
                  <a:lnTo>
                    <a:pt x="2610" y="253"/>
                  </a:lnTo>
                  <a:lnTo>
                    <a:pt x="2458" y="355"/>
                  </a:lnTo>
                  <a:lnTo>
                    <a:pt x="2179" y="557"/>
                  </a:lnTo>
                  <a:lnTo>
                    <a:pt x="2128" y="583"/>
                  </a:lnTo>
                  <a:lnTo>
                    <a:pt x="1951" y="608"/>
                  </a:lnTo>
                  <a:lnTo>
                    <a:pt x="1799" y="633"/>
                  </a:lnTo>
                  <a:lnTo>
                    <a:pt x="1647" y="659"/>
                  </a:lnTo>
                  <a:lnTo>
                    <a:pt x="1495" y="709"/>
                  </a:lnTo>
                  <a:lnTo>
                    <a:pt x="1369" y="785"/>
                  </a:lnTo>
                  <a:lnTo>
                    <a:pt x="1242" y="887"/>
                  </a:lnTo>
                  <a:lnTo>
                    <a:pt x="1141" y="963"/>
                  </a:lnTo>
                  <a:lnTo>
                    <a:pt x="1039" y="1089"/>
                  </a:lnTo>
                  <a:lnTo>
                    <a:pt x="938" y="1191"/>
                  </a:lnTo>
                  <a:lnTo>
                    <a:pt x="862" y="1317"/>
                  </a:lnTo>
                  <a:lnTo>
                    <a:pt x="811" y="1469"/>
                  </a:lnTo>
                  <a:lnTo>
                    <a:pt x="761" y="1596"/>
                  </a:lnTo>
                  <a:lnTo>
                    <a:pt x="710" y="1748"/>
                  </a:lnTo>
                  <a:lnTo>
                    <a:pt x="710" y="1900"/>
                  </a:lnTo>
                  <a:lnTo>
                    <a:pt x="710" y="2077"/>
                  </a:lnTo>
                  <a:lnTo>
                    <a:pt x="735" y="2229"/>
                  </a:lnTo>
                  <a:lnTo>
                    <a:pt x="735" y="2254"/>
                  </a:lnTo>
                  <a:lnTo>
                    <a:pt x="710" y="2280"/>
                  </a:lnTo>
                  <a:lnTo>
                    <a:pt x="583" y="2432"/>
                  </a:lnTo>
                  <a:lnTo>
                    <a:pt x="482" y="2558"/>
                  </a:lnTo>
                  <a:lnTo>
                    <a:pt x="406" y="2736"/>
                  </a:lnTo>
                  <a:lnTo>
                    <a:pt x="330" y="2888"/>
                  </a:lnTo>
                  <a:lnTo>
                    <a:pt x="280" y="3065"/>
                  </a:lnTo>
                  <a:lnTo>
                    <a:pt x="229" y="3242"/>
                  </a:lnTo>
                  <a:lnTo>
                    <a:pt x="204" y="3445"/>
                  </a:lnTo>
                  <a:lnTo>
                    <a:pt x="178" y="3647"/>
                  </a:lnTo>
                  <a:lnTo>
                    <a:pt x="204" y="3926"/>
                  </a:lnTo>
                  <a:lnTo>
                    <a:pt x="254" y="4179"/>
                  </a:lnTo>
                  <a:lnTo>
                    <a:pt x="330" y="4433"/>
                  </a:lnTo>
                  <a:lnTo>
                    <a:pt x="431" y="4660"/>
                  </a:lnTo>
                  <a:lnTo>
                    <a:pt x="457" y="4711"/>
                  </a:lnTo>
                  <a:lnTo>
                    <a:pt x="431" y="4736"/>
                  </a:lnTo>
                  <a:lnTo>
                    <a:pt x="305" y="4888"/>
                  </a:lnTo>
                  <a:lnTo>
                    <a:pt x="229" y="5040"/>
                  </a:lnTo>
                  <a:lnTo>
                    <a:pt x="153" y="5218"/>
                  </a:lnTo>
                  <a:lnTo>
                    <a:pt x="77" y="5420"/>
                  </a:lnTo>
                  <a:lnTo>
                    <a:pt x="52" y="5598"/>
                  </a:lnTo>
                  <a:lnTo>
                    <a:pt x="26" y="5800"/>
                  </a:lnTo>
                  <a:lnTo>
                    <a:pt x="1" y="6231"/>
                  </a:lnTo>
                  <a:lnTo>
                    <a:pt x="26" y="6433"/>
                  </a:lnTo>
                  <a:lnTo>
                    <a:pt x="77" y="6661"/>
                  </a:lnTo>
                  <a:lnTo>
                    <a:pt x="153" y="6915"/>
                  </a:lnTo>
                  <a:lnTo>
                    <a:pt x="254" y="7168"/>
                  </a:lnTo>
                  <a:lnTo>
                    <a:pt x="356" y="7396"/>
                  </a:lnTo>
                  <a:lnTo>
                    <a:pt x="482" y="7598"/>
                  </a:lnTo>
                  <a:lnTo>
                    <a:pt x="609" y="7801"/>
                  </a:lnTo>
                  <a:lnTo>
                    <a:pt x="735" y="7953"/>
                  </a:lnTo>
                  <a:lnTo>
                    <a:pt x="6637" y="7877"/>
                  </a:lnTo>
                  <a:lnTo>
                    <a:pt x="6738" y="7750"/>
                  </a:lnTo>
                  <a:lnTo>
                    <a:pt x="6839" y="7598"/>
                  </a:lnTo>
                  <a:lnTo>
                    <a:pt x="7017" y="7269"/>
                  </a:lnTo>
                  <a:lnTo>
                    <a:pt x="7169" y="6915"/>
                  </a:lnTo>
                  <a:lnTo>
                    <a:pt x="7245" y="6535"/>
                  </a:lnTo>
                  <a:lnTo>
                    <a:pt x="7295" y="6155"/>
                  </a:lnTo>
                  <a:lnTo>
                    <a:pt x="7295" y="5775"/>
                  </a:lnTo>
                  <a:lnTo>
                    <a:pt x="7270" y="5598"/>
                  </a:lnTo>
                  <a:lnTo>
                    <a:pt x="7219" y="5420"/>
                  </a:lnTo>
                  <a:lnTo>
                    <a:pt x="7169" y="5268"/>
                  </a:lnTo>
                  <a:lnTo>
                    <a:pt x="7093" y="5142"/>
                  </a:lnTo>
                  <a:lnTo>
                    <a:pt x="6966" y="4914"/>
                  </a:lnTo>
                  <a:lnTo>
                    <a:pt x="6789" y="4736"/>
                  </a:lnTo>
                  <a:lnTo>
                    <a:pt x="6789" y="4686"/>
                  </a:lnTo>
                  <a:lnTo>
                    <a:pt x="6789" y="4635"/>
                  </a:lnTo>
                  <a:lnTo>
                    <a:pt x="6890" y="4407"/>
                  </a:lnTo>
                  <a:lnTo>
                    <a:pt x="6966" y="4179"/>
                  </a:lnTo>
                  <a:lnTo>
                    <a:pt x="7017" y="3901"/>
                  </a:lnTo>
                  <a:lnTo>
                    <a:pt x="7042" y="3622"/>
                  </a:lnTo>
                  <a:lnTo>
                    <a:pt x="7042" y="3419"/>
                  </a:lnTo>
                  <a:lnTo>
                    <a:pt x="7017" y="3242"/>
                  </a:lnTo>
                  <a:lnTo>
                    <a:pt x="6966" y="3039"/>
                  </a:lnTo>
                  <a:lnTo>
                    <a:pt x="6890" y="2862"/>
                  </a:lnTo>
                  <a:lnTo>
                    <a:pt x="6814" y="2685"/>
                  </a:lnTo>
                  <a:lnTo>
                    <a:pt x="6738" y="2533"/>
                  </a:lnTo>
                  <a:lnTo>
                    <a:pt x="6637" y="2381"/>
                  </a:lnTo>
                  <a:lnTo>
                    <a:pt x="6510" y="2254"/>
                  </a:lnTo>
                  <a:lnTo>
                    <a:pt x="6485" y="2204"/>
                  </a:lnTo>
                  <a:lnTo>
                    <a:pt x="6485" y="2178"/>
                  </a:lnTo>
                  <a:lnTo>
                    <a:pt x="6510" y="1950"/>
                  </a:lnTo>
                  <a:lnTo>
                    <a:pt x="6510" y="1798"/>
                  </a:lnTo>
                  <a:lnTo>
                    <a:pt x="6485" y="1646"/>
                  </a:lnTo>
                  <a:lnTo>
                    <a:pt x="6384" y="1393"/>
                  </a:lnTo>
                  <a:lnTo>
                    <a:pt x="6257" y="1140"/>
                  </a:lnTo>
                  <a:lnTo>
                    <a:pt x="6080" y="937"/>
                  </a:lnTo>
                  <a:lnTo>
                    <a:pt x="5852" y="760"/>
                  </a:lnTo>
                  <a:lnTo>
                    <a:pt x="5624" y="633"/>
                  </a:lnTo>
                  <a:lnTo>
                    <a:pt x="5345" y="532"/>
                  </a:lnTo>
                  <a:lnTo>
                    <a:pt x="5041" y="507"/>
                  </a:lnTo>
                  <a:lnTo>
                    <a:pt x="4991" y="481"/>
                  </a:lnTo>
                  <a:lnTo>
                    <a:pt x="4788" y="329"/>
                  </a:lnTo>
                  <a:lnTo>
                    <a:pt x="4560" y="203"/>
                  </a:lnTo>
                  <a:lnTo>
                    <a:pt x="4307" y="76"/>
                  </a:lnTo>
                  <a:lnTo>
                    <a:pt x="4053" y="0"/>
                  </a:lnTo>
                  <a:close/>
                </a:path>
              </a:pathLst>
            </a:custGeom>
            <a:solidFill>
              <a:srgbClr val="2C3045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2" name="Google Shape;3612;p53">
              <a:extLst>
                <a:ext uri="{FF2B5EF4-FFF2-40B4-BE49-F238E27FC236}">
                  <a16:creationId xmlns="" xmlns:a16="http://schemas.microsoft.com/office/drawing/2014/main" id="{EC0548D5-66E4-CD7C-8278-29EB20403A27}"/>
                </a:ext>
              </a:extLst>
            </p:cNvPr>
            <p:cNvSpPr/>
            <p:nvPr/>
          </p:nvSpPr>
          <p:spPr>
            <a:xfrm>
              <a:off x="5486950" y="2868875"/>
              <a:ext cx="161500" cy="33575"/>
            </a:xfrm>
            <a:custGeom>
              <a:avLst/>
              <a:gdLst/>
              <a:ahLst/>
              <a:cxnLst/>
              <a:rect l="l" t="t" r="r" b="b"/>
              <a:pathLst>
                <a:path w="6460" h="1343" extrusionOk="0">
                  <a:moveTo>
                    <a:pt x="583" y="0"/>
                  </a:moveTo>
                  <a:lnTo>
                    <a:pt x="457" y="26"/>
                  </a:lnTo>
                  <a:lnTo>
                    <a:pt x="355" y="51"/>
                  </a:lnTo>
                  <a:lnTo>
                    <a:pt x="254" y="102"/>
                  </a:lnTo>
                  <a:lnTo>
                    <a:pt x="178" y="178"/>
                  </a:lnTo>
                  <a:lnTo>
                    <a:pt x="102" y="254"/>
                  </a:lnTo>
                  <a:lnTo>
                    <a:pt x="52" y="355"/>
                  </a:lnTo>
                  <a:lnTo>
                    <a:pt x="26" y="456"/>
                  </a:lnTo>
                  <a:lnTo>
                    <a:pt x="1" y="558"/>
                  </a:lnTo>
                  <a:lnTo>
                    <a:pt x="26" y="710"/>
                  </a:lnTo>
                  <a:lnTo>
                    <a:pt x="77" y="862"/>
                  </a:lnTo>
                  <a:lnTo>
                    <a:pt x="153" y="988"/>
                  </a:lnTo>
                  <a:lnTo>
                    <a:pt x="229" y="1115"/>
                  </a:lnTo>
                  <a:lnTo>
                    <a:pt x="355" y="1216"/>
                  </a:lnTo>
                  <a:lnTo>
                    <a:pt x="482" y="1267"/>
                  </a:lnTo>
                  <a:lnTo>
                    <a:pt x="634" y="1317"/>
                  </a:lnTo>
                  <a:lnTo>
                    <a:pt x="786" y="1343"/>
                  </a:lnTo>
                  <a:lnTo>
                    <a:pt x="5674" y="1343"/>
                  </a:lnTo>
                  <a:lnTo>
                    <a:pt x="5826" y="1317"/>
                  </a:lnTo>
                  <a:lnTo>
                    <a:pt x="5978" y="1267"/>
                  </a:lnTo>
                  <a:lnTo>
                    <a:pt x="6105" y="1216"/>
                  </a:lnTo>
                  <a:lnTo>
                    <a:pt x="6232" y="1115"/>
                  </a:lnTo>
                  <a:lnTo>
                    <a:pt x="6333" y="988"/>
                  </a:lnTo>
                  <a:lnTo>
                    <a:pt x="6384" y="862"/>
                  </a:lnTo>
                  <a:lnTo>
                    <a:pt x="6434" y="710"/>
                  </a:lnTo>
                  <a:lnTo>
                    <a:pt x="6460" y="558"/>
                  </a:lnTo>
                  <a:lnTo>
                    <a:pt x="6434" y="456"/>
                  </a:lnTo>
                  <a:lnTo>
                    <a:pt x="6409" y="355"/>
                  </a:lnTo>
                  <a:lnTo>
                    <a:pt x="6358" y="254"/>
                  </a:lnTo>
                  <a:lnTo>
                    <a:pt x="6282" y="178"/>
                  </a:lnTo>
                  <a:lnTo>
                    <a:pt x="6206" y="102"/>
                  </a:lnTo>
                  <a:lnTo>
                    <a:pt x="6105" y="51"/>
                  </a:lnTo>
                  <a:lnTo>
                    <a:pt x="6004" y="26"/>
                  </a:lnTo>
                  <a:lnTo>
                    <a:pt x="5902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3" name="Google Shape;3613;p53">
              <a:extLst>
                <a:ext uri="{FF2B5EF4-FFF2-40B4-BE49-F238E27FC236}">
                  <a16:creationId xmlns="" xmlns:a16="http://schemas.microsoft.com/office/drawing/2014/main" id="{8622DBE1-73C2-B60A-3D7A-AC678EC3B8DD}"/>
                </a:ext>
              </a:extLst>
            </p:cNvPr>
            <p:cNvSpPr/>
            <p:nvPr/>
          </p:nvSpPr>
          <p:spPr>
            <a:xfrm>
              <a:off x="5509750" y="2806175"/>
              <a:ext cx="115900" cy="145675"/>
            </a:xfrm>
            <a:custGeom>
              <a:avLst/>
              <a:gdLst/>
              <a:ahLst/>
              <a:cxnLst/>
              <a:rect l="l" t="t" r="r" b="b"/>
              <a:pathLst>
                <a:path w="4636" h="5827" extrusionOk="0">
                  <a:moveTo>
                    <a:pt x="2306" y="1"/>
                  </a:moveTo>
                  <a:lnTo>
                    <a:pt x="2052" y="52"/>
                  </a:lnTo>
                  <a:lnTo>
                    <a:pt x="1799" y="102"/>
                  </a:lnTo>
                  <a:lnTo>
                    <a:pt x="1470" y="204"/>
                  </a:lnTo>
                  <a:lnTo>
                    <a:pt x="1140" y="330"/>
                  </a:lnTo>
                  <a:lnTo>
                    <a:pt x="811" y="508"/>
                  </a:lnTo>
                  <a:lnTo>
                    <a:pt x="685" y="609"/>
                  </a:lnTo>
                  <a:lnTo>
                    <a:pt x="558" y="710"/>
                  </a:lnTo>
                  <a:lnTo>
                    <a:pt x="431" y="837"/>
                  </a:lnTo>
                  <a:lnTo>
                    <a:pt x="355" y="963"/>
                  </a:lnTo>
                  <a:lnTo>
                    <a:pt x="203" y="1318"/>
                  </a:lnTo>
                  <a:lnTo>
                    <a:pt x="102" y="1723"/>
                  </a:lnTo>
                  <a:lnTo>
                    <a:pt x="26" y="2128"/>
                  </a:lnTo>
                  <a:lnTo>
                    <a:pt x="1" y="2610"/>
                  </a:lnTo>
                  <a:lnTo>
                    <a:pt x="1" y="3243"/>
                  </a:lnTo>
                  <a:lnTo>
                    <a:pt x="26" y="3496"/>
                  </a:lnTo>
                  <a:lnTo>
                    <a:pt x="51" y="3724"/>
                  </a:lnTo>
                  <a:lnTo>
                    <a:pt x="102" y="3952"/>
                  </a:lnTo>
                  <a:lnTo>
                    <a:pt x="178" y="4155"/>
                  </a:lnTo>
                  <a:lnTo>
                    <a:pt x="279" y="4357"/>
                  </a:lnTo>
                  <a:lnTo>
                    <a:pt x="431" y="4560"/>
                  </a:lnTo>
                  <a:lnTo>
                    <a:pt x="634" y="4813"/>
                  </a:lnTo>
                  <a:lnTo>
                    <a:pt x="862" y="5067"/>
                  </a:lnTo>
                  <a:lnTo>
                    <a:pt x="1090" y="5294"/>
                  </a:lnTo>
                  <a:lnTo>
                    <a:pt x="1343" y="5472"/>
                  </a:lnTo>
                  <a:lnTo>
                    <a:pt x="1571" y="5624"/>
                  </a:lnTo>
                  <a:lnTo>
                    <a:pt x="1824" y="5750"/>
                  </a:lnTo>
                  <a:lnTo>
                    <a:pt x="2078" y="5801"/>
                  </a:lnTo>
                  <a:lnTo>
                    <a:pt x="2331" y="5826"/>
                  </a:lnTo>
                  <a:lnTo>
                    <a:pt x="2559" y="5801"/>
                  </a:lnTo>
                  <a:lnTo>
                    <a:pt x="2812" y="5750"/>
                  </a:lnTo>
                  <a:lnTo>
                    <a:pt x="3065" y="5624"/>
                  </a:lnTo>
                  <a:lnTo>
                    <a:pt x="3319" y="5472"/>
                  </a:lnTo>
                  <a:lnTo>
                    <a:pt x="3547" y="5294"/>
                  </a:lnTo>
                  <a:lnTo>
                    <a:pt x="3775" y="5067"/>
                  </a:lnTo>
                  <a:lnTo>
                    <a:pt x="4003" y="4813"/>
                  </a:lnTo>
                  <a:lnTo>
                    <a:pt x="4230" y="4560"/>
                  </a:lnTo>
                  <a:lnTo>
                    <a:pt x="4357" y="4357"/>
                  </a:lnTo>
                  <a:lnTo>
                    <a:pt x="4458" y="4155"/>
                  </a:lnTo>
                  <a:lnTo>
                    <a:pt x="4534" y="3952"/>
                  </a:lnTo>
                  <a:lnTo>
                    <a:pt x="4585" y="3724"/>
                  </a:lnTo>
                  <a:lnTo>
                    <a:pt x="4610" y="3496"/>
                  </a:lnTo>
                  <a:lnTo>
                    <a:pt x="4636" y="3243"/>
                  </a:lnTo>
                  <a:lnTo>
                    <a:pt x="4636" y="2610"/>
                  </a:lnTo>
                  <a:lnTo>
                    <a:pt x="4610" y="2128"/>
                  </a:lnTo>
                  <a:lnTo>
                    <a:pt x="4560" y="1723"/>
                  </a:lnTo>
                  <a:lnTo>
                    <a:pt x="4433" y="1318"/>
                  </a:lnTo>
                  <a:lnTo>
                    <a:pt x="4281" y="963"/>
                  </a:lnTo>
                  <a:lnTo>
                    <a:pt x="4205" y="837"/>
                  </a:lnTo>
                  <a:lnTo>
                    <a:pt x="4079" y="710"/>
                  </a:lnTo>
                  <a:lnTo>
                    <a:pt x="3952" y="609"/>
                  </a:lnTo>
                  <a:lnTo>
                    <a:pt x="3825" y="508"/>
                  </a:lnTo>
                  <a:lnTo>
                    <a:pt x="3496" y="330"/>
                  </a:lnTo>
                  <a:lnTo>
                    <a:pt x="3141" y="204"/>
                  </a:lnTo>
                  <a:lnTo>
                    <a:pt x="2837" y="102"/>
                  </a:lnTo>
                  <a:lnTo>
                    <a:pt x="2559" y="52"/>
                  </a:lnTo>
                  <a:lnTo>
                    <a:pt x="2306" y="1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4" name="Google Shape;3614;p53">
              <a:extLst>
                <a:ext uri="{FF2B5EF4-FFF2-40B4-BE49-F238E27FC236}">
                  <a16:creationId xmlns="" xmlns:a16="http://schemas.microsoft.com/office/drawing/2014/main" id="{655F7DEF-C92B-DDD0-199B-F204904DFFD1}"/>
                </a:ext>
              </a:extLst>
            </p:cNvPr>
            <p:cNvSpPr/>
            <p:nvPr/>
          </p:nvSpPr>
          <p:spPr>
            <a:xfrm>
              <a:off x="5718075" y="2970175"/>
              <a:ext cx="187450" cy="55750"/>
            </a:xfrm>
            <a:custGeom>
              <a:avLst/>
              <a:gdLst/>
              <a:ahLst/>
              <a:cxnLst/>
              <a:rect l="l" t="t" r="r" b="b"/>
              <a:pathLst>
                <a:path w="7498" h="2230" extrusionOk="0">
                  <a:moveTo>
                    <a:pt x="5699" y="1"/>
                  </a:moveTo>
                  <a:lnTo>
                    <a:pt x="5699" y="26"/>
                  </a:lnTo>
                  <a:lnTo>
                    <a:pt x="5041" y="229"/>
                  </a:lnTo>
                  <a:lnTo>
                    <a:pt x="4484" y="406"/>
                  </a:lnTo>
                  <a:lnTo>
                    <a:pt x="4002" y="533"/>
                  </a:lnTo>
                  <a:lnTo>
                    <a:pt x="3471" y="609"/>
                  </a:lnTo>
                  <a:lnTo>
                    <a:pt x="3217" y="659"/>
                  </a:lnTo>
                  <a:lnTo>
                    <a:pt x="2989" y="659"/>
                  </a:lnTo>
                  <a:lnTo>
                    <a:pt x="2761" y="634"/>
                  </a:lnTo>
                  <a:lnTo>
                    <a:pt x="2533" y="583"/>
                  </a:lnTo>
                  <a:lnTo>
                    <a:pt x="2305" y="457"/>
                  </a:lnTo>
                  <a:lnTo>
                    <a:pt x="2078" y="279"/>
                  </a:lnTo>
                  <a:lnTo>
                    <a:pt x="2002" y="254"/>
                  </a:lnTo>
                  <a:lnTo>
                    <a:pt x="1647" y="254"/>
                  </a:lnTo>
                  <a:lnTo>
                    <a:pt x="1596" y="229"/>
                  </a:lnTo>
                  <a:lnTo>
                    <a:pt x="1546" y="203"/>
                  </a:lnTo>
                  <a:lnTo>
                    <a:pt x="1520" y="178"/>
                  </a:lnTo>
                  <a:lnTo>
                    <a:pt x="1039" y="355"/>
                  </a:lnTo>
                  <a:lnTo>
                    <a:pt x="710" y="482"/>
                  </a:lnTo>
                  <a:lnTo>
                    <a:pt x="558" y="558"/>
                  </a:lnTo>
                  <a:lnTo>
                    <a:pt x="457" y="634"/>
                  </a:lnTo>
                  <a:lnTo>
                    <a:pt x="355" y="710"/>
                  </a:lnTo>
                  <a:lnTo>
                    <a:pt x="254" y="837"/>
                  </a:lnTo>
                  <a:lnTo>
                    <a:pt x="203" y="989"/>
                  </a:lnTo>
                  <a:lnTo>
                    <a:pt x="153" y="1166"/>
                  </a:lnTo>
                  <a:lnTo>
                    <a:pt x="77" y="1698"/>
                  </a:lnTo>
                  <a:lnTo>
                    <a:pt x="1" y="1926"/>
                  </a:lnTo>
                  <a:lnTo>
                    <a:pt x="26" y="1951"/>
                  </a:lnTo>
                  <a:lnTo>
                    <a:pt x="51" y="1951"/>
                  </a:lnTo>
                  <a:lnTo>
                    <a:pt x="153" y="1976"/>
                  </a:lnTo>
                  <a:lnTo>
                    <a:pt x="330" y="2230"/>
                  </a:lnTo>
                  <a:lnTo>
                    <a:pt x="7396" y="2230"/>
                  </a:lnTo>
                  <a:lnTo>
                    <a:pt x="7472" y="2204"/>
                  </a:lnTo>
                  <a:lnTo>
                    <a:pt x="7498" y="2179"/>
                  </a:lnTo>
                  <a:lnTo>
                    <a:pt x="7498" y="2154"/>
                  </a:lnTo>
                  <a:lnTo>
                    <a:pt x="7498" y="2103"/>
                  </a:lnTo>
                  <a:lnTo>
                    <a:pt x="7447" y="1976"/>
                  </a:lnTo>
                  <a:lnTo>
                    <a:pt x="7396" y="1799"/>
                  </a:lnTo>
                  <a:lnTo>
                    <a:pt x="7295" y="1267"/>
                  </a:lnTo>
                  <a:lnTo>
                    <a:pt x="7270" y="1090"/>
                  </a:lnTo>
                  <a:lnTo>
                    <a:pt x="7194" y="913"/>
                  </a:lnTo>
                  <a:lnTo>
                    <a:pt x="7092" y="735"/>
                  </a:lnTo>
                  <a:lnTo>
                    <a:pt x="6991" y="609"/>
                  </a:lnTo>
                  <a:lnTo>
                    <a:pt x="6864" y="457"/>
                  </a:lnTo>
                  <a:lnTo>
                    <a:pt x="6713" y="355"/>
                  </a:lnTo>
                  <a:lnTo>
                    <a:pt x="6535" y="254"/>
                  </a:lnTo>
                  <a:lnTo>
                    <a:pt x="6358" y="203"/>
                  </a:lnTo>
                  <a:lnTo>
                    <a:pt x="5699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5" name="Google Shape;3615;p53">
              <a:extLst>
                <a:ext uri="{FF2B5EF4-FFF2-40B4-BE49-F238E27FC236}">
                  <a16:creationId xmlns="" xmlns:a16="http://schemas.microsoft.com/office/drawing/2014/main" id="{E532DEF7-5B2F-EC04-AC26-52961439D150}"/>
                </a:ext>
              </a:extLst>
            </p:cNvPr>
            <p:cNvSpPr/>
            <p:nvPr/>
          </p:nvSpPr>
          <p:spPr>
            <a:xfrm>
              <a:off x="5756700" y="2932200"/>
              <a:ext cx="103875" cy="65225"/>
            </a:xfrm>
            <a:custGeom>
              <a:avLst/>
              <a:gdLst/>
              <a:ahLst/>
              <a:cxnLst/>
              <a:rect l="l" t="t" r="r" b="b"/>
              <a:pathLst>
                <a:path w="4155" h="2609" extrusionOk="0">
                  <a:moveTo>
                    <a:pt x="1318" y="0"/>
                  </a:moveTo>
                  <a:lnTo>
                    <a:pt x="1191" y="1317"/>
                  </a:lnTo>
                  <a:lnTo>
                    <a:pt x="1166" y="1368"/>
                  </a:lnTo>
                  <a:lnTo>
                    <a:pt x="1140" y="1419"/>
                  </a:lnTo>
                  <a:lnTo>
                    <a:pt x="1090" y="1444"/>
                  </a:lnTo>
                  <a:lnTo>
                    <a:pt x="1064" y="1469"/>
                  </a:lnTo>
                  <a:lnTo>
                    <a:pt x="1" y="1520"/>
                  </a:lnTo>
                  <a:lnTo>
                    <a:pt x="1" y="1545"/>
                  </a:lnTo>
                  <a:lnTo>
                    <a:pt x="203" y="1798"/>
                  </a:lnTo>
                  <a:lnTo>
                    <a:pt x="431" y="2001"/>
                  </a:lnTo>
                  <a:lnTo>
                    <a:pt x="684" y="2178"/>
                  </a:lnTo>
                  <a:lnTo>
                    <a:pt x="938" y="2330"/>
                  </a:lnTo>
                  <a:lnTo>
                    <a:pt x="1216" y="2457"/>
                  </a:lnTo>
                  <a:lnTo>
                    <a:pt x="1495" y="2533"/>
                  </a:lnTo>
                  <a:lnTo>
                    <a:pt x="1774" y="2584"/>
                  </a:lnTo>
                  <a:lnTo>
                    <a:pt x="2078" y="2609"/>
                  </a:lnTo>
                  <a:lnTo>
                    <a:pt x="2356" y="2584"/>
                  </a:lnTo>
                  <a:lnTo>
                    <a:pt x="2660" y="2533"/>
                  </a:lnTo>
                  <a:lnTo>
                    <a:pt x="2939" y="2457"/>
                  </a:lnTo>
                  <a:lnTo>
                    <a:pt x="3217" y="2330"/>
                  </a:lnTo>
                  <a:lnTo>
                    <a:pt x="3471" y="2178"/>
                  </a:lnTo>
                  <a:lnTo>
                    <a:pt x="3724" y="2001"/>
                  </a:lnTo>
                  <a:lnTo>
                    <a:pt x="3952" y="1798"/>
                  </a:lnTo>
                  <a:lnTo>
                    <a:pt x="4154" y="1545"/>
                  </a:lnTo>
                  <a:lnTo>
                    <a:pt x="4154" y="1520"/>
                  </a:lnTo>
                  <a:lnTo>
                    <a:pt x="3319" y="1292"/>
                  </a:lnTo>
                  <a:lnTo>
                    <a:pt x="3293" y="1267"/>
                  </a:lnTo>
                  <a:lnTo>
                    <a:pt x="3243" y="1241"/>
                  </a:lnTo>
                  <a:lnTo>
                    <a:pt x="3217" y="1191"/>
                  </a:lnTo>
                  <a:lnTo>
                    <a:pt x="3192" y="1140"/>
                  </a:lnTo>
                  <a:lnTo>
                    <a:pt x="3192" y="1013"/>
                  </a:lnTo>
                  <a:lnTo>
                    <a:pt x="2432" y="177"/>
                  </a:lnTo>
                  <a:lnTo>
                    <a:pt x="1318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6" name="Google Shape;3616;p53">
              <a:extLst>
                <a:ext uri="{FF2B5EF4-FFF2-40B4-BE49-F238E27FC236}">
                  <a16:creationId xmlns="" xmlns:a16="http://schemas.microsoft.com/office/drawing/2014/main" id="{38DB18AC-FB64-1529-9EB4-E6801D09CDAE}"/>
                </a:ext>
              </a:extLst>
            </p:cNvPr>
            <p:cNvSpPr/>
            <p:nvPr/>
          </p:nvSpPr>
          <p:spPr>
            <a:xfrm>
              <a:off x="5756700" y="2923950"/>
              <a:ext cx="79800" cy="58300"/>
            </a:xfrm>
            <a:custGeom>
              <a:avLst/>
              <a:gdLst/>
              <a:ahLst/>
              <a:cxnLst/>
              <a:rect l="l" t="t" r="r" b="b"/>
              <a:pathLst>
                <a:path w="3192" h="2332" extrusionOk="0">
                  <a:moveTo>
                    <a:pt x="3015" y="1"/>
                  </a:moveTo>
                  <a:lnTo>
                    <a:pt x="1064" y="153"/>
                  </a:lnTo>
                  <a:lnTo>
                    <a:pt x="938" y="1495"/>
                  </a:lnTo>
                  <a:lnTo>
                    <a:pt x="912" y="1546"/>
                  </a:lnTo>
                  <a:lnTo>
                    <a:pt x="887" y="1571"/>
                  </a:lnTo>
                  <a:lnTo>
                    <a:pt x="862" y="1622"/>
                  </a:lnTo>
                  <a:lnTo>
                    <a:pt x="811" y="1622"/>
                  </a:lnTo>
                  <a:lnTo>
                    <a:pt x="1" y="1850"/>
                  </a:lnTo>
                  <a:lnTo>
                    <a:pt x="1" y="1875"/>
                  </a:lnTo>
                  <a:lnTo>
                    <a:pt x="203" y="2128"/>
                  </a:lnTo>
                  <a:lnTo>
                    <a:pt x="406" y="2331"/>
                  </a:lnTo>
                  <a:lnTo>
                    <a:pt x="963" y="2179"/>
                  </a:lnTo>
                  <a:lnTo>
                    <a:pt x="1115" y="2103"/>
                  </a:lnTo>
                  <a:lnTo>
                    <a:pt x="1267" y="1976"/>
                  </a:lnTo>
                  <a:lnTo>
                    <a:pt x="1368" y="1850"/>
                  </a:lnTo>
                  <a:lnTo>
                    <a:pt x="1444" y="1673"/>
                  </a:lnTo>
                  <a:lnTo>
                    <a:pt x="1470" y="1647"/>
                  </a:lnTo>
                  <a:lnTo>
                    <a:pt x="1495" y="1622"/>
                  </a:lnTo>
                  <a:lnTo>
                    <a:pt x="1571" y="1622"/>
                  </a:lnTo>
                  <a:lnTo>
                    <a:pt x="1824" y="1673"/>
                  </a:lnTo>
                  <a:lnTo>
                    <a:pt x="2078" y="1673"/>
                  </a:lnTo>
                  <a:lnTo>
                    <a:pt x="2356" y="1647"/>
                  </a:lnTo>
                  <a:lnTo>
                    <a:pt x="2635" y="1597"/>
                  </a:lnTo>
                  <a:lnTo>
                    <a:pt x="2913" y="1495"/>
                  </a:lnTo>
                  <a:lnTo>
                    <a:pt x="3192" y="1343"/>
                  </a:lnTo>
                  <a:lnTo>
                    <a:pt x="3015" y="1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7" name="Google Shape;3617;p53">
              <a:extLst>
                <a:ext uri="{FF2B5EF4-FFF2-40B4-BE49-F238E27FC236}">
                  <a16:creationId xmlns="" xmlns:a16="http://schemas.microsoft.com/office/drawing/2014/main" id="{C475F1CA-DDAA-FBBC-B64E-60A885C11B3D}"/>
                </a:ext>
              </a:extLst>
            </p:cNvPr>
            <p:cNvSpPr/>
            <p:nvPr/>
          </p:nvSpPr>
          <p:spPr>
            <a:xfrm>
              <a:off x="5750375" y="2831525"/>
              <a:ext cx="115900" cy="120325"/>
            </a:xfrm>
            <a:custGeom>
              <a:avLst/>
              <a:gdLst/>
              <a:ahLst/>
              <a:cxnLst/>
              <a:rect l="l" t="t" r="r" b="b"/>
              <a:pathLst>
                <a:path w="4636" h="4813" extrusionOk="0">
                  <a:moveTo>
                    <a:pt x="2710" y="0"/>
                  </a:moveTo>
                  <a:lnTo>
                    <a:pt x="2685" y="25"/>
                  </a:lnTo>
                  <a:lnTo>
                    <a:pt x="2533" y="177"/>
                  </a:lnTo>
                  <a:lnTo>
                    <a:pt x="2381" y="304"/>
                  </a:lnTo>
                  <a:lnTo>
                    <a:pt x="2204" y="405"/>
                  </a:lnTo>
                  <a:lnTo>
                    <a:pt x="2052" y="507"/>
                  </a:lnTo>
                  <a:lnTo>
                    <a:pt x="1697" y="659"/>
                  </a:lnTo>
                  <a:lnTo>
                    <a:pt x="1343" y="735"/>
                  </a:lnTo>
                  <a:lnTo>
                    <a:pt x="1013" y="785"/>
                  </a:lnTo>
                  <a:lnTo>
                    <a:pt x="710" y="811"/>
                  </a:lnTo>
                  <a:lnTo>
                    <a:pt x="304" y="836"/>
                  </a:lnTo>
                  <a:lnTo>
                    <a:pt x="228" y="861"/>
                  </a:lnTo>
                  <a:lnTo>
                    <a:pt x="178" y="912"/>
                  </a:lnTo>
                  <a:lnTo>
                    <a:pt x="152" y="988"/>
                  </a:lnTo>
                  <a:lnTo>
                    <a:pt x="102" y="1089"/>
                  </a:lnTo>
                  <a:lnTo>
                    <a:pt x="26" y="1165"/>
                  </a:lnTo>
                  <a:lnTo>
                    <a:pt x="0" y="1596"/>
                  </a:lnTo>
                  <a:lnTo>
                    <a:pt x="26" y="2229"/>
                  </a:lnTo>
                  <a:lnTo>
                    <a:pt x="26" y="2482"/>
                  </a:lnTo>
                  <a:lnTo>
                    <a:pt x="51" y="2710"/>
                  </a:lnTo>
                  <a:lnTo>
                    <a:pt x="127" y="2938"/>
                  </a:lnTo>
                  <a:lnTo>
                    <a:pt x="178" y="3141"/>
                  </a:lnTo>
                  <a:lnTo>
                    <a:pt x="279" y="3343"/>
                  </a:lnTo>
                  <a:lnTo>
                    <a:pt x="431" y="3546"/>
                  </a:lnTo>
                  <a:lnTo>
                    <a:pt x="634" y="3799"/>
                  </a:lnTo>
                  <a:lnTo>
                    <a:pt x="861" y="4053"/>
                  </a:lnTo>
                  <a:lnTo>
                    <a:pt x="1089" y="4280"/>
                  </a:lnTo>
                  <a:lnTo>
                    <a:pt x="1343" y="4458"/>
                  </a:lnTo>
                  <a:lnTo>
                    <a:pt x="1571" y="4610"/>
                  </a:lnTo>
                  <a:lnTo>
                    <a:pt x="1824" y="4736"/>
                  </a:lnTo>
                  <a:lnTo>
                    <a:pt x="2077" y="4787"/>
                  </a:lnTo>
                  <a:lnTo>
                    <a:pt x="2331" y="4812"/>
                  </a:lnTo>
                  <a:lnTo>
                    <a:pt x="2584" y="4787"/>
                  </a:lnTo>
                  <a:lnTo>
                    <a:pt x="2812" y="4736"/>
                  </a:lnTo>
                  <a:lnTo>
                    <a:pt x="3065" y="4610"/>
                  </a:lnTo>
                  <a:lnTo>
                    <a:pt x="3318" y="4458"/>
                  </a:lnTo>
                  <a:lnTo>
                    <a:pt x="3546" y="4280"/>
                  </a:lnTo>
                  <a:lnTo>
                    <a:pt x="3800" y="4053"/>
                  </a:lnTo>
                  <a:lnTo>
                    <a:pt x="4002" y="3799"/>
                  </a:lnTo>
                  <a:lnTo>
                    <a:pt x="4230" y="3546"/>
                  </a:lnTo>
                  <a:lnTo>
                    <a:pt x="4357" y="3343"/>
                  </a:lnTo>
                  <a:lnTo>
                    <a:pt x="4458" y="3141"/>
                  </a:lnTo>
                  <a:lnTo>
                    <a:pt x="4534" y="2938"/>
                  </a:lnTo>
                  <a:lnTo>
                    <a:pt x="4585" y="2710"/>
                  </a:lnTo>
                  <a:lnTo>
                    <a:pt x="4610" y="2482"/>
                  </a:lnTo>
                  <a:lnTo>
                    <a:pt x="4635" y="2229"/>
                  </a:lnTo>
                  <a:lnTo>
                    <a:pt x="4635" y="1596"/>
                  </a:lnTo>
                  <a:lnTo>
                    <a:pt x="4635" y="1140"/>
                  </a:lnTo>
                  <a:lnTo>
                    <a:pt x="4559" y="1064"/>
                  </a:lnTo>
                  <a:lnTo>
                    <a:pt x="4483" y="988"/>
                  </a:lnTo>
                  <a:lnTo>
                    <a:pt x="4458" y="887"/>
                  </a:lnTo>
                  <a:lnTo>
                    <a:pt x="4433" y="836"/>
                  </a:lnTo>
                  <a:lnTo>
                    <a:pt x="4382" y="811"/>
                  </a:lnTo>
                  <a:lnTo>
                    <a:pt x="4103" y="735"/>
                  </a:lnTo>
                  <a:lnTo>
                    <a:pt x="3673" y="583"/>
                  </a:lnTo>
                  <a:lnTo>
                    <a:pt x="3445" y="481"/>
                  </a:lnTo>
                  <a:lnTo>
                    <a:pt x="3217" y="355"/>
                  </a:lnTo>
                  <a:lnTo>
                    <a:pt x="3014" y="203"/>
                  </a:lnTo>
                  <a:lnTo>
                    <a:pt x="2837" y="51"/>
                  </a:lnTo>
                  <a:lnTo>
                    <a:pt x="2786" y="25"/>
                  </a:lnTo>
                  <a:lnTo>
                    <a:pt x="2761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8" name="Google Shape;3618;p53">
              <a:extLst>
                <a:ext uri="{FF2B5EF4-FFF2-40B4-BE49-F238E27FC236}">
                  <a16:creationId xmlns="" xmlns:a16="http://schemas.microsoft.com/office/drawing/2014/main" id="{15FF928E-030D-77C4-FE2F-F2D976990BBF}"/>
                </a:ext>
              </a:extLst>
            </p:cNvPr>
            <p:cNvSpPr/>
            <p:nvPr/>
          </p:nvSpPr>
          <p:spPr>
            <a:xfrm>
              <a:off x="5751000" y="2826450"/>
              <a:ext cx="115275" cy="34225"/>
            </a:xfrm>
            <a:custGeom>
              <a:avLst/>
              <a:gdLst/>
              <a:ahLst/>
              <a:cxnLst/>
              <a:rect l="l" t="t" r="r" b="b"/>
              <a:pathLst>
                <a:path w="4611" h="1369" extrusionOk="0">
                  <a:moveTo>
                    <a:pt x="2761" y="0"/>
                  </a:moveTo>
                  <a:lnTo>
                    <a:pt x="2736" y="26"/>
                  </a:lnTo>
                  <a:lnTo>
                    <a:pt x="2685" y="51"/>
                  </a:lnTo>
                  <a:lnTo>
                    <a:pt x="2533" y="178"/>
                  </a:lnTo>
                  <a:lnTo>
                    <a:pt x="2381" y="304"/>
                  </a:lnTo>
                  <a:lnTo>
                    <a:pt x="2204" y="431"/>
                  </a:lnTo>
                  <a:lnTo>
                    <a:pt x="2027" y="532"/>
                  </a:lnTo>
                  <a:lnTo>
                    <a:pt x="1647" y="684"/>
                  </a:lnTo>
                  <a:lnTo>
                    <a:pt x="1292" y="786"/>
                  </a:lnTo>
                  <a:lnTo>
                    <a:pt x="912" y="862"/>
                  </a:lnTo>
                  <a:lnTo>
                    <a:pt x="609" y="887"/>
                  </a:lnTo>
                  <a:lnTo>
                    <a:pt x="153" y="912"/>
                  </a:lnTo>
                  <a:lnTo>
                    <a:pt x="77" y="938"/>
                  </a:lnTo>
                  <a:lnTo>
                    <a:pt x="51" y="1014"/>
                  </a:lnTo>
                  <a:lnTo>
                    <a:pt x="1" y="1368"/>
                  </a:lnTo>
                  <a:lnTo>
                    <a:pt x="1" y="1368"/>
                  </a:lnTo>
                  <a:lnTo>
                    <a:pt x="431" y="1343"/>
                  </a:lnTo>
                  <a:lnTo>
                    <a:pt x="912" y="1292"/>
                  </a:lnTo>
                  <a:lnTo>
                    <a:pt x="1191" y="1242"/>
                  </a:lnTo>
                  <a:lnTo>
                    <a:pt x="1495" y="1166"/>
                  </a:lnTo>
                  <a:lnTo>
                    <a:pt x="1799" y="1064"/>
                  </a:lnTo>
                  <a:lnTo>
                    <a:pt x="2128" y="938"/>
                  </a:lnTo>
                  <a:lnTo>
                    <a:pt x="2407" y="786"/>
                  </a:lnTo>
                  <a:lnTo>
                    <a:pt x="2711" y="608"/>
                  </a:lnTo>
                  <a:lnTo>
                    <a:pt x="2761" y="583"/>
                  </a:lnTo>
                  <a:lnTo>
                    <a:pt x="2837" y="608"/>
                  </a:lnTo>
                  <a:lnTo>
                    <a:pt x="3167" y="811"/>
                  </a:lnTo>
                  <a:lnTo>
                    <a:pt x="3521" y="1014"/>
                  </a:lnTo>
                  <a:lnTo>
                    <a:pt x="3851" y="1140"/>
                  </a:lnTo>
                  <a:lnTo>
                    <a:pt x="4154" y="1242"/>
                  </a:lnTo>
                  <a:lnTo>
                    <a:pt x="4610" y="1343"/>
                  </a:lnTo>
                  <a:lnTo>
                    <a:pt x="4560" y="988"/>
                  </a:lnTo>
                  <a:lnTo>
                    <a:pt x="4509" y="938"/>
                  </a:lnTo>
                  <a:lnTo>
                    <a:pt x="4484" y="912"/>
                  </a:lnTo>
                  <a:lnTo>
                    <a:pt x="4180" y="811"/>
                  </a:lnTo>
                  <a:lnTo>
                    <a:pt x="3724" y="634"/>
                  </a:lnTo>
                  <a:lnTo>
                    <a:pt x="3471" y="507"/>
                  </a:lnTo>
                  <a:lnTo>
                    <a:pt x="3243" y="380"/>
                  </a:lnTo>
                  <a:lnTo>
                    <a:pt x="3015" y="228"/>
                  </a:lnTo>
                  <a:lnTo>
                    <a:pt x="2837" y="51"/>
                  </a:lnTo>
                  <a:lnTo>
                    <a:pt x="2812" y="26"/>
                  </a:lnTo>
                  <a:lnTo>
                    <a:pt x="2761" y="0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49" name="Google Shape;3619;p53">
              <a:extLst>
                <a:ext uri="{FF2B5EF4-FFF2-40B4-BE49-F238E27FC236}">
                  <a16:creationId xmlns="" xmlns:a16="http://schemas.microsoft.com/office/drawing/2014/main" id="{A6960210-92B7-29BF-A54B-E7C8DBE78C48}"/>
                </a:ext>
              </a:extLst>
            </p:cNvPr>
            <p:cNvSpPr/>
            <p:nvPr/>
          </p:nvSpPr>
          <p:spPr>
            <a:xfrm>
              <a:off x="5464800" y="2794800"/>
              <a:ext cx="205800" cy="237450"/>
            </a:xfrm>
            <a:custGeom>
              <a:avLst/>
              <a:gdLst/>
              <a:ahLst/>
              <a:cxnLst/>
              <a:rect l="l" t="t" r="r" b="b"/>
              <a:pathLst>
                <a:path w="8232" h="9498" extrusionOk="0">
                  <a:moveTo>
                    <a:pt x="1545" y="3217"/>
                  </a:moveTo>
                  <a:lnTo>
                    <a:pt x="1545" y="3647"/>
                  </a:lnTo>
                  <a:lnTo>
                    <a:pt x="1571" y="4027"/>
                  </a:lnTo>
                  <a:lnTo>
                    <a:pt x="1495" y="4002"/>
                  </a:lnTo>
                  <a:lnTo>
                    <a:pt x="1393" y="3977"/>
                  </a:lnTo>
                  <a:lnTo>
                    <a:pt x="1267" y="3850"/>
                  </a:lnTo>
                  <a:lnTo>
                    <a:pt x="1191" y="3698"/>
                  </a:lnTo>
                  <a:lnTo>
                    <a:pt x="1166" y="3622"/>
                  </a:lnTo>
                  <a:lnTo>
                    <a:pt x="1166" y="3521"/>
                  </a:lnTo>
                  <a:lnTo>
                    <a:pt x="1191" y="3419"/>
                  </a:lnTo>
                  <a:lnTo>
                    <a:pt x="1241" y="3318"/>
                  </a:lnTo>
                  <a:lnTo>
                    <a:pt x="1343" y="3242"/>
                  </a:lnTo>
                  <a:lnTo>
                    <a:pt x="1469" y="3217"/>
                  </a:lnTo>
                  <a:close/>
                  <a:moveTo>
                    <a:pt x="6788" y="3217"/>
                  </a:moveTo>
                  <a:lnTo>
                    <a:pt x="6890" y="3242"/>
                  </a:lnTo>
                  <a:lnTo>
                    <a:pt x="6991" y="3318"/>
                  </a:lnTo>
                  <a:lnTo>
                    <a:pt x="7067" y="3419"/>
                  </a:lnTo>
                  <a:lnTo>
                    <a:pt x="7067" y="3521"/>
                  </a:lnTo>
                  <a:lnTo>
                    <a:pt x="7067" y="3622"/>
                  </a:lnTo>
                  <a:lnTo>
                    <a:pt x="7042" y="3698"/>
                  </a:lnTo>
                  <a:lnTo>
                    <a:pt x="6966" y="3850"/>
                  </a:lnTo>
                  <a:lnTo>
                    <a:pt x="6839" y="3977"/>
                  </a:lnTo>
                  <a:lnTo>
                    <a:pt x="6763" y="4002"/>
                  </a:lnTo>
                  <a:lnTo>
                    <a:pt x="6662" y="4027"/>
                  </a:lnTo>
                  <a:lnTo>
                    <a:pt x="6687" y="3647"/>
                  </a:lnTo>
                  <a:lnTo>
                    <a:pt x="6712" y="3217"/>
                  </a:lnTo>
                  <a:close/>
                  <a:moveTo>
                    <a:pt x="4965" y="6332"/>
                  </a:moveTo>
                  <a:lnTo>
                    <a:pt x="4990" y="6636"/>
                  </a:lnTo>
                  <a:lnTo>
                    <a:pt x="4787" y="6763"/>
                  </a:lnTo>
                  <a:lnTo>
                    <a:pt x="4585" y="6864"/>
                  </a:lnTo>
                  <a:lnTo>
                    <a:pt x="4357" y="6915"/>
                  </a:lnTo>
                  <a:lnTo>
                    <a:pt x="3901" y="6915"/>
                  </a:lnTo>
                  <a:lnTo>
                    <a:pt x="3673" y="6864"/>
                  </a:lnTo>
                  <a:lnTo>
                    <a:pt x="3445" y="6763"/>
                  </a:lnTo>
                  <a:lnTo>
                    <a:pt x="3242" y="6636"/>
                  </a:lnTo>
                  <a:lnTo>
                    <a:pt x="3268" y="6332"/>
                  </a:lnTo>
                  <a:lnTo>
                    <a:pt x="3496" y="6433"/>
                  </a:lnTo>
                  <a:lnTo>
                    <a:pt x="3698" y="6484"/>
                  </a:lnTo>
                  <a:lnTo>
                    <a:pt x="3901" y="6535"/>
                  </a:lnTo>
                  <a:lnTo>
                    <a:pt x="4129" y="6560"/>
                  </a:lnTo>
                  <a:lnTo>
                    <a:pt x="4332" y="6535"/>
                  </a:lnTo>
                  <a:lnTo>
                    <a:pt x="4534" y="6484"/>
                  </a:lnTo>
                  <a:lnTo>
                    <a:pt x="4737" y="6433"/>
                  </a:lnTo>
                  <a:lnTo>
                    <a:pt x="4965" y="6332"/>
                  </a:lnTo>
                  <a:close/>
                  <a:moveTo>
                    <a:pt x="4129" y="0"/>
                  </a:moveTo>
                  <a:lnTo>
                    <a:pt x="3825" y="25"/>
                  </a:lnTo>
                  <a:lnTo>
                    <a:pt x="3546" y="51"/>
                  </a:lnTo>
                  <a:lnTo>
                    <a:pt x="3293" y="127"/>
                  </a:lnTo>
                  <a:lnTo>
                    <a:pt x="3040" y="228"/>
                  </a:lnTo>
                  <a:lnTo>
                    <a:pt x="2812" y="355"/>
                  </a:lnTo>
                  <a:lnTo>
                    <a:pt x="2584" y="507"/>
                  </a:lnTo>
                  <a:lnTo>
                    <a:pt x="2381" y="659"/>
                  </a:lnTo>
                  <a:lnTo>
                    <a:pt x="2204" y="861"/>
                  </a:lnTo>
                  <a:lnTo>
                    <a:pt x="2077" y="1038"/>
                  </a:lnTo>
                  <a:lnTo>
                    <a:pt x="1951" y="1241"/>
                  </a:lnTo>
                  <a:lnTo>
                    <a:pt x="1849" y="1469"/>
                  </a:lnTo>
                  <a:lnTo>
                    <a:pt x="1748" y="1672"/>
                  </a:lnTo>
                  <a:lnTo>
                    <a:pt x="1672" y="1925"/>
                  </a:lnTo>
                  <a:lnTo>
                    <a:pt x="1621" y="2178"/>
                  </a:lnTo>
                  <a:lnTo>
                    <a:pt x="1571" y="2432"/>
                  </a:lnTo>
                  <a:lnTo>
                    <a:pt x="1545" y="2710"/>
                  </a:lnTo>
                  <a:lnTo>
                    <a:pt x="1292" y="2710"/>
                  </a:lnTo>
                  <a:lnTo>
                    <a:pt x="1140" y="2761"/>
                  </a:lnTo>
                  <a:lnTo>
                    <a:pt x="988" y="2837"/>
                  </a:lnTo>
                  <a:lnTo>
                    <a:pt x="887" y="2938"/>
                  </a:lnTo>
                  <a:lnTo>
                    <a:pt x="786" y="3065"/>
                  </a:lnTo>
                  <a:lnTo>
                    <a:pt x="710" y="3217"/>
                  </a:lnTo>
                  <a:lnTo>
                    <a:pt x="659" y="3369"/>
                  </a:lnTo>
                  <a:lnTo>
                    <a:pt x="634" y="3521"/>
                  </a:lnTo>
                  <a:lnTo>
                    <a:pt x="659" y="3723"/>
                  </a:lnTo>
                  <a:lnTo>
                    <a:pt x="710" y="3926"/>
                  </a:lnTo>
                  <a:lnTo>
                    <a:pt x="811" y="4103"/>
                  </a:lnTo>
                  <a:lnTo>
                    <a:pt x="938" y="4255"/>
                  </a:lnTo>
                  <a:lnTo>
                    <a:pt x="1090" y="4382"/>
                  </a:lnTo>
                  <a:lnTo>
                    <a:pt x="1267" y="4483"/>
                  </a:lnTo>
                  <a:lnTo>
                    <a:pt x="1469" y="4534"/>
                  </a:lnTo>
                  <a:lnTo>
                    <a:pt x="1672" y="4559"/>
                  </a:lnTo>
                  <a:lnTo>
                    <a:pt x="1824" y="4863"/>
                  </a:lnTo>
                  <a:lnTo>
                    <a:pt x="2001" y="5167"/>
                  </a:lnTo>
                  <a:lnTo>
                    <a:pt x="2204" y="5395"/>
                  </a:lnTo>
                  <a:lnTo>
                    <a:pt x="2381" y="5623"/>
                  </a:lnTo>
                  <a:lnTo>
                    <a:pt x="2584" y="5825"/>
                  </a:lnTo>
                  <a:lnTo>
                    <a:pt x="2787" y="6003"/>
                  </a:lnTo>
                  <a:lnTo>
                    <a:pt x="2711" y="6560"/>
                  </a:lnTo>
                  <a:lnTo>
                    <a:pt x="1292" y="6965"/>
                  </a:lnTo>
                  <a:lnTo>
                    <a:pt x="1090" y="7041"/>
                  </a:lnTo>
                  <a:lnTo>
                    <a:pt x="887" y="7142"/>
                  </a:lnTo>
                  <a:lnTo>
                    <a:pt x="710" y="7294"/>
                  </a:lnTo>
                  <a:lnTo>
                    <a:pt x="558" y="7446"/>
                  </a:lnTo>
                  <a:lnTo>
                    <a:pt x="431" y="7624"/>
                  </a:lnTo>
                  <a:lnTo>
                    <a:pt x="304" y="7801"/>
                  </a:lnTo>
                  <a:lnTo>
                    <a:pt x="228" y="8004"/>
                  </a:lnTo>
                  <a:lnTo>
                    <a:pt x="178" y="8232"/>
                  </a:lnTo>
                  <a:lnTo>
                    <a:pt x="0" y="9194"/>
                  </a:lnTo>
                  <a:lnTo>
                    <a:pt x="0" y="9295"/>
                  </a:lnTo>
                  <a:lnTo>
                    <a:pt x="51" y="9397"/>
                  </a:lnTo>
                  <a:lnTo>
                    <a:pt x="127" y="9447"/>
                  </a:lnTo>
                  <a:lnTo>
                    <a:pt x="228" y="9498"/>
                  </a:lnTo>
                  <a:lnTo>
                    <a:pt x="304" y="9498"/>
                  </a:lnTo>
                  <a:lnTo>
                    <a:pt x="406" y="9447"/>
                  </a:lnTo>
                  <a:lnTo>
                    <a:pt x="482" y="9397"/>
                  </a:lnTo>
                  <a:lnTo>
                    <a:pt x="532" y="9270"/>
                  </a:lnTo>
                  <a:lnTo>
                    <a:pt x="684" y="8333"/>
                  </a:lnTo>
                  <a:lnTo>
                    <a:pt x="735" y="8181"/>
                  </a:lnTo>
                  <a:lnTo>
                    <a:pt x="786" y="8029"/>
                  </a:lnTo>
                  <a:lnTo>
                    <a:pt x="862" y="7902"/>
                  </a:lnTo>
                  <a:lnTo>
                    <a:pt x="938" y="7776"/>
                  </a:lnTo>
                  <a:lnTo>
                    <a:pt x="1064" y="7674"/>
                  </a:lnTo>
                  <a:lnTo>
                    <a:pt x="1166" y="7598"/>
                  </a:lnTo>
                  <a:lnTo>
                    <a:pt x="1292" y="7522"/>
                  </a:lnTo>
                  <a:lnTo>
                    <a:pt x="1444" y="7472"/>
                  </a:lnTo>
                  <a:lnTo>
                    <a:pt x="2508" y="7168"/>
                  </a:lnTo>
                  <a:lnTo>
                    <a:pt x="2508" y="9245"/>
                  </a:lnTo>
                  <a:lnTo>
                    <a:pt x="2533" y="9346"/>
                  </a:lnTo>
                  <a:lnTo>
                    <a:pt x="2584" y="9422"/>
                  </a:lnTo>
                  <a:lnTo>
                    <a:pt x="2660" y="9473"/>
                  </a:lnTo>
                  <a:lnTo>
                    <a:pt x="2761" y="9498"/>
                  </a:lnTo>
                  <a:lnTo>
                    <a:pt x="2862" y="9473"/>
                  </a:lnTo>
                  <a:lnTo>
                    <a:pt x="2964" y="9422"/>
                  </a:lnTo>
                  <a:lnTo>
                    <a:pt x="3014" y="9346"/>
                  </a:lnTo>
                  <a:lnTo>
                    <a:pt x="3040" y="9245"/>
                  </a:lnTo>
                  <a:lnTo>
                    <a:pt x="3040" y="7142"/>
                  </a:lnTo>
                  <a:lnTo>
                    <a:pt x="3293" y="7269"/>
                  </a:lnTo>
                  <a:lnTo>
                    <a:pt x="3546" y="7370"/>
                  </a:lnTo>
                  <a:lnTo>
                    <a:pt x="3825" y="7421"/>
                  </a:lnTo>
                  <a:lnTo>
                    <a:pt x="4129" y="7446"/>
                  </a:lnTo>
                  <a:lnTo>
                    <a:pt x="4407" y="7421"/>
                  </a:lnTo>
                  <a:lnTo>
                    <a:pt x="4686" y="7370"/>
                  </a:lnTo>
                  <a:lnTo>
                    <a:pt x="4939" y="7269"/>
                  </a:lnTo>
                  <a:lnTo>
                    <a:pt x="5218" y="7142"/>
                  </a:lnTo>
                  <a:lnTo>
                    <a:pt x="5218" y="9245"/>
                  </a:lnTo>
                  <a:lnTo>
                    <a:pt x="5218" y="9346"/>
                  </a:lnTo>
                  <a:lnTo>
                    <a:pt x="5294" y="9422"/>
                  </a:lnTo>
                  <a:lnTo>
                    <a:pt x="5370" y="9473"/>
                  </a:lnTo>
                  <a:lnTo>
                    <a:pt x="5471" y="9498"/>
                  </a:lnTo>
                  <a:lnTo>
                    <a:pt x="5573" y="9473"/>
                  </a:lnTo>
                  <a:lnTo>
                    <a:pt x="5649" y="9422"/>
                  </a:lnTo>
                  <a:lnTo>
                    <a:pt x="5699" y="9346"/>
                  </a:lnTo>
                  <a:lnTo>
                    <a:pt x="5725" y="9245"/>
                  </a:lnTo>
                  <a:lnTo>
                    <a:pt x="5725" y="7168"/>
                  </a:lnTo>
                  <a:lnTo>
                    <a:pt x="6788" y="7472"/>
                  </a:lnTo>
                  <a:lnTo>
                    <a:pt x="6940" y="7522"/>
                  </a:lnTo>
                  <a:lnTo>
                    <a:pt x="7067" y="7598"/>
                  </a:lnTo>
                  <a:lnTo>
                    <a:pt x="7194" y="7674"/>
                  </a:lnTo>
                  <a:lnTo>
                    <a:pt x="7295" y="7776"/>
                  </a:lnTo>
                  <a:lnTo>
                    <a:pt x="7371" y="7902"/>
                  </a:lnTo>
                  <a:lnTo>
                    <a:pt x="7447" y="8029"/>
                  </a:lnTo>
                  <a:lnTo>
                    <a:pt x="7523" y="8181"/>
                  </a:lnTo>
                  <a:lnTo>
                    <a:pt x="7548" y="8333"/>
                  </a:lnTo>
                  <a:lnTo>
                    <a:pt x="7725" y="9270"/>
                  </a:lnTo>
                  <a:lnTo>
                    <a:pt x="7751" y="9371"/>
                  </a:lnTo>
                  <a:lnTo>
                    <a:pt x="7801" y="9447"/>
                  </a:lnTo>
                  <a:lnTo>
                    <a:pt x="7877" y="9473"/>
                  </a:lnTo>
                  <a:lnTo>
                    <a:pt x="7979" y="9498"/>
                  </a:lnTo>
                  <a:lnTo>
                    <a:pt x="8080" y="9473"/>
                  </a:lnTo>
                  <a:lnTo>
                    <a:pt x="8156" y="9422"/>
                  </a:lnTo>
                  <a:lnTo>
                    <a:pt x="8207" y="9321"/>
                  </a:lnTo>
                  <a:lnTo>
                    <a:pt x="8232" y="9194"/>
                  </a:lnTo>
                  <a:lnTo>
                    <a:pt x="8055" y="8232"/>
                  </a:lnTo>
                  <a:lnTo>
                    <a:pt x="8004" y="8004"/>
                  </a:lnTo>
                  <a:lnTo>
                    <a:pt x="7928" y="7801"/>
                  </a:lnTo>
                  <a:lnTo>
                    <a:pt x="7827" y="7624"/>
                  </a:lnTo>
                  <a:lnTo>
                    <a:pt x="7675" y="7446"/>
                  </a:lnTo>
                  <a:lnTo>
                    <a:pt x="7523" y="7294"/>
                  </a:lnTo>
                  <a:lnTo>
                    <a:pt x="7346" y="7142"/>
                  </a:lnTo>
                  <a:lnTo>
                    <a:pt x="7143" y="7041"/>
                  </a:lnTo>
                  <a:lnTo>
                    <a:pt x="6940" y="6965"/>
                  </a:lnTo>
                  <a:lnTo>
                    <a:pt x="5522" y="6560"/>
                  </a:lnTo>
                  <a:lnTo>
                    <a:pt x="5446" y="6003"/>
                  </a:lnTo>
                  <a:lnTo>
                    <a:pt x="5649" y="5825"/>
                  </a:lnTo>
                  <a:lnTo>
                    <a:pt x="5851" y="5623"/>
                  </a:lnTo>
                  <a:lnTo>
                    <a:pt x="6054" y="5395"/>
                  </a:lnTo>
                  <a:lnTo>
                    <a:pt x="6231" y="5167"/>
                  </a:lnTo>
                  <a:lnTo>
                    <a:pt x="6434" y="4863"/>
                  </a:lnTo>
                  <a:lnTo>
                    <a:pt x="6560" y="4559"/>
                  </a:lnTo>
                  <a:lnTo>
                    <a:pt x="6763" y="4534"/>
                  </a:lnTo>
                  <a:lnTo>
                    <a:pt x="6940" y="4483"/>
                  </a:lnTo>
                  <a:lnTo>
                    <a:pt x="7143" y="4382"/>
                  </a:lnTo>
                  <a:lnTo>
                    <a:pt x="7295" y="4255"/>
                  </a:lnTo>
                  <a:lnTo>
                    <a:pt x="7422" y="4103"/>
                  </a:lnTo>
                  <a:lnTo>
                    <a:pt x="7523" y="3926"/>
                  </a:lnTo>
                  <a:lnTo>
                    <a:pt x="7573" y="3723"/>
                  </a:lnTo>
                  <a:lnTo>
                    <a:pt x="7599" y="3521"/>
                  </a:lnTo>
                  <a:lnTo>
                    <a:pt x="7573" y="3369"/>
                  </a:lnTo>
                  <a:lnTo>
                    <a:pt x="7548" y="3217"/>
                  </a:lnTo>
                  <a:lnTo>
                    <a:pt x="7472" y="3065"/>
                  </a:lnTo>
                  <a:lnTo>
                    <a:pt x="7371" y="2938"/>
                  </a:lnTo>
                  <a:lnTo>
                    <a:pt x="7244" y="2837"/>
                  </a:lnTo>
                  <a:lnTo>
                    <a:pt x="7092" y="2761"/>
                  </a:lnTo>
                  <a:lnTo>
                    <a:pt x="6940" y="2710"/>
                  </a:lnTo>
                  <a:lnTo>
                    <a:pt x="6687" y="2710"/>
                  </a:lnTo>
                  <a:lnTo>
                    <a:pt x="6662" y="2381"/>
                  </a:lnTo>
                  <a:lnTo>
                    <a:pt x="6586" y="2052"/>
                  </a:lnTo>
                  <a:lnTo>
                    <a:pt x="6510" y="1773"/>
                  </a:lnTo>
                  <a:lnTo>
                    <a:pt x="6408" y="1494"/>
                  </a:lnTo>
                  <a:lnTo>
                    <a:pt x="6358" y="1393"/>
                  </a:lnTo>
                  <a:lnTo>
                    <a:pt x="6256" y="1342"/>
                  </a:lnTo>
                  <a:lnTo>
                    <a:pt x="6054" y="1342"/>
                  </a:lnTo>
                  <a:lnTo>
                    <a:pt x="5978" y="1418"/>
                  </a:lnTo>
                  <a:lnTo>
                    <a:pt x="5927" y="1494"/>
                  </a:lnTo>
                  <a:lnTo>
                    <a:pt x="5902" y="1596"/>
                  </a:lnTo>
                  <a:lnTo>
                    <a:pt x="5927" y="1697"/>
                  </a:lnTo>
                  <a:lnTo>
                    <a:pt x="6028" y="2001"/>
                  </a:lnTo>
                  <a:lnTo>
                    <a:pt x="6104" y="2330"/>
                  </a:lnTo>
                  <a:lnTo>
                    <a:pt x="6155" y="2685"/>
                  </a:lnTo>
                  <a:lnTo>
                    <a:pt x="6180" y="3065"/>
                  </a:lnTo>
                  <a:lnTo>
                    <a:pt x="6180" y="3673"/>
                  </a:lnTo>
                  <a:lnTo>
                    <a:pt x="6155" y="3926"/>
                  </a:lnTo>
                  <a:lnTo>
                    <a:pt x="6130" y="4128"/>
                  </a:lnTo>
                  <a:lnTo>
                    <a:pt x="6079" y="4331"/>
                  </a:lnTo>
                  <a:lnTo>
                    <a:pt x="6003" y="4508"/>
                  </a:lnTo>
                  <a:lnTo>
                    <a:pt x="5927" y="4660"/>
                  </a:lnTo>
                  <a:lnTo>
                    <a:pt x="5801" y="4838"/>
                  </a:lnTo>
                  <a:lnTo>
                    <a:pt x="5598" y="5116"/>
                  </a:lnTo>
                  <a:lnTo>
                    <a:pt x="5395" y="5344"/>
                  </a:lnTo>
                  <a:lnTo>
                    <a:pt x="5167" y="5547"/>
                  </a:lnTo>
                  <a:lnTo>
                    <a:pt x="4965" y="5724"/>
                  </a:lnTo>
                  <a:lnTo>
                    <a:pt x="4737" y="5851"/>
                  </a:lnTo>
                  <a:lnTo>
                    <a:pt x="4534" y="5952"/>
                  </a:lnTo>
                  <a:lnTo>
                    <a:pt x="4332" y="6003"/>
                  </a:lnTo>
                  <a:lnTo>
                    <a:pt x="4129" y="6028"/>
                  </a:lnTo>
                  <a:lnTo>
                    <a:pt x="3926" y="6003"/>
                  </a:lnTo>
                  <a:lnTo>
                    <a:pt x="3698" y="5952"/>
                  </a:lnTo>
                  <a:lnTo>
                    <a:pt x="3496" y="5851"/>
                  </a:lnTo>
                  <a:lnTo>
                    <a:pt x="3268" y="5724"/>
                  </a:lnTo>
                  <a:lnTo>
                    <a:pt x="3065" y="5547"/>
                  </a:lnTo>
                  <a:lnTo>
                    <a:pt x="2837" y="5344"/>
                  </a:lnTo>
                  <a:lnTo>
                    <a:pt x="2635" y="5116"/>
                  </a:lnTo>
                  <a:lnTo>
                    <a:pt x="2432" y="4838"/>
                  </a:lnTo>
                  <a:lnTo>
                    <a:pt x="2305" y="4660"/>
                  </a:lnTo>
                  <a:lnTo>
                    <a:pt x="2229" y="4508"/>
                  </a:lnTo>
                  <a:lnTo>
                    <a:pt x="2153" y="4331"/>
                  </a:lnTo>
                  <a:lnTo>
                    <a:pt x="2103" y="4128"/>
                  </a:lnTo>
                  <a:lnTo>
                    <a:pt x="2077" y="3926"/>
                  </a:lnTo>
                  <a:lnTo>
                    <a:pt x="2077" y="3673"/>
                  </a:lnTo>
                  <a:lnTo>
                    <a:pt x="2052" y="3065"/>
                  </a:lnTo>
                  <a:lnTo>
                    <a:pt x="2077" y="2761"/>
                  </a:lnTo>
                  <a:lnTo>
                    <a:pt x="2103" y="2508"/>
                  </a:lnTo>
                  <a:lnTo>
                    <a:pt x="2128" y="2229"/>
                  </a:lnTo>
                  <a:lnTo>
                    <a:pt x="2204" y="2001"/>
                  </a:lnTo>
                  <a:lnTo>
                    <a:pt x="2280" y="1773"/>
                  </a:lnTo>
                  <a:lnTo>
                    <a:pt x="2381" y="1570"/>
                  </a:lnTo>
                  <a:lnTo>
                    <a:pt x="2483" y="1368"/>
                  </a:lnTo>
                  <a:lnTo>
                    <a:pt x="2609" y="1190"/>
                  </a:lnTo>
                  <a:lnTo>
                    <a:pt x="2736" y="1038"/>
                  </a:lnTo>
                  <a:lnTo>
                    <a:pt x="2888" y="912"/>
                  </a:lnTo>
                  <a:lnTo>
                    <a:pt x="3065" y="785"/>
                  </a:lnTo>
                  <a:lnTo>
                    <a:pt x="3242" y="709"/>
                  </a:lnTo>
                  <a:lnTo>
                    <a:pt x="3445" y="633"/>
                  </a:lnTo>
                  <a:lnTo>
                    <a:pt x="3648" y="583"/>
                  </a:lnTo>
                  <a:lnTo>
                    <a:pt x="3876" y="532"/>
                  </a:lnTo>
                  <a:lnTo>
                    <a:pt x="4129" y="532"/>
                  </a:lnTo>
                  <a:lnTo>
                    <a:pt x="4433" y="557"/>
                  </a:lnTo>
                  <a:lnTo>
                    <a:pt x="4711" y="608"/>
                  </a:lnTo>
                  <a:lnTo>
                    <a:pt x="4965" y="709"/>
                  </a:lnTo>
                  <a:lnTo>
                    <a:pt x="5218" y="836"/>
                  </a:lnTo>
                  <a:lnTo>
                    <a:pt x="5319" y="861"/>
                  </a:lnTo>
                  <a:lnTo>
                    <a:pt x="5421" y="861"/>
                  </a:lnTo>
                  <a:lnTo>
                    <a:pt x="5497" y="836"/>
                  </a:lnTo>
                  <a:lnTo>
                    <a:pt x="5573" y="760"/>
                  </a:lnTo>
                  <a:lnTo>
                    <a:pt x="5623" y="659"/>
                  </a:lnTo>
                  <a:lnTo>
                    <a:pt x="5623" y="557"/>
                  </a:lnTo>
                  <a:lnTo>
                    <a:pt x="5573" y="456"/>
                  </a:lnTo>
                  <a:lnTo>
                    <a:pt x="5497" y="380"/>
                  </a:lnTo>
                  <a:lnTo>
                    <a:pt x="5193" y="228"/>
                  </a:lnTo>
                  <a:lnTo>
                    <a:pt x="4863" y="101"/>
                  </a:lnTo>
                  <a:lnTo>
                    <a:pt x="4509" y="25"/>
                  </a:lnTo>
                  <a:lnTo>
                    <a:pt x="41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0" name="Google Shape;3620;p53">
              <a:extLst>
                <a:ext uri="{FF2B5EF4-FFF2-40B4-BE49-F238E27FC236}">
                  <a16:creationId xmlns="" xmlns:a16="http://schemas.microsoft.com/office/drawing/2014/main" id="{2CDFDBF9-18A2-38EC-D043-7B34B43E7989}"/>
                </a:ext>
              </a:extLst>
            </p:cNvPr>
            <p:cNvSpPr/>
            <p:nvPr/>
          </p:nvSpPr>
          <p:spPr>
            <a:xfrm>
              <a:off x="5585100" y="2860000"/>
              <a:ext cx="13325" cy="22200"/>
            </a:xfrm>
            <a:custGeom>
              <a:avLst/>
              <a:gdLst/>
              <a:ahLst/>
              <a:cxnLst/>
              <a:rect l="l" t="t" r="r" b="b"/>
              <a:pathLst>
                <a:path w="533" h="888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1" y="609"/>
                  </a:lnTo>
                  <a:lnTo>
                    <a:pt x="26" y="735"/>
                  </a:lnTo>
                  <a:lnTo>
                    <a:pt x="77" y="811"/>
                  </a:lnTo>
                  <a:lnTo>
                    <a:pt x="153" y="862"/>
                  </a:lnTo>
                  <a:lnTo>
                    <a:pt x="254" y="887"/>
                  </a:lnTo>
                  <a:lnTo>
                    <a:pt x="355" y="862"/>
                  </a:lnTo>
                  <a:lnTo>
                    <a:pt x="457" y="811"/>
                  </a:lnTo>
                  <a:lnTo>
                    <a:pt x="507" y="735"/>
                  </a:lnTo>
                  <a:lnTo>
                    <a:pt x="533" y="609"/>
                  </a:lnTo>
                  <a:lnTo>
                    <a:pt x="533" y="254"/>
                  </a:lnTo>
                  <a:lnTo>
                    <a:pt x="507" y="153"/>
                  </a:lnTo>
                  <a:lnTo>
                    <a:pt x="457" y="77"/>
                  </a:lnTo>
                  <a:lnTo>
                    <a:pt x="355" y="26"/>
                  </a:lnTo>
                  <a:lnTo>
                    <a:pt x="2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1" name="Google Shape;3621;p53">
              <a:extLst>
                <a:ext uri="{FF2B5EF4-FFF2-40B4-BE49-F238E27FC236}">
                  <a16:creationId xmlns="" xmlns:a16="http://schemas.microsoft.com/office/drawing/2014/main" id="{257DA5B6-AADF-FE34-3ECC-F6DD2C527115}"/>
                </a:ext>
              </a:extLst>
            </p:cNvPr>
            <p:cNvSpPr/>
            <p:nvPr/>
          </p:nvSpPr>
          <p:spPr>
            <a:xfrm>
              <a:off x="5537625" y="2860000"/>
              <a:ext cx="12675" cy="22200"/>
            </a:xfrm>
            <a:custGeom>
              <a:avLst/>
              <a:gdLst/>
              <a:ahLst/>
              <a:cxnLst/>
              <a:rect l="l" t="t" r="r" b="b"/>
              <a:pathLst>
                <a:path w="507" h="888" extrusionOk="0">
                  <a:moveTo>
                    <a:pt x="253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0" y="153"/>
                  </a:lnTo>
                  <a:lnTo>
                    <a:pt x="0" y="254"/>
                  </a:lnTo>
                  <a:lnTo>
                    <a:pt x="0" y="609"/>
                  </a:lnTo>
                  <a:lnTo>
                    <a:pt x="0" y="735"/>
                  </a:lnTo>
                  <a:lnTo>
                    <a:pt x="76" y="811"/>
                  </a:lnTo>
                  <a:lnTo>
                    <a:pt x="152" y="862"/>
                  </a:lnTo>
                  <a:lnTo>
                    <a:pt x="253" y="887"/>
                  </a:lnTo>
                  <a:lnTo>
                    <a:pt x="355" y="862"/>
                  </a:lnTo>
                  <a:lnTo>
                    <a:pt x="431" y="811"/>
                  </a:lnTo>
                  <a:lnTo>
                    <a:pt x="481" y="735"/>
                  </a:lnTo>
                  <a:lnTo>
                    <a:pt x="507" y="609"/>
                  </a:lnTo>
                  <a:lnTo>
                    <a:pt x="507" y="254"/>
                  </a:lnTo>
                  <a:lnTo>
                    <a:pt x="481" y="153"/>
                  </a:lnTo>
                  <a:lnTo>
                    <a:pt x="431" y="77"/>
                  </a:lnTo>
                  <a:lnTo>
                    <a:pt x="355" y="26"/>
                  </a:lnTo>
                  <a:lnTo>
                    <a:pt x="25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2" name="Google Shape;3622;p53">
              <a:extLst>
                <a:ext uri="{FF2B5EF4-FFF2-40B4-BE49-F238E27FC236}">
                  <a16:creationId xmlns="" xmlns:a16="http://schemas.microsoft.com/office/drawing/2014/main" id="{C6222F91-8263-1B0B-4686-824C90C5F174}"/>
                </a:ext>
              </a:extLst>
            </p:cNvPr>
            <p:cNvSpPr/>
            <p:nvPr/>
          </p:nvSpPr>
          <p:spPr>
            <a:xfrm>
              <a:off x="5705425" y="2775150"/>
              <a:ext cx="205800" cy="257100"/>
            </a:xfrm>
            <a:custGeom>
              <a:avLst/>
              <a:gdLst/>
              <a:ahLst/>
              <a:cxnLst/>
              <a:rect l="l" t="t" r="r" b="b"/>
              <a:pathLst>
                <a:path w="8232" h="10284" extrusionOk="0">
                  <a:moveTo>
                    <a:pt x="4584" y="2382"/>
                  </a:moveTo>
                  <a:lnTo>
                    <a:pt x="4762" y="2534"/>
                  </a:lnTo>
                  <a:lnTo>
                    <a:pt x="4964" y="2686"/>
                  </a:lnTo>
                  <a:lnTo>
                    <a:pt x="5192" y="2812"/>
                  </a:lnTo>
                  <a:lnTo>
                    <a:pt x="5395" y="2914"/>
                  </a:lnTo>
                  <a:lnTo>
                    <a:pt x="5800" y="3066"/>
                  </a:lnTo>
                  <a:lnTo>
                    <a:pt x="6129" y="3192"/>
                  </a:lnTo>
                  <a:lnTo>
                    <a:pt x="6180" y="3496"/>
                  </a:lnTo>
                  <a:lnTo>
                    <a:pt x="6180" y="3851"/>
                  </a:lnTo>
                  <a:lnTo>
                    <a:pt x="6180" y="4459"/>
                  </a:lnTo>
                  <a:lnTo>
                    <a:pt x="6155" y="4712"/>
                  </a:lnTo>
                  <a:lnTo>
                    <a:pt x="6129" y="4914"/>
                  </a:lnTo>
                  <a:lnTo>
                    <a:pt x="6079" y="5117"/>
                  </a:lnTo>
                  <a:lnTo>
                    <a:pt x="6028" y="5294"/>
                  </a:lnTo>
                  <a:lnTo>
                    <a:pt x="5927" y="5446"/>
                  </a:lnTo>
                  <a:lnTo>
                    <a:pt x="5800" y="5624"/>
                  </a:lnTo>
                  <a:lnTo>
                    <a:pt x="5598" y="5902"/>
                  </a:lnTo>
                  <a:lnTo>
                    <a:pt x="5395" y="6130"/>
                  </a:lnTo>
                  <a:lnTo>
                    <a:pt x="5192" y="6333"/>
                  </a:lnTo>
                  <a:lnTo>
                    <a:pt x="4964" y="6510"/>
                  </a:lnTo>
                  <a:lnTo>
                    <a:pt x="4736" y="6637"/>
                  </a:lnTo>
                  <a:lnTo>
                    <a:pt x="4534" y="6738"/>
                  </a:lnTo>
                  <a:lnTo>
                    <a:pt x="4331" y="6789"/>
                  </a:lnTo>
                  <a:lnTo>
                    <a:pt x="4129" y="6814"/>
                  </a:lnTo>
                  <a:lnTo>
                    <a:pt x="3926" y="6789"/>
                  </a:lnTo>
                  <a:lnTo>
                    <a:pt x="3698" y="6738"/>
                  </a:lnTo>
                  <a:lnTo>
                    <a:pt x="3495" y="6637"/>
                  </a:lnTo>
                  <a:lnTo>
                    <a:pt x="3293" y="6510"/>
                  </a:lnTo>
                  <a:lnTo>
                    <a:pt x="3065" y="6333"/>
                  </a:lnTo>
                  <a:lnTo>
                    <a:pt x="2862" y="6130"/>
                  </a:lnTo>
                  <a:lnTo>
                    <a:pt x="2634" y="5902"/>
                  </a:lnTo>
                  <a:lnTo>
                    <a:pt x="2432" y="5624"/>
                  </a:lnTo>
                  <a:lnTo>
                    <a:pt x="2305" y="5446"/>
                  </a:lnTo>
                  <a:lnTo>
                    <a:pt x="2229" y="5294"/>
                  </a:lnTo>
                  <a:lnTo>
                    <a:pt x="2153" y="5117"/>
                  </a:lnTo>
                  <a:lnTo>
                    <a:pt x="2128" y="4914"/>
                  </a:lnTo>
                  <a:lnTo>
                    <a:pt x="2077" y="4712"/>
                  </a:lnTo>
                  <a:lnTo>
                    <a:pt x="2077" y="4459"/>
                  </a:lnTo>
                  <a:lnTo>
                    <a:pt x="2052" y="3851"/>
                  </a:lnTo>
                  <a:lnTo>
                    <a:pt x="2077" y="3521"/>
                  </a:lnTo>
                  <a:lnTo>
                    <a:pt x="2102" y="3243"/>
                  </a:lnTo>
                  <a:lnTo>
                    <a:pt x="2609" y="3192"/>
                  </a:lnTo>
                  <a:lnTo>
                    <a:pt x="2913" y="3142"/>
                  </a:lnTo>
                  <a:lnTo>
                    <a:pt x="3242" y="3066"/>
                  </a:lnTo>
                  <a:lnTo>
                    <a:pt x="3597" y="2964"/>
                  </a:lnTo>
                  <a:lnTo>
                    <a:pt x="3951" y="2812"/>
                  </a:lnTo>
                  <a:lnTo>
                    <a:pt x="4280" y="2635"/>
                  </a:lnTo>
                  <a:lnTo>
                    <a:pt x="4432" y="2508"/>
                  </a:lnTo>
                  <a:lnTo>
                    <a:pt x="4584" y="2382"/>
                  </a:lnTo>
                  <a:close/>
                  <a:moveTo>
                    <a:pt x="4154" y="1"/>
                  </a:moveTo>
                  <a:lnTo>
                    <a:pt x="3926" y="26"/>
                  </a:lnTo>
                  <a:lnTo>
                    <a:pt x="3723" y="52"/>
                  </a:lnTo>
                  <a:lnTo>
                    <a:pt x="3521" y="102"/>
                  </a:lnTo>
                  <a:lnTo>
                    <a:pt x="3318" y="153"/>
                  </a:lnTo>
                  <a:lnTo>
                    <a:pt x="3115" y="229"/>
                  </a:lnTo>
                  <a:lnTo>
                    <a:pt x="2938" y="330"/>
                  </a:lnTo>
                  <a:lnTo>
                    <a:pt x="2761" y="457"/>
                  </a:lnTo>
                  <a:lnTo>
                    <a:pt x="2584" y="583"/>
                  </a:lnTo>
                  <a:lnTo>
                    <a:pt x="2406" y="609"/>
                  </a:lnTo>
                  <a:lnTo>
                    <a:pt x="2229" y="634"/>
                  </a:lnTo>
                  <a:lnTo>
                    <a:pt x="2052" y="685"/>
                  </a:lnTo>
                  <a:lnTo>
                    <a:pt x="1900" y="761"/>
                  </a:lnTo>
                  <a:lnTo>
                    <a:pt x="1722" y="837"/>
                  </a:lnTo>
                  <a:lnTo>
                    <a:pt x="1596" y="938"/>
                  </a:lnTo>
                  <a:lnTo>
                    <a:pt x="1444" y="1065"/>
                  </a:lnTo>
                  <a:lnTo>
                    <a:pt x="1317" y="1191"/>
                  </a:lnTo>
                  <a:lnTo>
                    <a:pt x="1216" y="1343"/>
                  </a:lnTo>
                  <a:lnTo>
                    <a:pt x="1114" y="1495"/>
                  </a:lnTo>
                  <a:lnTo>
                    <a:pt x="1038" y="1647"/>
                  </a:lnTo>
                  <a:lnTo>
                    <a:pt x="988" y="1799"/>
                  </a:lnTo>
                  <a:lnTo>
                    <a:pt x="963" y="1951"/>
                  </a:lnTo>
                  <a:lnTo>
                    <a:pt x="937" y="2128"/>
                  </a:lnTo>
                  <a:lnTo>
                    <a:pt x="912" y="2306"/>
                  </a:lnTo>
                  <a:lnTo>
                    <a:pt x="937" y="2458"/>
                  </a:lnTo>
                  <a:lnTo>
                    <a:pt x="811" y="2610"/>
                  </a:lnTo>
                  <a:lnTo>
                    <a:pt x="709" y="2787"/>
                  </a:lnTo>
                  <a:lnTo>
                    <a:pt x="608" y="2964"/>
                  </a:lnTo>
                  <a:lnTo>
                    <a:pt x="532" y="3142"/>
                  </a:lnTo>
                  <a:lnTo>
                    <a:pt x="481" y="3344"/>
                  </a:lnTo>
                  <a:lnTo>
                    <a:pt x="431" y="3547"/>
                  </a:lnTo>
                  <a:lnTo>
                    <a:pt x="405" y="3749"/>
                  </a:lnTo>
                  <a:lnTo>
                    <a:pt x="380" y="3952"/>
                  </a:lnTo>
                  <a:lnTo>
                    <a:pt x="405" y="4231"/>
                  </a:lnTo>
                  <a:lnTo>
                    <a:pt x="456" y="4484"/>
                  </a:lnTo>
                  <a:lnTo>
                    <a:pt x="532" y="4737"/>
                  </a:lnTo>
                  <a:lnTo>
                    <a:pt x="608" y="4990"/>
                  </a:lnTo>
                  <a:lnTo>
                    <a:pt x="507" y="5142"/>
                  </a:lnTo>
                  <a:lnTo>
                    <a:pt x="380" y="5294"/>
                  </a:lnTo>
                  <a:lnTo>
                    <a:pt x="304" y="5472"/>
                  </a:lnTo>
                  <a:lnTo>
                    <a:pt x="228" y="5674"/>
                  </a:lnTo>
                  <a:lnTo>
                    <a:pt x="203" y="5776"/>
                  </a:lnTo>
                  <a:lnTo>
                    <a:pt x="228" y="5852"/>
                  </a:lnTo>
                  <a:lnTo>
                    <a:pt x="279" y="5953"/>
                  </a:lnTo>
                  <a:lnTo>
                    <a:pt x="380" y="6004"/>
                  </a:lnTo>
                  <a:lnTo>
                    <a:pt x="557" y="6004"/>
                  </a:lnTo>
                  <a:lnTo>
                    <a:pt x="659" y="5928"/>
                  </a:lnTo>
                  <a:lnTo>
                    <a:pt x="709" y="5852"/>
                  </a:lnTo>
                  <a:lnTo>
                    <a:pt x="785" y="5674"/>
                  </a:lnTo>
                  <a:lnTo>
                    <a:pt x="861" y="5522"/>
                  </a:lnTo>
                  <a:lnTo>
                    <a:pt x="963" y="5370"/>
                  </a:lnTo>
                  <a:lnTo>
                    <a:pt x="1089" y="5244"/>
                  </a:lnTo>
                  <a:lnTo>
                    <a:pt x="1140" y="5142"/>
                  </a:lnTo>
                  <a:lnTo>
                    <a:pt x="1165" y="5041"/>
                  </a:lnTo>
                  <a:lnTo>
                    <a:pt x="1165" y="4940"/>
                  </a:lnTo>
                  <a:lnTo>
                    <a:pt x="1140" y="4839"/>
                  </a:lnTo>
                  <a:lnTo>
                    <a:pt x="1038" y="4636"/>
                  </a:lnTo>
                  <a:lnTo>
                    <a:pt x="963" y="4433"/>
                  </a:lnTo>
                  <a:lnTo>
                    <a:pt x="937" y="4205"/>
                  </a:lnTo>
                  <a:lnTo>
                    <a:pt x="912" y="3952"/>
                  </a:lnTo>
                  <a:lnTo>
                    <a:pt x="912" y="3800"/>
                  </a:lnTo>
                  <a:lnTo>
                    <a:pt x="937" y="3623"/>
                  </a:lnTo>
                  <a:lnTo>
                    <a:pt x="988" y="3471"/>
                  </a:lnTo>
                  <a:lnTo>
                    <a:pt x="1038" y="3294"/>
                  </a:lnTo>
                  <a:lnTo>
                    <a:pt x="1089" y="3142"/>
                  </a:lnTo>
                  <a:lnTo>
                    <a:pt x="1190" y="3015"/>
                  </a:lnTo>
                  <a:lnTo>
                    <a:pt x="1266" y="2863"/>
                  </a:lnTo>
                  <a:lnTo>
                    <a:pt x="1368" y="2762"/>
                  </a:lnTo>
                  <a:lnTo>
                    <a:pt x="1418" y="2686"/>
                  </a:lnTo>
                  <a:lnTo>
                    <a:pt x="1444" y="2610"/>
                  </a:lnTo>
                  <a:lnTo>
                    <a:pt x="1469" y="2534"/>
                  </a:lnTo>
                  <a:lnTo>
                    <a:pt x="1469" y="2458"/>
                  </a:lnTo>
                  <a:lnTo>
                    <a:pt x="1444" y="2230"/>
                  </a:lnTo>
                  <a:lnTo>
                    <a:pt x="1494" y="1976"/>
                  </a:lnTo>
                  <a:lnTo>
                    <a:pt x="1570" y="1749"/>
                  </a:lnTo>
                  <a:lnTo>
                    <a:pt x="1722" y="1546"/>
                  </a:lnTo>
                  <a:lnTo>
                    <a:pt x="1925" y="1343"/>
                  </a:lnTo>
                  <a:lnTo>
                    <a:pt x="2153" y="1217"/>
                  </a:lnTo>
                  <a:lnTo>
                    <a:pt x="2381" y="1141"/>
                  </a:lnTo>
                  <a:lnTo>
                    <a:pt x="2533" y="1115"/>
                  </a:lnTo>
                  <a:lnTo>
                    <a:pt x="2659" y="1115"/>
                  </a:lnTo>
                  <a:lnTo>
                    <a:pt x="2786" y="1090"/>
                  </a:lnTo>
                  <a:lnTo>
                    <a:pt x="2887" y="1014"/>
                  </a:lnTo>
                  <a:lnTo>
                    <a:pt x="3014" y="913"/>
                  </a:lnTo>
                  <a:lnTo>
                    <a:pt x="3166" y="811"/>
                  </a:lnTo>
                  <a:lnTo>
                    <a:pt x="3318" y="735"/>
                  </a:lnTo>
                  <a:lnTo>
                    <a:pt x="3470" y="659"/>
                  </a:lnTo>
                  <a:lnTo>
                    <a:pt x="3622" y="609"/>
                  </a:lnTo>
                  <a:lnTo>
                    <a:pt x="3799" y="558"/>
                  </a:lnTo>
                  <a:lnTo>
                    <a:pt x="3977" y="533"/>
                  </a:lnTo>
                  <a:lnTo>
                    <a:pt x="4331" y="533"/>
                  </a:lnTo>
                  <a:lnTo>
                    <a:pt x="4508" y="558"/>
                  </a:lnTo>
                  <a:lnTo>
                    <a:pt x="4660" y="609"/>
                  </a:lnTo>
                  <a:lnTo>
                    <a:pt x="4838" y="659"/>
                  </a:lnTo>
                  <a:lnTo>
                    <a:pt x="4990" y="735"/>
                  </a:lnTo>
                  <a:lnTo>
                    <a:pt x="5142" y="811"/>
                  </a:lnTo>
                  <a:lnTo>
                    <a:pt x="5268" y="913"/>
                  </a:lnTo>
                  <a:lnTo>
                    <a:pt x="5420" y="1014"/>
                  </a:lnTo>
                  <a:lnTo>
                    <a:pt x="5522" y="1090"/>
                  </a:lnTo>
                  <a:lnTo>
                    <a:pt x="5648" y="1115"/>
                  </a:lnTo>
                  <a:lnTo>
                    <a:pt x="5876" y="1141"/>
                  </a:lnTo>
                  <a:lnTo>
                    <a:pt x="6104" y="1191"/>
                  </a:lnTo>
                  <a:lnTo>
                    <a:pt x="6332" y="1293"/>
                  </a:lnTo>
                  <a:lnTo>
                    <a:pt x="6509" y="1445"/>
                  </a:lnTo>
                  <a:lnTo>
                    <a:pt x="6661" y="1622"/>
                  </a:lnTo>
                  <a:lnTo>
                    <a:pt x="6763" y="1824"/>
                  </a:lnTo>
                  <a:lnTo>
                    <a:pt x="6839" y="2027"/>
                  </a:lnTo>
                  <a:lnTo>
                    <a:pt x="6864" y="2280"/>
                  </a:lnTo>
                  <a:lnTo>
                    <a:pt x="6839" y="2458"/>
                  </a:lnTo>
                  <a:lnTo>
                    <a:pt x="6839" y="2534"/>
                  </a:lnTo>
                  <a:lnTo>
                    <a:pt x="6839" y="2610"/>
                  </a:lnTo>
                  <a:lnTo>
                    <a:pt x="6889" y="2686"/>
                  </a:lnTo>
                  <a:lnTo>
                    <a:pt x="6940" y="2762"/>
                  </a:lnTo>
                  <a:lnTo>
                    <a:pt x="7041" y="2863"/>
                  </a:lnTo>
                  <a:lnTo>
                    <a:pt x="7117" y="3015"/>
                  </a:lnTo>
                  <a:lnTo>
                    <a:pt x="7193" y="3142"/>
                  </a:lnTo>
                  <a:lnTo>
                    <a:pt x="7269" y="3294"/>
                  </a:lnTo>
                  <a:lnTo>
                    <a:pt x="7320" y="3471"/>
                  </a:lnTo>
                  <a:lnTo>
                    <a:pt x="7345" y="3623"/>
                  </a:lnTo>
                  <a:lnTo>
                    <a:pt x="7370" y="3800"/>
                  </a:lnTo>
                  <a:lnTo>
                    <a:pt x="7396" y="3952"/>
                  </a:lnTo>
                  <a:lnTo>
                    <a:pt x="7370" y="4205"/>
                  </a:lnTo>
                  <a:lnTo>
                    <a:pt x="7320" y="4433"/>
                  </a:lnTo>
                  <a:lnTo>
                    <a:pt x="7269" y="4636"/>
                  </a:lnTo>
                  <a:lnTo>
                    <a:pt x="7168" y="4839"/>
                  </a:lnTo>
                  <a:lnTo>
                    <a:pt x="7143" y="4940"/>
                  </a:lnTo>
                  <a:lnTo>
                    <a:pt x="7117" y="5041"/>
                  </a:lnTo>
                  <a:lnTo>
                    <a:pt x="7168" y="5142"/>
                  </a:lnTo>
                  <a:lnTo>
                    <a:pt x="7219" y="5244"/>
                  </a:lnTo>
                  <a:lnTo>
                    <a:pt x="7345" y="5396"/>
                  </a:lnTo>
                  <a:lnTo>
                    <a:pt x="7472" y="5598"/>
                  </a:lnTo>
                  <a:lnTo>
                    <a:pt x="7573" y="5852"/>
                  </a:lnTo>
                  <a:lnTo>
                    <a:pt x="7649" y="6130"/>
                  </a:lnTo>
                  <a:lnTo>
                    <a:pt x="7674" y="6409"/>
                  </a:lnTo>
                  <a:lnTo>
                    <a:pt x="7649" y="6738"/>
                  </a:lnTo>
                  <a:lnTo>
                    <a:pt x="7573" y="7042"/>
                  </a:lnTo>
                  <a:lnTo>
                    <a:pt x="7472" y="7321"/>
                  </a:lnTo>
                  <a:lnTo>
                    <a:pt x="7345" y="7599"/>
                  </a:lnTo>
                  <a:lnTo>
                    <a:pt x="7168" y="7827"/>
                  </a:lnTo>
                  <a:lnTo>
                    <a:pt x="6940" y="7751"/>
                  </a:lnTo>
                  <a:lnTo>
                    <a:pt x="5522" y="7346"/>
                  </a:lnTo>
                  <a:lnTo>
                    <a:pt x="5446" y="6789"/>
                  </a:lnTo>
                  <a:lnTo>
                    <a:pt x="5648" y="6611"/>
                  </a:lnTo>
                  <a:lnTo>
                    <a:pt x="5851" y="6409"/>
                  </a:lnTo>
                  <a:lnTo>
                    <a:pt x="6053" y="6181"/>
                  </a:lnTo>
                  <a:lnTo>
                    <a:pt x="6231" y="5953"/>
                  </a:lnTo>
                  <a:lnTo>
                    <a:pt x="6383" y="5725"/>
                  </a:lnTo>
                  <a:lnTo>
                    <a:pt x="6509" y="5497"/>
                  </a:lnTo>
                  <a:lnTo>
                    <a:pt x="6585" y="5269"/>
                  </a:lnTo>
                  <a:lnTo>
                    <a:pt x="6636" y="5041"/>
                  </a:lnTo>
                  <a:lnTo>
                    <a:pt x="6687" y="4788"/>
                  </a:lnTo>
                  <a:lnTo>
                    <a:pt x="6687" y="4509"/>
                  </a:lnTo>
                  <a:lnTo>
                    <a:pt x="6712" y="3851"/>
                  </a:lnTo>
                  <a:lnTo>
                    <a:pt x="6687" y="3369"/>
                  </a:lnTo>
                  <a:lnTo>
                    <a:pt x="6611" y="2914"/>
                  </a:lnTo>
                  <a:lnTo>
                    <a:pt x="6585" y="2838"/>
                  </a:lnTo>
                  <a:lnTo>
                    <a:pt x="6535" y="2787"/>
                  </a:lnTo>
                  <a:lnTo>
                    <a:pt x="6484" y="2736"/>
                  </a:lnTo>
                  <a:lnTo>
                    <a:pt x="6433" y="2711"/>
                  </a:lnTo>
                  <a:lnTo>
                    <a:pt x="6079" y="2610"/>
                  </a:lnTo>
                  <a:lnTo>
                    <a:pt x="5598" y="2432"/>
                  </a:lnTo>
                  <a:lnTo>
                    <a:pt x="5344" y="2306"/>
                  </a:lnTo>
                  <a:lnTo>
                    <a:pt x="5142" y="2179"/>
                  </a:lnTo>
                  <a:lnTo>
                    <a:pt x="4939" y="2027"/>
                  </a:lnTo>
                  <a:lnTo>
                    <a:pt x="4812" y="1850"/>
                  </a:lnTo>
                  <a:lnTo>
                    <a:pt x="4787" y="1799"/>
                  </a:lnTo>
                  <a:lnTo>
                    <a:pt x="4736" y="1774"/>
                  </a:lnTo>
                  <a:lnTo>
                    <a:pt x="4660" y="1749"/>
                  </a:lnTo>
                  <a:lnTo>
                    <a:pt x="4610" y="1723"/>
                  </a:lnTo>
                  <a:lnTo>
                    <a:pt x="4534" y="1749"/>
                  </a:lnTo>
                  <a:lnTo>
                    <a:pt x="4483" y="1749"/>
                  </a:lnTo>
                  <a:lnTo>
                    <a:pt x="4432" y="1799"/>
                  </a:lnTo>
                  <a:lnTo>
                    <a:pt x="4382" y="1824"/>
                  </a:lnTo>
                  <a:lnTo>
                    <a:pt x="4230" y="2002"/>
                  </a:lnTo>
                  <a:lnTo>
                    <a:pt x="4078" y="2128"/>
                  </a:lnTo>
                  <a:lnTo>
                    <a:pt x="3901" y="2255"/>
                  </a:lnTo>
                  <a:lnTo>
                    <a:pt x="3698" y="2356"/>
                  </a:lnTo>
                  <a:lnTo>
                    <a:pt x="3495" y="2458"/>
                  </a:lnTo>
                  <a:lnTo>
                    <a:pt x="3293" y="2508"/>
                  </a:lnTo>
                  <a:lnTo>
                    <a:pt x="2887" y="2610"/>
                  </a:lnTo>
                  <a:lnTo>
                    <a:pt x="2508" y="2686"/>
                  </a:lnTo>
                  <a:lnTo>
                    <a:pt x="2204" y="2711"/>
                  </a:lnTo>
                  <a:lnTo>
                    <a:pt x="1900" y="2711"/>
                  </a:lnTo>
                  <a:lnTo>
                    <a:pt x="1798" y="2736"/>
                  </a:lnTo>
                  <a:lnTo>
                    <a:pt x="1722" y="2762"/>
                  </a:lnTo>
                  <a:lnTo>
                    <a:pt x="1672" y="2838"/>
                  </a:lnTo>
                  <a:lnTo>
                    <a:pt x="1621" y="2914"/>
                  </a:lnTo>
                  <a:lnTo>
                    <a:pt x="1570" y="3369"/>
                  </a:lnTo>
                  <a:lnTo>
                    <a:pt x="1545" y="3851"/>
                  </a:lnTo>
                  <a:lnTo>
                    <a:pt x="1545" y="4509"/>
                  </a:lnTo>
                  <a:lnTo>
                    <a:pt x="1570" y="4788"/>
                  </a:lnTo>
                  <a:lnTo>
                    <a:pt x="1596" y="5041"/>
                  </a:lnTo>
                  <a:lnTo>
                    <a:pt x="1672" y="5269"/>
                  </a:lnTo>
                  <a:lnTo>
                    <a:pt x="1748" y="5497"/>
                  </a:lnTo>
                  <a:lnTo>
                    <a:pt x="1849" y="5725"/>
                  </a:lnTo>
                  <a:lnTo>
                    <a:pt x="2001" y="5953"/>
                  </a:lnTo>
                  <a:lnTo>
                    <a:pt x="2204" y="6181"/>
                  </a:lnTo>
                  <a:lnTo>
                    <a:pt x="2381" y="6409"/>
                  </a:lnTo>
                  <a:lnTo>
                    <a:pt x="2584" y="6611"/>
                  </a:lnTo>
                  <a:lnTo>
                    <a:pt x="2786" y="6789"/>
                  </a:lnTo>
                  <a:lnTo>
                    <a:pt x="2735" y="7346"/>
                  </a:lnTo>
                  <a:lnTo>
                    <a:pt x="1317" y="7751"/>
                  </a:lnTo>
                  <a:lnTo>
                    <a:pt x="1089" y="7827"/>
                  </a:lnTo>
                  <a:lnTo>
                    <a:pt x="963" y="7625"/>
                  </a:lnTo>
                  <a:lnTo>
                    <a:pt x="836" y="7397"/>
                  </a:lnTo>
                  <a:lnTo>
                    <a:pt x="735" y="7169"/>
                  </a:lnTo>
                  <a:lnTo>
                    <a:pt x="633" y="6915"/>
                  </a:lnTo>
                  <a:lnTo>
                    <a:pt x="583" y="6814"/>
                  </a:lnTo>
                  <a:lnTo>
                    <a:pt x="507" y="6738"/>
                  </a:lnTo>
                  <a:lnTo>
                    <a:pt x="431" y="6713"/>
                  </a:lnTo>
                  <a:lnTo>
                    <a:pt x="329" y="6713"/>
                  </a:lnTo>
                  <a:lnTo>
                    <a:pt x="228" y="6763"/>
                  </a:lnTo>
                  <a:lnTo>
                    <a:pt x="152" y="6839"/>
                  </a:lnTo>
                  <a:lnTo>
                    <a:pt x="127" y="6941"/>
                  </a:lnTo>
                  <a:lnTo>
                    <a:pt x="127" y="7042"/>
                  </a:lnTo>
                  <a:lnTo>
                    <a:pt x="228" y="7321"/>
                  </a:lnTo>
                  <a:lnTo>
                    <a:pt x="355" y="7625"/>
                  </a:lnTo>
                  <a:lnTo>
                    <a:pt x="507" y="7878"/>
                  </a:lnTo>
                  <a:lnTo>
                    <a:pt x="659" y="8131"/>
                  </a:lnTo>
                  <a:lnTo>
                    <a:pt x="481" y="8308"/>
                  </a:lnTo>
                  <a:lnTo>
                    <a:pt x="355" y="8536"/>
                  </a:lnTo>
                  <a:lnTo>
                    <a:pt x="253" y="8764"/>
                  </a:lnTo>
                  <a:lnTo>
                    <a:pt x="177" y="9018"/>
                  </a:lnTo>
                  <a:lnTo>
                    <a:pt x="0" y="9980"/>
                  </a:lnTo>
                  <a:lnTo>
                    <a:pt x="25" y="10081"/>
                  </a:lnTo>
                  <a:lnTo>
                    <a:pt x="51" y="10183"/>
                  </a:lnTo>
                  <a:lnTo>
                    <a:pt x="127" y="10233"/>
                  </a:lnTo>
                  <a:lnTo>
                    <a:pt x="228" y="10284"/>
                  </a:lnTo>
                  <a:lnTo>
                    <a:pt x="304" y="10284"/>
                  </a:lnTo>
                  <a:lnTo>
                    <a:pt x="405" y="10233"/>
                  </a:lnTo>
                  <a:lnTo>
                    <a:pt x="481" y="10183"/>
                  </a:lnTo>
                  <a:lnTo>
                    <a:pt x="532" y="10056"/>
                  </a:lnTo>
                  <a:lnTo>
                    <a:pt x="684" y="9119"/>
                  </a:lnTo>
                  <a:lnTo>
                    <a:pt x="735" y="8967"/>
                  </a:lnTo>
                  <a:lnTo>
                    <a:pt x="785" y="8815"/>
                  </a:lnTo>
                  <a:lnTo>
                    <a:pt x="861" y="8688"/>
                  </a:lnTo>
                  <a:lnTo>
                    <a:pt x="963" y="8562"/>
                  </a:lnTo>
                  <a:lnTo>
                    <a:pt x="1064" y="8460"/>
                  </a:lnTo>
                  <a:lnTo>
                    <a:pt x="1165" y="8384"/>
                  </a:lnTo>
                  <a:lnTo>
                    <a:pt x="1317" y="8308"/>
                  </a:lnTo>
                  <a:lnTo>
                    <a:pt x="1444" y="8258"/>
                  </a:lnTo>
                  <a:lnTo>
                    <a:pt x="1950" y="8106"/>
                  </a:lnTo>
                  <a:lnTo>
                    <a:pt x="2153" y="8334"/>
                  </a:lnTo>
                  <a:lnTo>
                    <a:pt x="2381" y="8536"/>
                  </a:lnTo>
                  <a:lnTo>
                    <a:pt x="2634" y="8714"/>
                  </a:lnTo>
                  <a:lnTo>
                    <a:pt x="2887" y="8866"/>
                  </a:lnTo>
                  <a:lnTo>
                    <a:pt x="3166" y="8967"/>
                  </a:lnTo>
                  <a:lnTo>
                    <a:pt x="3445" y="9068"/>
                  </a:lnTo>
                  <a:lnTo>
                    <a:pt x="3749" y="9119"/>
                  </a:lnTo>
                  <a:lnTo>
                    <a:pt x="4078" y="9144"/>
                  </a:lnTo>
                  <a:lnTo>
                    <a:pt x="4154" y="9119"/>
                  </a:lnTo>
                  <a:lnTo>
                    <a:pt x="4230" y="9068"/>
                  </a:lnTo>
                  <a:lnTo>
                    <a:pt x="4306" y="8992"/>
                  </a:lnTo>
                  <a:lnTo>
                    <a:pt x="4331" y="8891"/>
                  </a:lnTo>
                  <a:lnTo>
                    <a:pt x="4306" y="8790"/>
                  </a:lnTo>
                  <a:lnTo>
                    <a:pt x="4255" y="8688"/>
                  </a:lnTo>
                  <a:lnTo>
                    <a:pt x="4179" y="8638"/>
                  </a:lnTo>
                  <a:lnTo>
                    <a:pt x="4078" y="8612"/>
                  </a:lnTo>
                  <a:lnTo>
                    <a:pt x="3850" y="8612"/>
                  </a:lnTo>
                  <a:lnTo>
                    <a:pt x="3647" y="8562"/>
                  </a:lnTo>
                  <a:lnTo>
                    <a:pt x="3419" y="8511"/>
                  </a:lnTo>
                  <a:lnTo>
                    <a:pt x="3217" y="8435"/>
                  </a:lnTo>
                  <a:lnTo>
                    <a:pt x="3039" y="8334"/>
                  </a:lnTo>
                  <a:lnTo>
                    <a:pt x="2837" y="8232"/>
                  </a:lnTo>
                  <a:lnTo>
                    <a:pt x="2659" y="8106"/>
                  </a:lnTo>
                  <a:lnTo>
                    <a:pt x="2508" y="7954"/>
                  </a:lnTo>
                  <a:lnTo>
                    <a:pt x="2913" y="7827"/>
                  </a:lnTo>
                  <a:lnTo>
                    <a:pt x="3039" y="7777"/>
                  </a:lnTo>
                  <a:lnTo>
                    <a:pt x="3141" y="7701"/>
                  </a:lnTo>
                  <a:lnTo>
                    <a:pt x="3217" y="7599"/>
                  </a:lnTo>
                  <a:lnTo>
                    <a:pt x="3242" y="7473"/>
                  </a:lnTo>
                  <a:lnTo>
                    <a:pt x="3293" y="7118"/>
                  </a:lnTo>
                  <a:lnTo>
                    <a:pt x="3495" y="7219"/>
                  </a:lnTo>
                  <a:lnTo>
                    <a:pt x="3698" y="7270"/>
                  </a:lnTo>
                  <a:lnTo>
                    <a:pt x="3926" y="7321"/>
                  </a:lnTo>
                  <a:lnTo>
                    <a:pt x="4129" y="7346"/>
                  </a:lnTo>
                  <a:lnTo>
                    <a:pt x="4331" y="7321"/>
                  </a:lnTo>
                  <a:lnTo>
                    <a:pt x="4534" y="7270"/>
                  </a:lnTo>
                  <a:lnTo>
                    <a:pt x="4762" y="7219"/>
                  </a:lnTo>
                  <a:lnTo>
                    <a:pt x="4964" y="7118"/>
                  </a:lnTo>
                  <a:lnTo>
                    <a:pt x="4990" y="7447"/>
                  </a:lnTo>
                  <a:lnTo>
                    <a:pt x="5040" y="7574"/>
                  </a:lnTo>
                  <a:lnTo>
                    <a:pt x="5091" y="7675"/>
                  </a:lnTo>
                  <a:lnTo>
                    <a:pt x="5192" y="7777"/>
                  </a:lnTo>
                  <a:lnTo>
                    <a:pt x="5319" y="7827"/>
                  </a:lnTo>
                  <a:lnTo>
                    <a:pt x="5749" y="7954"/>
                  </a:lnTo>
                  <a:lnTo>
                    <a:pt x="5471" y="8182"/>
                  </a:lnTo>
                  <a:lnTo>
                    <a:pt x="5319" y="8283"/>
                  </a:lnTo>
                  <a:lnTo>
                    <a:pt x="5142" y="8384"/>
                  </a:lnTo>
                  <a:lnTo>
                    <a:pt x="5066" y="8435"/>
                  </a:lnTo>
                  <a:lnTo>
                    <a:pt x="5015" y="8536"/>
                  </a:lnTo>
                  <a:lnTo>
                    <a:pt x="4990" y="8638"/>
                  </a:lnTo>
                  <a:lnTo>
                    <a:pt x="5015" y="8739"/>
                  </a:lnTo>
                  <a:lnTo>
                    <a:pt x="5091" y="8790"/>
                  </a:lnTo>
                  <a:lnTo>
                    <a:pt x="5167" y="8866"/>
                  </a:lnTo>
                  <a:lnTo>
                    <a:pt x="5268" y="8866"/>
                  </a:lnTo>
                  <a:lnTo>
                    <a:pt x="5370" y="8840"/>
                  </a:lnTo>
                  <a:lnTo>
                    <a:pt x="5648" y="8714"/>
                  </a:lnTo>
                  <a:lnTo>
                    <a:pt x="5876" y="8536"/>
                  </a:lnTo>
                  <a:lnTo>
                    <a:pt x="6104" y="8334"/>
                  </a:lnTo>
                  <a:lnTo>
                    <a:pt x="6307" y="8106"/>
                  </a:lnTo>
                  <a:lnTo>
                    <a:pt x="6788" y="8258"/>
                  </a:lnTo>
                  <a:lnTo>
                    <a:pt x="6940" y="8308"/>
                  </a:lnTo>
                  <a:lnTo>
                    <a:pt x="7067" y="8384"/>
                  </a:lnTo>
                  <a:lnTo>
                    <a:pt x="7193" y="8460"/>
                  </a:lnTo>
                  <a:lnTo>
                    <a:pt x="7295" y="8562"/>
                  </a:lnTo>
                  <a:lnTo>
                    <a:pt x="7396" y="8688"/>
                  </a:lnTo>
                  <a:lnTo>
                    <a:pt x="7472" y="8815"/>
                  </a:lnTo>
                  <a:lnTo>
                    <a:pt x="7522" y="8967"/>
                  </a:lnTo>
                  <a:lnTo>
                    <a:pt x="7548" y="9119"/>
                  </a:lnTo>
                  <a:lnTo>
                    <a:pt x="7725" y="10056"/>
                  </a:lnTo>
                  <a:lnTo>
                    <a:pt x="7750" y="10132"/>
                  </a:lnTo>
                  <a:lnTo>
                    <a:pt x="7826" y="10208"/>
                  </a:lnTo>
                  <a:lnTo>
                    <a:pt x="7902" y="10259"/>
                  </a:lnTo>
                  <a:lnTo>
                    <a:pt x="8029" y="10284"/>
                  </a:lnTo>
                  <a:lnTo>
                    <a:pt x="8130" y="10233"/>
                  </a:lnTo>
                  <a:lnTo>
                    <a:pt x="8181" y="10183"/>
                  </a:lnTo>
                  <a:lnTo>
                    <a:pt x="8232" y="10081"/>
                  </a:lnTo>
                  <a:lnTo>
                    <a:pt x="8232" y="9980"/>
                  </a:lnTo>
                  <a:lnTo>
                    <a:pt x="8080" y="9018"/>
                  </a:lnTo>
                  <a:lnTo>
                    <a:pt x="8004" y="8764"/>
                  </a:lnTo>
                  <a:lnTo>
                    <a:pt x="7902" y="8536"/>
                  </a:lnTo>
                  <a:lnTo>
                    <a:pt x="7776" y="8334"/>
                  </a:lnTo>
                  <a:lnTo>
                    <a:pt x="7598" y="8131"/>
                  </a:lnTo>
                  <a:lnTo>
                    <a:pt x="7826" y="7827"/>
                  </a:lnTo>
                  <a:lnTo>
                    <a:pt x="7978" y="7498"/>
                  </a:lnTo>
                  <a:lnTo>
                    <a:pt x="8105" y="7143"/>
                  </a:lnTo>
                  <a:lnTo>
                    <a:pt x="8181" y="6763"/>
                  </a:lnTo>
                  <a:lnTo>
                    <a:pt x="8181" y="6384"/>
                  </a:lnTo>
                  <a:lnTo>
                    <a:pt x="8156" y="6004"/>
                  </a:lnTo>
                  <a:lnTo>
                    <a:pt x="8080" y="5649"/>
                  </a:lnTo>
                  <a:lnTo>
                    <a:pt x="8004" y="5497"/>
                  </a:lnTo>
                  <a:lnTo>
                    <a:pt x="7928" y="5320"/>
                  </a:lnTo>
                  <a:lnTo>
                    <a:pt x="7826" y="5142"/>
                  </a:lnTo>
                  <a:lnTo>
                    <a:pt x="7674" y="4990"/>
                  </a:lnTo>
                  <a:lnTo>
                    <a:pt x="7776" y="4737"/>
                  </a:lnTo>
                  <a:lnTo>
                    <a:pt x="7852" y="4484"/>
                  </a:lnTo>
                  <a:lnTo>
                    <a:pt x="7902" y="4231"/>
                  </a:lnTo>
                  <a:lnTo>
                    <a:pt x="7902" y="3952"/>
                  </a:lnTo>
                  <a:lnTo>
                    <a:pt x="7902" y="3749"/>
                  </a:lnTo>
                  <a:lnTo>
                    <a:pt x="7877" y="3547"/>
                  </a:lnTo>
                  <a:lnTo>
                    <a:pt x="7826" y="3344"/>
                  </a:lnTo>
                  <a:lnTo>
                    <a:pt x="7776" y="3142"/>
                  </a:lnTo>
                  <a:lnTo>
                    <a:pt x="7700" y="2964"/>
                  </a:lnTo>
                  <a:lnTo>
                    <a:pt x="7598" y="2787"/>
                  </a:lnTo>
                  <a:lnTo>
                    <a:pt x="7497" y="2610"/>
                  </a:lnTo>
                  <a:lnTo>
                    <a:pt x="7370" y="2458"/>
                  </a:lnTo>
                  <a:lnTo>
                    <a:pt x="7370" y="2280"/>
                  </a:lnTo>
                  <a:lnTo>
                    <a:pt x="7370" y="2103"/>
                  </a:lnTo>
                  <a:lnTo>
                    <a:pt x="7345" y="1926"/>
                  </a:lnTo>
                  <a:lnTo>
                    <a:pt x="7295" y="1774"/>
                  </a:lnTo>
                  <a:lnTo>
                    <a:pt x="7244" y="1622"/>
                  </a:lnTo>
                  <a:lnTo>
                    <a:pt x="7168" y="1495"/>
                  </a:lnTo>
                  <a:lnTo>
                    <a:pt x="7092" y="1343"/>
                  </a:lnTo>
                  <a:lnTo>
                    <a:pt x="6889" y="1090"/>
                  </a:lnTo>
                  <a:lnTo>
                    <a:pt x="6636" y="887"/>
                  </a:lnTo>
                  <a:lnTo>
                    <a:pt x="6509" y="811"/>
                  </a:lnTo>
                  <a:lnTo>
                    <a:pt x="6357" y="735"/>
                  </a:lnTo>
                  <a:lnTo>
                    <a:pt x="6205" y="685"/>
                  </a:lnTo>
                  <a:lnTo>
                    <a:pt x="6053" y="634"/>
                  </a:lnTo>
                  <a:lnTo>
                    <a:pt x="5876" y="609"/>
                  </a:lnTo>
                  <a:lnTo>
                    <a:pt x="5724" y="583"/>
                  </a:lnTo>
                  <a:lnTo>
                    <a:pt x="5547" y="457"/>
                  </a:lnTo>
                  <a:lnTo>
                    <a:pt x="5370" y="330"/>
                  </a:lnTo>
                  <a:lnTo>
                    <a:pt x="5192" y="229"/>
                  </a:lnTo>
                  <a:lnTo>
                    <a:pt x="4990" y="153"/>
                  </a:lnTo>
                  <a:lnTo>
                    <a:pt x="4787" y="102"/>
                  </a:lnTo>
                  <a:lnTo>
                    <a:pt x="4584" y="52"/>
                  </a:lnTo>
                  <a:lnTo>
                    <a:pt x="4382" y="26"/>
                  </a:lnTo>
                  <a:lnTo>
                    <a:pt x="41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3" name="Google Shape;3623;p53">
              <a:extLst>
                <a:ext uri="{FF2B5EF4-FFF2-40B4-BE49-F238E27FC236}">
                  <a16:creationId xmlns="" xmlns:a16="http://schemas.microsoft.com/office/drawing/2014/main" id="{97843B67-E6CC-F61F-2485-D1A41840E667}"/>
                </a:ext>
              </a:extLst>
            </p:cNvPr>
            <p:cNvSpPr/>
            <p:nvPr/>
          </p:nvSpPr>
          <p:spPr>
            <a:xfrm>
              <a:off x="5825725" y="2860000"/>
              <a:ext cx="13325" cy="22200"/>
            </a:xfrm>
            <a:custGeom>
              <a:avLst/>
              <a:gdLst/>
              <a:ahLst/>
              <a:cxnLst/>
              <a:rect l="l" t="t" r="r" b="b"/>
              <a:pathLst>
                <a:path w="533" h="888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0" y="609"/>
                  </a:lnTo>
                  <a:lnTo>
                    <a:pt x="26" y="735"/>
                  </a:lnTo>
                  <a:lnTo>
                    <a:pt x="76" y="811"/>
                  </a:lnTo>
                  <a:lnTo>
                    <a:pt x="152" y="862"/>
                  </a:lnTo>
                  <a:lnTo>
                    <a:pt x="254" y="887"/>
                  </a:lnTo>
                  <a:lnTo>
                    <a:pt x="355" y="862"/>
                  </a:lnTo>
                  <a:lnTo>
                    <a:pt x="456" y="811"/>
                  </a:lnTo>
                  <a:lnTo>
                    <a:pt x="507" y="735"/>
                  </a:lnTo>
                  <a:lnTo>
                    <a:pt x="532" y="609"/>
                  </a:lnTo>
                  <a:lnTo>
                    <a:pt x="532" y="254"/>
                  </a:lnTo>
                  <a:lnTo>
                    <a:pt x="507" y="153"/>
                  </a:lnTo>
                  <a:lnTo>
                    <a:pt x="456" y="77"/>
                  </a:lnTo>
                  <a:lnTo>
                    <a:pt x="355" y="26"/>
                  </a:lnTo>
                  <a:lnTo>
                    <a:pt x="2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4" name="Google Shape;3624;p53">
              <a:extLst>
                <a:ext uri="{FF2B5EF4-FFF2-40B4-BE49-F238E27FC236}">
                  <a16:creationId xmlns="" xmlns:a16="http://schemas.microsoft.com/office/drawing/2014/main" id="{6965EAB2-481B-8558-4DC7-E38BB5DEC53D}"/>
                </a:ext>
              </a:extLst>
            </p:cNvPr>
            <p:cNvSpPr/>
            <p:nvPr/>
          </p:nvSpPr>
          <p:spPr>
            <a:xfrm>
              <a:off x="5778225" y="2860000"/>
              <a:ext cx="12700" cy="22200"/>
            </a:xfrm>
            <a:custGeom>
              <a:avLst/>
              <a:gdLst/>
              <a:ahLst/>
              <a:cxnLst/>
              <a:rect l="l" t="t" r="r" b="b"/>
              <a:pathLst>
                <a:path w="508" h="888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1" y="609"/>
                  </a:lnTo>
                  <a:lnTo>
                    <a:pt x="26" y="735"/>
                  </a:lnTo>
                  <a:lnTo>
                    <a:pt x="77" y="811"/>
                  </a:lnTo>
                  <a:lnTo>
                    <a:pt x="153" y="862"/>
                  </a:lnTo>
                  <a:lnTo>
                    <a:pt x="254" y="887"/>
                  </a:lnTo>
                  <a:lnTo>
                    <a:pt x="355" y="862"/>
                  </a:lnTo>
                  <a:lnTo>
                    <a:pt x="431" y="811"/>
                  </a:lnTo>
                  <a:lnTo>
                    <a:pt x="507" y="735"/>
                  </a:lnTo>
                  <a:lnTo>
                    <a:pt x="507" y="609"/>
                  </a:lnTo>
                  <a:lnTo>
                    <a:pt x="507" y="254"/>
                  </a:lnTo>
                  <a:lnTo>
                    <a:pt x="507" y="153"/>
                  </a:lnTo>
                  <a:lnTo>
                    <a:pt x="431" y="77"/>
                  </a:lnTo>
                  <a:lnTo>
                    <a:pt x="355" y="26"/>
                  </a:lnTo>
                  <a:lnTo>
                    <a:pt x="2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5" name="Google Shape;3625;p53">
              <a:extLst>
                <a:ext uri="{FF2B5EF4-FFF2-40B4-BE49-F238E27FC236}">
                  <a16:creationId xmlns="" xmlns:a16="http://schemas.microsoft.com/office/drawing/2014/main" id="{4E388DC2-2494-722C-FB72-5EF01FE2C5D7}"/>
                </a:ext>
              </a:extLst>
            </p:cNvPr>
            <p:cNvSpPr/>
            <p:nvPr/>
          </p:nvSpPr>
          <p:spPr>
            <a:xfrm>
              <a:off x="5697825" y="2634600"/>
              <a:ext cx="127300" cy="131725"/>
            </a:xfrm>
            <a:custGeom>
              <a:avLst/>
              <a:gdLst/>
              <a:ahLst/>
              <a:cxnLst/>
              <a:rect l="l" t="t" r="r" b="b"/>
              <a:pathLst>
                <a:path w="5092" h="5269" extrusionOk="0">
                  <a:moveTo>
                    <a:pt x="4382" y="532"/>
                  </a:moveTo>
                  <a:lnTo>
                    <a:pt x="4458" y="557"/>
                  </a:lnTo>
                  <a:lnTo>
                    <a:pt x="4508" y="583"/>
                  </a:lnTo>
                  <a:lnTo>
                    <a:pt x="4559" y="659"/>
                  </a:lnTo>
                  <a:lnTo>
                    <a:pt x="4559" y="735"/>
                  </a:lnTo>
                  <a:lnTo>
                    <a:pt x="4559" y="3597"/>
                  </a:lnTo>
                  <a:lnTo>
                    <a:pt x="4559" y="3673"/>
                  </a:lnTo>
                  <a:lnTo>
                    <a:pt x="4508" y="3723"/>
                  </a:lnTo>
                  <a:lnTo>
                    <a:pt x="4458" y="3774"/>
                  </a:lnTo>
                  <a:lnTo>
                    <a:pt x="4002" y="3774"/>
                  </a:lnTo>
                  <a:lnTo>
                    <a:pt x="3901" y="3799"/>
                  </a:lnTo>
                  <a:lnTo>
                    <a:pt x="3774" y="3825"/>
                  </a:lnTo>
                  <a:lnTo>
                    <a:pt x="3698" y="3875"/>
                  </a:lnTo>
                  <a:lnTo>
                    <a:pt x="3597" y="3951"/>
                  </a:lnTo>
                  <a:lnTo>
                    <a:pt x="3546" y="4027"/>
                  </a:lnTo>
                  <a:lnTo>
                    <a:pt x="3495" y="4129"/>
                  </a:lnTo>
                  <a:lnTo>
                    <a:pt x="3445" y="4230"/>
                  </a:lnTo>
                  <a:lnTo>
                    <a:pt x="3445" y="4356"/>
                  </a:lnTo>
                  <a:lnTo>
                    <a:pt x="3445" y="4660"/>
                  </a:lnTo>
                  <a:lnTo>
                    <a:pt x="2381" y="3875"/>
                  </a:lnTo>
                  <a:lnTo>
                    <a:pt x="2229" y="3799"/>
                  </a:lnTo>
                  <a:lnTo>
                    <a:pt x="2052" y="3774"/>
                  </a:lnTo>
                  <a:lnTo>
                    <a:pt x="633" y="3774"/>
                  </a:lnTo>
                  <a:lnTo>
                    <a:pt x="583" y="3723"/>
                  </a:lnTo>
                  <a:lnTo>
                    <a:pt x="532" y="3673"/>
                  </a:lnTo>
                  <a:lnTo>
                    <a:pt x="532" y="3597"/>
                  </a:lnTo>
                  <a:lnTo>
                    <a:pt x="532" y="735"/>
                  </a:lnTo>
                  <a:lnTo>
                    <a:pt x="532" y="659"/>
                  </a:lnTo>
                  <a:lnTo>
                    <a:pt x="583" y="583"/>
                  </a:lnTo>
                  <a:lnTo>
                    <a:pt x="633" y="557"/>
                  </a:lnTo>
                  <a:lnTo>
                    <a:pt x="709" y="532"/>
                  </a:lnTo>
                  <a:close/>
                  <a:moveTo>
                    <a:pt x="709" y="0"/>
                  </a:moveTo>
                  <a:lnTo>
                    <a:pt x="583" y="25"/>
                  </a:lnTo>
                  <a:lnTo>
                    <a:pt x="431" y="76"/>
                  </a:lnTo>
                  <a:lnTo>
                    <a:pt x="329" y="127"/>
                  </a:lnTo>
                  <a:lnTo>
                    <a:pt x="203" y="228"/>
                  </a:lnTo>
                  <a:lnTo>
                    <a:pt x="127" y="329"/>
                  </a:lnTo>
                  <a:lnTo>
                    <a:pt x="51" y="456"/>
                  </a:lnTo>
                  <a:lnTo>
                    <a:pt x="25" y="583"/>
                  </a:lnTo>
                  <a:lnTo>
                    <a:pt x="0" y="735"/>
                  </a:lnTo>
                  <a:lnTo>
                    <a:pt x="0" y="3597"/>
                  </a:lnTo>
                  <a:lnTo>
                    <a:pt x="25" y="3723"/>
                  </a:lnTo>
                  <a:lnTo>
                    <a:pt x="51" y="3875"/>
                  </a:lnTo>
                  <a:lnTo>
                    <a:pt x="127" y="3977"/>
                  </a:lnTo>
                  <a:lnTo>
                    <a:pt x="203" y="4103"/>
                  </a:lnTo>
                  <a:lnTo>
                    <a:pt x="329" y="4179"/>
                  </a:lnTo>
                  <a:lnTo>
                    <a:pt x="431" y="4255"/>
                  </a:lnTo>
                  <a:lnTo>
                    <a:pt x="583" y="4281"/>
                  </a:lnTo>
                  <a:lnTo>
                    <a:pt x="709" y="4306"/>
                  </a:lnTo>
                  <a:lnTo>
                    <a:pt x="2077" y="4306"/>
                  </a:lnTo>
                  <a:lnTo>
                    <a:pt x="3318" y="5192"/>
                  </a:lnTo>
                  <a:lnTo>
                    <a:pt x="3394" y="5243"/>
                  </a:lnTo>
                  <a:lnTo>
                    <a:pt x="3470" y="5268"/>
                  </a:lnTo>
                  <a:lnTo>
                    <a:pt x="3597" y="5268"/>
                  </a:lnTo>
                  <a:lnTo>
                    <a:pt x="3749" y="5243"/>
                  </a:lnTo>
                  <a:lnTo>
                    <a:pt x="3825" y="5167"/>
                  </a:lnTo>
                  <a:lnTo>
                    <a:pt x="3901" y="5091"/>
                  </a:lnTo>
                  <a:lnTo>
                    <a:pt x="3951" y="4990"/>
                  </a:lnTo>
                  <a:lnTo>
                    <a:pt x="3951" y="4863"/>
                  </a:lnTo>
                  <a:lnTo>
                    <a:pt x="3951" y="4356"/>
                  </a:lnTo>
                  <a:lnTo>
                    <a:pt x="3977" y="4306"/>
                  </a:lnTo>
                  <a:lnTo>
                    <a:pt x="4382" y="4306"/>
                  </a:lnTo>
                  <a:lnTo>
                    <a:pt x="4508" y="4281"/>
                  </a:lnTo>
                  <a:lnTo>
                    <a:pt x="4660" y="4255"/>
                  </a:lnTo>
                  <a:lnTo>
                    <a:pt x="4762" y="4179"/>
                  </a:lnTo>
                  <a:lnTo>
                    <a:pt x="4888" y="4103"/>
                  </a:lnTo>
                  <a:lnTo>
                    <a:pt x="4964" y="3977"/>
                  </a:lnTo>
                  <a:lnTo>
                    <a:pt x="5040" y="3875"/>
                  </a:lnTo>
                  <a:lnTo>
                    <a:pt x="5066" y="3723"/>
                  </a:lnTo>
                  <a:lnTo>
                    <a:pt x="5091" y="3597"/>
                  </a:lnTo>
                  <a:lnTo>
                    <a:pt x="5091" y="735"/>
                  </a:lnTo>
                  <a:lnTo>
                    <a:pt x="5066" y="583"/>
                  </a:lnTo>
                  <a:lnTo>
                    <a:pt x="5040" y="456"/>
                  </a:lnTo>
                  <a:lnTo>
                    <a:pt x="4964" y="329"/>
                  </a:lnTo>
                  <a:lnTo>
                    <a:pt x="4888" y="228"/>
                  </a:lnTo>
                  <a:lnTo>
                    <a:pt x="4762" y="127"/>
                  </a:lnTo>
                  <a:lnTo>
                    <a:pt x="4660" y="76"/>
                  </a:lnTo>
                  <a:lnTo>
                    <a:pt x="4508" y="25"/>
                  </a:lnTo>
                  <a:lnTo>
                    <a:pt x="4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6" name="Google Shape;3626;p53">
              <a:extLst>
                <a:ext uri="{FF2B5EF4-FFF2-40B4-BE49-F238E27FC236}">
                  <a16:creationId xmlns="" xmlns:a16="http://schemas.microsoft.com/office/drawing/2014/main" id="{2B996237-2B2C-DC9E-1AF6-C2A70467F8FB}"/>
                </a:ext>
              </a:extLst>
            </p:cNvPr>
            <p:cNvSpPr/>
            <p:nvPr/>
          </p:nvSpPr>
          <p:spPr>
            <a:xfrm>
              <a:off x="5732000" y="2657375"/>
              <a:ext cx="58925" cy="62100"/>
            </a:xfrm>
            <a:custGeom>
              <a:avLst/>
              <a:gdLst/>
              <a:ahLst/>
              <a:cxnLst/>
              <a:rect l="l" t="t" r="r" b="b"/>
              <a:pathLst>
                <a:path w="2357" h="2484" extrusionOk="0">
                  <a:moveTo>
                    <a:pt x="1318" y="913"/>
                  </a:moveTo>
                  <a:lnTo>
                    <a:pt x="1267" y="1090"/>
                  </a:lnTo>
                  <a:lnTo>
                    <a:pt x="1166" y="1217"/>
                  </a:lnTo>
                  <a:lnTo>
                    <a:pt x="1090" y="1090"/>
                  </a:lnTo>
                  <a:lnTo>
                    <a:pt x="1039" y="913"/>
                  </a:lnTo>
                  <a:close/>
                  <a:moveTo>
                    <a:pt x="1166" y="1"/>
                  </a:moveTo>
                  <a:lnTo>
                    <a:pt x="1065" y="26"/>
                  </a:lnTo>
                  <a:lnTo>
                    <a:pt x="989" y="77"/>
                  </a:lnTo>
                  <a:lnTo>
                    <a:pt x="938" y="153"/>
                  </a:lnTo>
                  <a:lnTo>
                    <a:pt x="913" y="254"/>
                  </a:lnTo>
                  <a:lnTo>
                    <a:pt x="913" y="406"/>
                  </a:lnTo>
                  <a:lnTo>
                    <a:pt x="254" y="406"/>
                  </a:lnTo>
                  <a:lnTo>
                    <a:pt x="153" y="431"/>
                  </a:lnTo>
                  <a:lnTo>
                    <a:pt x="77" y="482"/>
                  </a:lnTo>
                  <a:lnTo>
                    <a:pt x="26" y="558"/>
                  </a:lnTo>
                  <a:lnTo>
                    <a:pt x="1" y="659"/>
                  </a:lnTo>
                  <a:lnTo>
                    <a:pt x="26" y="761"/>
                  </a:lnTo>
                  <a:lnTo>
                    <a:pt x="77" y="837"/>
                  </a:lnTo>
                  <a:lnTo>
                    <a:pt x="153" y="913"/>
                  </a:lnTo>
                  <a:lnTo>
                    <a:pt x="482" y="913"/>
                  </a:lnTo>
                  <a:lnTo>
                    <a:pt x="533" y="1115"/>
                  </a:lnTo>
                  <a:lnTo>
                    <a:pt x="634" y="1293"/>
                  </a:lnTo>
                  <a:lnTo>
                    <a:pt x="710" y="1470"/>
                  </a:lnTo>
                  <a:lnTo>
                    <a:pt x="811" y="1647"/>
                  </a:lnTo>
                  <a:lnTo>
                    <a:pt x="634" y="1774"/>
                  </a:lnTo>
                  <a:lnTo>
                    <a:pt x="406" y="1900"/>
                  </a:lnTo>
                  <a:lnTo>
                    <a:pt x="203" y="2002"/>
                  </a:lnTo>
                  <a:lnTo>
                    <a:pt x="127" y="2052"/>
                  </a:lnTo>
                  <a:lnTo>
                    <a:pt x="77" y="2128"/>
                  </a:lnTo>
                  <a:lnTo>
                    <a:pt x="51" y="2230"/>
                  </a:lnTo>
                  <a:lnTo>
                    <a:pt x="77" y="2331"/>
                  </a:lnTo>
                  <a:lnTo>
                    <a:pt x="127" y="2407"/>
                  </a:lnTo>
                  <a:lnTo>
                    <a:pt x="178" y="2458"/>
                  </a:lnTo>
                  <a:lnTo>
                    <a:pt x="254" y="2483"/>
                  </a:lnTo>
                  <a:lnTo>
                    <a:pt x="305" y="2483"/>
                  </a:lnTo>
                  <a:lnTo>
                    <a:pt x="431" y="2458"/>
                  </a:lnTo>
                  <a:lnTo>
                    <a:pt x="634" y="2382"/>
                  </a:lnTo>
                  <a:lnTo>
                    <a:pt x="913" y="2230"/>
                  </a:lnTo>
                  <a:lnTo>
                    <a:pt x="1166" y="2027"/>
                  </a:lnTo>
                  <a:lnTo>
                    <a:pt x="1445" y="2230"/>
                  </a:lnTo>
                  <a:lnTo>
                    <a:pt x="1723" y="2382"/>
                  </a:lnTo>
                  <a:lnTo>
                    <a:pt x="1926" y="2458"/>
                  </a:lnTo>
                  <a:lnTo>
                    <a:pt x="2027" y="2483"/>
                  </a:lnTo>
                  <a:lnTo>
                    <a:pt x="2103" y="2483"/>
                  </a:lnTo>
                  <a:lnTo>
                    <a:pt x="2179" y="2458"/>
                  </a:lnTo>
                  <a:lnTo>
                    <a:pt x="2230" y="2407"/>
                  </a:lnTo>
                  <a:lnTo>
                    <a:pt x="2280" y="2331"/>
                  </a:lnTo>
                  <a:lnTo>
                    <a:pt x="2306" y="2230"/>
                  </a:lnTo>
                  <a:lnTo>
                    <a:pt x="2280" y="2128"/>
                  </a:lnTo>
                  <a:lnTo>
                    <a:pt x="2230" y="2052"/>
                  </a:lnTo>
                  <a:lnTo>
                    <a:pt x="2154" y="2002"/>
                  </a:lnTo>
                  <a:lnTo>
                    <a:pt x="1951" y="1900"/>
                  </a:lnTo>
                  <a:lnTo>
                    <a:pt x="1723" y="1774"/>
                  </a:lnTo>
                  <a:lnTo>
                    <a:pt x="1521" y="1647"/>
                  </a:lnTo>
                  <a:lnTo>
                    <a:pt x="1647" y="1470"/>
                  </a:lnTo>
                  <a:lnTo>
                    <a:pt x="1723" y="1293"/>
                  </a:lnTo>
                  <a:lnTo>
                    <a:pt x="1799" y="1115"/>
                  </a:lnTo>
                  <a:lnTo>
                    <a:pt x="1875" y="913"/>
                  </a:lnTo>
                  <a:lnTo>
                    <a:pt x="2179" y="913"/>
                  </a:lnTo>
                  <a:lnTo>
                    <a:pt x="2280" y="837"/>
                  </a:lnTo>
                  <a:lnTo>
                    <a:pt x="2331" y="761"/>
                  </a:lnTo>
                  <a:lnTo>
                    <a:pt x="2356" y="659"/>
                  </a:lnTo>
                  <a:lnTo>
                    <a:pt x="2331" y="558"/>
                  </a:lnTo>
                  <a:lnTo>
                    <a:pt x="2280" y="482"/>
                  </a:lnTo>
                  <a:lnTo>
                    <a:pt x="2179" y="431"/>
                  </a:lnTo>
                  <a:lnTo>
                    <a:pt x="2078" y="406"/>
                  </a:lnTo>
                  <a:lnTo>
                    <a:pt x="1445" y="406"/>
                  </a:lnTo>
                  <a:lnTo>
                    <a:pt x="1445" y="254"/>
                  </a:lnTo>
                  <a:lnTo>
                    <a:pt x="1419" y="153"/>
                  </a:lnTo>
                  <a:lnTo>
                    <a:pt x="1369" y="77"/>
                  </a:lnTo>
                  <a:lnTo>
                    <a:pt x="1267" y="26"/>
                  </a:lnTo>
                  <a:lnTo>
                    <a:pt x="116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7" name="Google Shape;3627;p53">
              <a:extLst>
                <a:ext uri="{FF2B5EF4-FFF2-40B4-BE49-F238E27FC236}">
                  <a16:creationId xmlns="" xmlns:a16="http://schemas.microsoft.com/office/drawing/2014/main" id="{C67BE4C3-2AA7-6D86-59DB-0B4007A41EEF}"/>
                </a:ext>
              </a:extLst>
            </p:cNvPr>
            <p:cNvSpPr/>
            <p:nvPr/>
          </p:nvSpPr>
          <p:spPr>
            <a:xfrm>
              <a:off x="5550925" y="2634600"/>
              <a:ext cx="127275" cy="131725"/>
            </a:xfrm>
            <a:custGeom>
              <a:avLst/>
              <a:gdLst/>
              <a:ahLst/>
              <a:cxnLst/>
              <a:rect l="l" t="t" r="r" b="b"/>
              <a:pathLst>
                <a:path w="5091" h="5269" extrusionOk="0">
                  <a:moveTo>
                    <a:pt x="735" y="0"/>
                  </a:moveTo>
                  <a:lnTo>
                    <a:pt x="583" y="25"/>
                  </a:lnTo>
                  <a:lnTo>
                    <a:pt x="456" y="76"/>
                  </a:lnTo>
                  <a:lnTo>
                    <a:pt x="329" y="127"/>
                  </a:lnTo>
                  <a:lnTo>
                    <a:pt x="228" y="228"/>
                  </a:lnTo>
                  <a:lnTo>
                    <a:pt x="127" y="329"/>
                  </a:lnTo>
                  <a:lnTo>
                    <a:pt x="76" y="456"/>
                  </a:lnTo>
                  <a:lnTo>
                    <a:pt x="25" y="583"/>
                  </a:lnTo>
                  <a:lnTo>
                    <a:pt x="0" y="735"/>
                  </a:lnTo>
                  <a:lnTo>
                    <a:pt x="0" y="1368"/>
                  </a:lnTo>
                  <a:lnTo>
                    <a:pt x="25" y="1469"/>
                  </a:lnTo>
                  <a:lnTo>
                    <a:pt x="76" y="1570"/>
                  </a:lnTo>
                  <a:lnTo>
                    <a:pt x="177" y="1621"/>
                  </a:lnTo>
                  <a:lnTo>
                    <a:pt x="279" y="1646"/>
                  </a:lnTo>
                  <a:lnTo>
                    <a:pt x="380" y="1621"/>
                  </a:lnTo>
                  <a:lnTo>
                    <a:pt x="456" y="1570"/>
                  </a:lnTo>
                  <a:lnTo>
                    <a:pt x="507" y="1469"/>
                  </a:lnTo>
                  <a:lnTo>
                    <a:pt x="532" y="1368"/>
                  </a:lnTo>
                  <a:lnTo>
                    <a:pt x="532" y="735"/>
                  </a:lnTo>
                  <a:lnTo>
                    <a:pt x="557" y="659"/>
                  </a:lnTo>
                  <a:lnTo>
                    <a:pt x="583" y="583"/>
                  </a:lnTo>
                  <a:lnTo>
                    <a:pt x="659" y="557"/>
                  </a:lnTo>
                  <a:lnTo>
                    <a:pt x="735" y="532"/>
                  </a:lnTo>
                  <a:lnTo>
                    <a:pt x="4382" y="532"/>
                  </a:lnTo>
                  <a:lnTo>
                    <a:pt x="4458" y="557"/>
                  </a:lnTo>
                  <a:lnTo>
                    <a:pt x="4508" y="583"/>
                  </a:lnTo>
                  <a:lnTo>
                    <a:pt x="4559" y="659"/>
                  </a:lnTo>
                  <a:lnTo>
                    <a:pt x="4584" y="735"/>
                  </a:lnTo>
                  <a:lnTo>
                    <a:pt x="4584" y="3597"/>
                  </a:lnTo>
                  <a:lnTo>
                    <a:pt x="4559" y="3673"/>
                  </a:lnTo>
                  <a:lnTo>
                    <a:pt x="4508" y="3723"/>
                  </a:lnTo>
                  <a:lnTo>
                    <a:pt x="4458" y="3774"/>
                  </a:lnTo>
                  <a:lnTo>
                    <a:pt x="3065" y="3774"/>
                  </a:lnTo>
                  <a:lnTo>
                    <a:pt x="2887" y="3799"/>
                  </a:lnTo>
                  <a:lnTo>
                    <a:pt x="2710" y="3875"/>
                  </a:lnTo>
                  <a:lnTo>
                    <a:pt x="1672" y="4660"/>
                  </a:lnTo>
                  <a:lnTo>
                    <a:pt x="1672" y="4356"/>
                  </a:lnTo>
                  <a:lnTo>
                    <a:pt x="1646" y="4230"/>
                  </a:lnTo>
                  <a:lnTo>
                    <a:pt x="1621" y="4129"/>
                  </a:lnTo>
                  <a:lnTo>
                    <a:pt x="1570" y="4027"/>
                  </a:lnTo>
                  <a:lnTo>
                    <a:pt x="1494" y="3951"/>
                  </a:lnTo>
                  <a:lnTo>
                    <a:pt x="1418" y="3875"/>
                  </a:lnTo>
                  <a:lnTo>
                    <a:pt x="1317" y="3825"/>
                  </a:lnTo>
                  <a:lnTo>
                    <a:pt x="1216" y="3799"/>
                  </a:lnTo>
                  <a:lnTo>
                    <a:pt x="1089" y="3774"/>
                  </a:lnTo>
                  <a:lnTo>
                    <a:pt x="659" y="3774"/>
                  </a:lnTo>
                  <a:lnTo>
                    <a:pt x="583" y="3723"/>
                  </a:lnTo>
                  <a:lnTo>
                    <a:pt x="557" y="3673"/>
                  </a:lnTo>
                  <a:lnTo>
                    <a:pt x="532" y="3597"/>
                  </a:lnTo>
                  <a:lnTo>
                    <a:pt x="532" y="2660"/>
                  </a:lnTo>
                  <a:lnTo>
                    <a:pt x="507" y="2533"/>
                  </a:lnTo>
                  <a:lnTo>
                    <a:pt x="456" y="2457"/>
                  </a:lnTo>
                  <a:lnTo>
                    <a:pt x="380" y="2406"/>
                  </a:lnTo>
                  <a:lnTo>
                    <a:pt x="279" y="2381"/>
                  </a:lnTo>
                  <a:lnTo>
                    <a:pt x="177" y="2406"/>
                  </a:lnTo>
                  <a:lnTo>
                    <a:pt x="76" y="2457"/>
                  </a:lnTo>
                  <a:lnTo>
                    <a:pt x="25" y="2533"/>
                  </a:lnTo>
                  <a:lnTo>
                    <a:pt x="0" y="2660"/>
                  </a:lnTo>
                  <a:lnTo>
                    <a:pt x="0" y="3597"/>
                  </a:lnTo>
                  <a:lnTo>
                    <a:pt x="25" y="3723"/>
                  </a:lnTo>
                  <a:lnTo>
                    <a:pt x="76" y="3875"/>
                  </a:lnTo>
                  <a:lnTo>
                    <a:pt x="127" y="3977"/>
                  </a:lnTo>
                  <a:lnTo>
                    <a:pt x="228" y="4103"/>
                  </a:lnTo>
                  <a:lnTo>
                    <a:pt x="329" y="4179"/>
                  </a:lnTo>
                  <a:lnTo>
                    <a:pt x="456" y="4255"/>
                  </a:lnTo>
                  <a:lnTo>
                    <a:pt x="583" y="4281"/>
                  </a:lnTo>
                  <a:lnTo>
                    <a:pt x="735" y="4306"/>
                  </a:lnTo>
                  <a:lnTo>
                    <a:pt x="1114" y="4306"/>
                  </a:lnTo>
                  <a:lnTo>
                    <a:pt x="1140" y="4356"/>
                  </a:lnTo>
                  <a:lnTo>
                    <a:pt x="1140" y="4863"/>
                  </a:lnTo>
                  <a:lnTo>
                    <a:pt x="1165" y="4990"/>
                  </a:lnTo>
                  <a:lnTo>
                    <a:pt x="1190" y="5091"/>
                  </a:lnTo>
                  <a:lnTo>
                    <a:pt x="1266" y="5167"/>
                  </a:lnTo>
                  <a:lnTo>
                    <a:pt x="1368" y="5243"/>
                  </a:lnTo>
                  <a:lnTo>
                    <a:pt x="1444" y="5268"/>
                  </a:lnTo>
                  <a:lnTo>
                    <a:pt x="1672" y="5268"/>
                  </a:lnTo>
                  <a:lnTo>
                    <a:pt x="1798" y="5192"/>
                  </a:lnTo>
                  <a:lnTo>
                    <a:pt x="3039" y="4306"/>
                  </a:lnTo>
                  <a:lnTo>
                    <a:pt x="4382" y="4306"/>
                  </a:lnTo>
                  <a:lnTo>
                    <a:pt x="4534" y="4281"/>
                  </a:lnTo>
                  <a:lnTo>
                    <a:pt x="4660" y="4255"/>
                  </a:lnTo>
                  <a:lnTo>
                    <a:pt x="4787" y="4179"/>
                  </a:lnTo>
                  <a:lnTo>
                    <a:pt x="4888" y="4103"/>
                  </a:lnTo>
                  <a:lnTo>
                    <a:pt x="4990" y="3977"/>
                  </a:lnTo>
                  <a:lnTo>
                    <a:pt x="5040" y="3875"/>
                  </a:lnTo>
                  <a:lnTo>
                    <a:pt x="5091" y="3723"/>
                  </a:lnTo>
                  <a:lnTo>
                    <a:pt x="5091" y="3597"/>
                  </a:lnTo>
                  <a:lnTo>
                    <a:pt x="5091" y="735"/>
                  </a:lnTo>
                  <a:lnTo>
                    <a:pt x="5091" y="583"/>
                  </a:lnTo>
                  <a:lnTo>
                    <a:pt x="5040" y="456"/>
                  </a:lnTo>
                  <a:lnTo>
                    <a:pt x="4990" y="329"/>
                  </a:lnTo>
                  <a:lnTo>
                    <a:pt x="4888" y="228"/>
                  </a:lnTo>
                  <a:lnTo>
                    <a:pt x="4787" y="127"/>
                  </a:lnTo>
                  <a:lnTo>
                    <a:pt x="4660" y="76"/>
                  </a:lnTo>
                  <a:lnTo>
                    <a:pt x="4534" y="25"/>
                  </a:lnTo>
                  <a:lnTo>
                    <a:pt x="4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8" name="Google Shape;3628;p53">
              <a:extLst>
                <a:ext uri="{FF2B5EF4-FFF2-40B4-BE49-F238E27FC236}">
                  <a16:creationId xmlns="" xmlns:a16="http://schemas.microsoft.com/office/drawing/2014/main" id="{34EA2F57-7862-48E8-76C2-30AF0D76AE4C}"/>
                </a:ext>
              </a:extLst>
            </p:cNvPr>
            <p:cNvSpPr/>
            <p:nvPr/>
          </p:nvSpPr>
          <p:spPr>
            <a:xfrm>
              <a:off x="5588900" y="2657375"/>
              <a:ext cx="51950" cy="62100"/>
            </a:xfrm>
            <a:custGeom>
              <a:avLst/>
              <a:gdLst/>
              <a:ahLst/>
              <a:cxnLst/>
              <a:rect l="l" t="t" r="r" b="b"/>
              <a:pathLst>
                <a:path w="2078" h="2484" extrusionOk="0">
                  <a:moveTo>
                    <a:pt x="1039" y="913"/>
                  </a:moveTo>
                  <a:lnTo>
                    <a:pt x="1242" y="1495"/>
                  </a:lnTo>
                  <a:lnTo>
                    <a:pt x="811" y="1495"/>
                  </a:lnTo>
                  <a:lnTo>
                    <a:pt x="1039" y="913"/>
                  </a:lnTo>
                  <a:close/>
                  <a:moveTo>
                    <a:pt x="938" y="1"/>
                  </a:moveTo>
                  <a:lnTo>
                    <a:pt x="862" y="52"/>
                  </a:lnTo>
                  <a:lnTo>
                    <a:pt x="786" y="102"/>
                  </a:lnTo>
                  <a:lnTo>
                    <a:pt x="761" y="178"/>
                  </a:lnTo>
                  <a:lnTo>
                    <a:pt x="735" y="204"/>
                  </a:lnTo>
                  <a:lnTo>
                    <a:pt x="1" y="2128"/>
                  </a:lnTo>
                  <a:lnTo>
                    <a:pt x="1" y="2255"/>
                  </a:lnTo>
                  <a:lnTo>
                    <a:pt x="26" y="2331"/>
                  </a:lnTo>
                  <a:lnTo>
                    <a:pt x="77" y="2432"/>
                  </a:lnTo>
                  <a:lnTo>
                    <a:pt x="153" y="2483"/>
                  </a:lnTo>
                  <a:lnTo>
                    <a:pt x="330" y="2483"/>
                  </a:lnTo>
                  <a:lnTo>
                    <a:pt x="406" y="2458"/>
                  </a:lnTo>
                  <a:lnTo>
                    <a:pt x="457" y="2407"/>
                  </a:lnTo>
                  <a:lnTo>
                    <a:pt x="507" y="2331"/>
                  </a:lnTo>
                  <a:lnTo>
                    <a:pt x="609" y="2002"/>
                  </a:lnTo>
                  <a:lnTo>
                    <a:pt x="1444" y="2002"/>
                  </a:lnTo>
                  <a:lnTo>
                    <a:pt x="1571" y="2331"/>
                  </a:lnTo>
                  <a:lnTo>
                    <a:pt x="1622" y="2407"/>
                  </a:lnTo>
                  <a:lnTo>
                    <a:pt x="1698" y="2483"/>
                  </a:lnTo>
                  <a:lnTo>
                    <a:pt x="1900" y="2483"/>
                  </a:lnTo>
                  <a:lnTo>
                    <a:pt x="2002" y="2432"/>
                  </a:lnTo>
                  <a:lnTo>
                    <a:pt x="2052" y="2331"/>
                  </a:lnTo>
                  <a:lnTo>
                    <a:pt x="2078" y="2230"/>
                  </a:lnTo>
                  <a:lnTo>
                    <a:pt x="2052" y="2128"/>
                  </a:lnTo>
                  <a:lnTo>
                    <a:pt x="1318" y="204"/>
                  </a:lnTo>
                  <a:lnTo>
                    <a:pt x="1318" y="178"/>
                  </a:lnTo>
                  <a:lnTo>
                    <a:pt x="1267" y="102"/>
                  </a:lnTo>
                  <a:lnTo>
                    <a:pt x="1216" y="52"/>
                  </a:lnTo>
                  <a:lnTo>
                    <a:pt x="111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59" name="Google Shape;3629;p53">
              <a:extLst>
                <a:ext uri="{FF2B5EF4-FFF2-40B4-BE49-F238E27FC236}">
                  <a16:creationId xmlns="" xmlns:a16="http://schemas.microsoft.com/office/drawing/2014/main" id="{8D974E29-7994-D33F-4DE0-7222A2CD44C0}"/>
                </a:ext>
              </a:extLst>
            </p:cNvPr>
            <p:cNvSpPr/>
            <p:nvPr/>
          </p:nvSpPr>
          <p:spPr>
            <a:xfrm>
              <a:off x="5547750" y="2904325"/>
              <a:ext cx="39925" cy="17125"/>
            </a:xfrm>
            <a:custGeom>
              <a:avLst/>
              <a:gdLst/>
              <a:ahLst/>
              <a:cxnLst/>
              <a:rect l="l" t="t" r="r" b="b"/>
              <a:pathLst>
                <a:path w="1597" h="685" extrusionOk="0">
                  <a:moveTo>
                    <a:pt x="203" y="1"/>
                  </a:moveTo>
                  <a:lnTo>
                    <a:pt x="102" y="26"/>
                  </a:lnTo>
                  <a:lnTo>
                    <a:pt x="26" y="102"/>
                  </a:lnTo>
                  <a:lnTo>
                    <a:pt x="0" y="203"/>
                  </a:lnTo>
                  <a:lnTo>
                    <a:pt x="0" y="305"/>
                  </a:lnTo>
                  <a:lnTo>
                    <a:pt x="51" y="406"/>
                  </a:lnTo>
                  <a:lnTo>
                    <a:pt x="152" y="507"/>
                  </a:lnTo>
                  <a:lnTo>
                    <a:pt x="304" y="583"/>
                  </a:lnTo>
                  <a:lnTo>
                    <a:pt x="532" y="659"/>
                  </a:lnTo>
                  <a:lnTo>
                    <a:pt x="811" y="685"/>
                  </a:lnTo>
                  <a:lnTo>
                    <a:pt x="1064" y="659"/>
                  </a:lnTo>
                  <a:lnTo>
                    <a:pt x="1292" y="583"/>
                  </a:lnTo>
                  <a:lnTo>
                    <a:pt x="1444" y="507"/>
                  </a:lnTo>
                  <a:lnTo>
                    <a:pt x="1545" y="406"/>
                  </a:lnTo>
                  <a:lnTo>
                    <a:pt x="1596" y="305"/>
                  </a:lnTo>
                  <a:lnTo>
                    <a:pt x="1596" y="203"/>
                  </a:lnTo>
                  <a:lnTo>
                    <a:pt x="1571" y="102"/>
                  </a:lnTo>
                  <a:lnTo>
                    <a:pt x="1495" y="26"/>
                  </a:lnTo>
                  <a:lnTo>
                    <a:pt x="1393" y="1"/>
                  </a:lnTo>
                  <a:lnTo>
                    <a:pt x="1292" y="1"/>
                  </a:lnTo>
                  <a:lnTo>
                    <a:pt x="1216" y="26"/>
                  </a:lnTo>
                  <a:lnTo>
                    <a:pt x="1140" y="77"/>
                  </a:lnTo>
                  <a:lnTo>
                    <a:pt x="1039" y="127"/>
                  </a:lnTo>
                  <a:lnTo>
                    <a:pt x="938" y="153"/>
                  </a:lnTo>
                  <a:lnTo>
                    <a:pt x="659" y="153"/>
                  </a:lnTo>
                  <a:lnTo>
                    <a:pt x="558" y="127"/>
                  </a:lnTo>
                  <a:lnTo>
                    <a:pt x="456" y="77"/>
                  </a:lnTo>
                  <a:lnTo>
                    <a:pt x="380" y="26"/>
                  </a:lnTo>
                  <a:lnTo>
                    <a:pt x="30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60" name="Google Shape;3630;p53">
              <a:extLst>
                <a:ext uri="{FF2B5EF4-FFF2-40B4-BE49-F238E27FC236}">
                  <a16:creationId xmlns="" xmlns:a16="http://schemas.microsoft.com/office/drawing/2014/main" id="{F96AF21A-8311-D41F-986B-89E2CE44B966}"/>
                </a:ext>
              </a:extLst>
            </p:cNvPr>
            <p:cNvSpPr/>
            <p:nvPr/>
          </p:nvSpPr>
          <p:spPr>
            <a:xfrm>
              <a:off x="5790250" y="2904325"/>
              <a:ext cx="39925" cy="17125"/>
            </a:xfrm>
            <a:custGeom>
              <a:avLst/>
              <a:gdLst/>
              <a:ahLst/>
              <a:cxnLst/>
              <a:rect l="l" t="t" r="r" b="b"/>
              <a:pathLst>
                <a:path w="1597" h="685" extrusionOk="0">
                  <a:moveTo>
                    <a:pt x="204" y="1"/>
                  </a:moveTo>
                  <a:lnTo>
                    <a:pt x="102" y="26"/>
                  </a:lnTo>
                  <a:lnTo>
                    <a:pt x="26" y="102"/>
                  </a:lnTo>
                  <a:lnTo>
                    <a:pt x="1" y="203"/>
                  </a:lnTo>
                  <a:lnTo>
                    <a:pt x="1" y="305"/>
                  </a:lnTo>
                  <a:lnTo>
                    <a:pt x="52" y="406"/>
                  </a:lnTo>
                  <a:lnTo>
                    <a:pt x="153" y="507"/>
                  </a:lnTo>
                  <a:lnTo>
                    <a:pt x="305" y="583"/>
                  </a:lnTo>
                  <a:lnTo>
                    <a:pt x="533" y="659"/>
                  </a:lnTo>
                  <a:lnTo>
                    <a:pt x="811" y="685"/>
                  </a:lnTo>
                  <a:lnTo>
                    <a:pt x="1065" y="659"/>
                  </a:lnTo>
                  <a:lnTo>
                    <a:pt x="1293" y="583"/>
                  </a:lnTo>
                  <a:lnTo>
                    <a:pt x="1445" y="507"/>
                  </a:lnTo>
                  <a:lnTo>
                    <a:pt x="1546" y="406"/>
                  </a:lnTo>
                  <a:lnTo>
                    <a:pt x="1597" y="305"/>
                  </a:lnTo>
                  <a:lnTo>
                    <a:pt x="1597" y="203"/>
                  </a:lnTo>
                  <a:lnTo>
                    <a:pt x="1571" y="102"/>
                  </a:lnTo>
                  <a:lnTo>
                    <a:pt x="1495" y="26"/>
                  </a:lnTo>
                  <a:lnTo>
                    <a:pt x="1394" y="1"/>
                  </a:lnTo>
                  <a:lnTo>
                    <a:pt x="1293" y="1"/>
                  </a:lnTo>
                  <a:lnTo>
                    <a:pt x="1217" y="26"/>
                  </a:lnTo>
                  <a:lnTo>
                    <a:pt x="1141" y="77"/>
                  </a:lnTo>
                  <a:lnTo>
                    <a:pt x="1039" y="127"/>
                  </a:lnTo>
                  <a:lnTo>
                    <a:pt x="938" y="153"/>
                  </a:lnTo>
                  <a:lnTo>
                    <a:pt x="660" y="153"/>
                  </a:lnTo>
                  <a:lnTo>
                    <a:pt x="558" y="127"/>
                  </a:lnTo>
                  <a:lnTo>
                    <a:pt x="457" y="77"/>
                  </a:lnTo>
                  <a:lnTo>
                    <a:pt x="381" y="26"/>
                  </a:lnTo>
                  <a:lnTo>
                    <a:pt x="30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</p:grpSp>
      <p:grpSp>
        <p:nvGrpSpPr>
          <p:cNvPr id="61" name="Google Shape;3631;p53">
            <a:extLst>
              <a:ext uri="{FF2B5EF4-FFF2-40B4-BE49-F238E27FC236}">
                <a16:creationId xmlns="" xmlns:a16="http://schemas.microsoft.com/office/drawing/2014/main" id="{BF2B6099-CA0B-4EC8-3805-8D360A78B745}"/>
              </a:ext>
            </a:extLst>
          </p:cNvPr>
          <p:cNvGrpSpPr/>
          <p:nvPr/>
        </p:nvGrpSpPr>
        <p:grpSpPr>
          <a:xfrm>
            <a:off x="5278053" y="1644035"/>
            <a:ext cx="545192" cy="547782"/>
            <a:chOff x="5446800" y="2610525"/>
            <a:chExt cx="446425" cy="446425"/>
          </a:xfrm>
        </p:grpSpPr>
        <p:sp>
          <p:nvSpPr>
            <p:cNvPr id="62" name="Google Shape;3632;p53">
              <a:extLst>
                <a:ext uri="{FF2B5EF4-FFF2-40B4-BE49-F238E27FC236}">
                  <a16:creationId xmlns="" xmlns:a16="http://schemas.microsoft.com/office/drawing/2014/main" id="{7BAF33A5-AFB4-78C1-5DF0-4BBB00D1F27A}"/>
                </a:ext>
              </a:extLst>
            </p:cNvPr>
            <p:cNvSpPr/>
            <p:nvPr/>
          </p:nvSpPr>
          <p:spPr>
            <a:xfrm>
              <a:off x="5456300" y="2616850"/>
              <a:ext cx="292575" cy="297000"/>
            </a:xfrm>
            <a:custGeom>
              <a:avLst/>
              <a:gdLst/>
              <a:ahLst/>
              <a:cxnLst/>
              <a:rect l="l" t="t" r="r" b="b"/>
              <a:pathLst>
                <a:path w="11703" h="11880" extrusionOk="0">
                  <a:moveTo>
                    <a:pt x="988" y="1"/>
                  </a:moveTo>
                  <a:lnTo>
                    <a:pt x="811" y="26"/>
                  </a:lnTo>
                  <a:lnTo>
                    <a:pt x="609" y="77"/>
                  </a:lnTo>
                  <a:lnTo>
                    <a:pt x="482" y="153"/>
                  </a:lnTo>
                  <a:lnTo>
                    <a:pt x="381" y="254"/>
                  </a:lnTo>
                  <a:lnTo>
                    <a:pt x="330" y="406"/>
                  </a:lnTo>
                  <a:lnTo>
                    <a:pt x="279" y="558"/>
                  </a:lnTo>
                  <a:lnTo>
                    <a:pt x="254" y="735"/>
                  </a:lnTo>
                  <a:lnTo>
                    <a:pt x="254" y="913"/>
                  </a:lnTo>
                  <a:lnTo>
                    <a:pt x="254" y="1293"/>
                  </a:lnTo>
                  <a:lnTo>
                    <a:pt x="1" y="8612"/>
                  </a:lnTo>
                  <a:lnTo>
                    <a:pt x="26" y="8840"/>
                  </a:lnTo>
                  <a:lnTo>
                    <a:pt x="102" y="9043"/>
                  </a:lnTo>
                  <a:lnTo>
                    <a:pt x="203" y="9246"/>
                  </a:lnTo>
                  <a:lnTo>
                    <a:pt x="330" y="9398"/>
                  </a:lnTo>
                  <a:lnTo>
                    <a:pt x="482" y="9550"/>
                  </a:lnTo>
                  <a:lnTo>
                    <a:pt x="685" y="9651"/>
                  </a:lnTo>
                  <a:lnTo>
                    <a:pt x="887" y="9701"/>
                  </a:lnTo>
                  <a:lnTo>
                    <a:pt x="1115" y="9727"/>
                  </a:lnTo>
                  <a:lnTo>
                    <a:pt x="2002" y="9727"/>
                  </a:lnTo>
                  <a:lnTo>
                    <a:pt x="2154" y="9752"/>
                  </a:lnTo>
                  <a:lnTo>
                    <a:pt x="2280" y="9803"/>
                  </a:lnTo>
                  <a:lnTo>
                    <a:pt x="2407" y="9904"/>
                  </a:lnTo>
                  <a:lnTo>
                    <a:pt x="2533" y="10031"/>
                  </a:lnTo>
                  <a:lnTo>
                    <a:pt x="2609" y="10157"/>
                  </a:lnTo>
                  <a:lnTo>
                    <a:pt x="2685" y="10309"/>
                  </a:lnTo>
                  <a:lnTo>
                    <a:pt x="2736" y="10461"/>
                  </a:lnTo>
                  <a:lnTo>
                    <a:pt x="2736" y="10613"/>
                  </a:lnTo>
                  <a:lnTo>
                    <a:pt x="2787" y="11525"/>
                  </a:lnTo>
                  <a:lnTo>
                    <a:pt x="2787" y="11626"/>
                  </a:lnTo>
                  <a:lnTo>
                    <a:pt x="2837" y="11728"/>
                  </a:lnTo>
                  <a:lnTo>
                    <a:pt x="2888" y="11804"/>
                  </a:lnTo>
                  <a:lnTo>
                    <a:pt x="2989" y="11854"/>
                  </a:lnTo>
                  <a:lnTo>
                    <a:pt x="3065" y="11880"/>
                  </a:lnTo>
                  <a:lnTo>
                    <a:pt x="3268" y="11880"/>
                  </a:lnTo>
                  <a:lnTo>
                    <a:pt x="3369" y="11829"/>
                  </a:lnTo>
                  <a:lnTo>
                    <a:pt x="6206" y="9828"/>
                  </a:lnTo>
                  <a:lnTo>
                    <a:pt x="6257" y="9803"/>
                  </a:lnTo>
                  <a:lnTo>
                    <a:pt x="6307" y="9777"/>
                  </a:lnTo>
                  <a:lnTo>
                    <a:pt x="6409" y="9803"/>
                  </a:lnTo>
                  <a:lnTo>
                    <a:pt x="6510" y="9853"/>
                  </a:lnTo>
                  <a:lnTo>
                    <a:pt x="6637" y="9879"/>
                  </a:lnTo>
                  <a:lnTo>
                    <a:pt x="10613" y="9879"/>
                  </a:lnTo>
                  <a:lnTo>
                    <a:pt x="10816" y="9853"/>
                  </a:lnTo>
                  <a:lnTo>
                    <a:pt x="11044" y="9777"/>
                  </a:lnTo>
                  <a:lnTo>
                    <a:pt x="11221" y="9676"/>
                  </a:lnTo>
                  <a:lnTo>
                    <a:pt x="11398" y="9550"/>
                  </a:lnTo>
                  <a:lnTo>
                    <a:pt x="11525" y="9372"/>
                  </a:lnTo>
                  <a:lnTo>
                    <a:pt x="11626" y="9195"/>
                  </a:lnTo>
                  <a:lnTo>
                    <a:pt x="11702" y="8992"/>
                  </a:lnTo>
                  <a:lnTo>
                    <a:pt x="11702" y="8764"/>
                  </a:lnTo>
                  <a:lnTo>
                    <a:pt x="11702" y="1115"/>
                  </a:lnTo>
                  <a:lnTo>
                    <a:pt x="11702" y="887"/>
                  </a:lnTo>
                  <a:lnTo>
                    <a:pt x="11626" y="685"/>
                  </a:lnTo>
                  <a:lnTo>
                    <a:pt x="11525" y="482"/>
                  </a:lnTo>
                  <a:lnTo>
                    <a:pt x="11398" y="330"/>
                  </a:lnTo>
                  <a:lnTo>
                    <a:pt x="11221" y="178"/>
                  </a:lnTo>
                  <a:lnTo>
                    <a:pt x="11044" y="77"/>
                  </a:lnTo>
                  <a:lnTo>
                    <a:pt x="10816" y="26"/>
                  </a:lnTo>
                  <a:lnTo>
                    <a:pt x="10613" y="1"/>
                  </a:lnTo>
                  <a:close/>
                </a:path>
              </a:pathLst>
            </a:custGeom>
            <a:solidFill>
              <a:srgbClr val="5EBEA7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3" name="Google Shape;3633;p53">
              <a:extLst>
                <a:ext uri="{FF2B5EF4-FFF2-40B4-BE49-F238E27FC236}">
                  <a16:creationId xmlns="" xmlns:a16="http://schemas.microsoft.com/office/drawing/2014/main" id="{41FE453F-0EB6-2FBE-D996-8C8182F7307E}"/>
                </a:ext>
              </a:extLst>
            </p:cNvPr>
            <p:cNvSpPr/>
            <p:nvPr/>
          </p:nvSpPr>
          <p:spPr>
            <a:xfrm>
              <a:off x="5453150" y="2618750"/>
              <a:ext cx="294450" cy="303975"/>
            </a:xfrm>
            <a:custGeom>
              <a:avLst/>
              <a:gdLst/>
              <a:ahLst/>
              <a:cxnLst/>
              <a:rect l="l" t="t" r="r" b="b"/>
              <a:pathLst>
                <a:path w="11778" h="12159" extrusionOk="0">
                  <a:moveTo>
                    <a:pt x="735" y="1"/>
                  </a:moveTo>
                  <a:lnTo>
                    <a:pt x="583" y="52"/>
                  </a:lnTo>
                  <a:lnTo>
                    <a:pt x="456" y="153"/>
                  </a:lnTo>
                  <a:lnTo>
                    <a:pt x="329" y="254"/>
                  </a:lnTo>
                  <a:lnTo>
                    <a:pt x="228" y="381"/>
                  </a:lnTo>
                  <a:lnTo>
                    <a:pt x="127" y="533"/>
                  </a:lnTo>
                  <a:lnTo>
                    <a:pt x="76" y="685"/>
                  </a:lnTo>
                  <a:lnTo>
                    <a:pt x="25" y="862"/>
                  </a:lnTo>
                  <a:lnTo>
                    <a:pt x="0" y="1039"/>
                  </a:lnTo>
                  <a:lnTo>
                    <a:pt x="0" y="8688"/>
                  </a:lnTo>
                  <a:lnTo>
                    <a:pt x="25" y="8916"/>
                  </a:lnTo>
                  <a:lnTo>
                    <a:pt x="101" y="9119"/>
                  </a:lnTo>
                  <a:lnTo>
                    <a:pt x="203" y="9296"/>
                  </a:lnTo>
                  <a:lnTo>
                    <a:pt x="329" y="9474"/>
                  </a:lnTo>
                  <a:lnTo>
                    <a:pt x="507" y="9600"/>
                  </a:lnTo>
                  <a:lnTo>
                    <a:pt x="684" y="9701"/>
                  </a:lnTo>
                  <a:lnTo>
                    <a:pt x="887" y="9777"/>
                  </a:lnTo>
                  <a:lnTo>
                    <a:pt x="1114" y="9803"/>
                  </a:lnTo>
                  <a:lnTo>
                    <a:pt x="2153" y="9803"/>
                  </a:lnTo>
                  <a:lnTo>
                    <a:pt x="2305" y="9853"/>
                  </a:lnTo>
                  <a:lnTo>
                    <a:pt x="2432" y="9929"/>
                  </a:lnTo>
                  <a:lnTo>
                    <a:pt x="2533" y="10005"/>
                  </a:lnTo>
                  <a:lnTo>
                    <a:pt x="2609" y="10132"/>
                  </a:lnTo>
                  <a:lnTo>
                    <a:pt x="2685" y="10233"/>
                  </a:lnTo>
                  <a:lnTo>
                    <a:pt x="2735" y="10385"/>
                  </a:lnTo>
                  <a:lnTo>
                    <a:pt x="2735" y="10537"/>
                  </a:lnTo>
                  <a:lnTo>
                    <a:pt x="2735" y="11804"/>
                  </a:lnTo>
                  <a:lnTo>
                    <a:pt x="2761" y="11905"/>
                  </a:lnTo>
                  <a:lnTo>
                    <a:pt x="2811" y="12006"/>
                  </a:lnTo>
                  <a:lnTo>
                    <a:pt x="2862" y="12082"/>
                  </a:lnTo>
                  <a:lnTo>
                    <a:pt x="2938" y="12133"/>
                  </a:lnTo>
                  <a:lnTo>
                    <a:pt x="3039" y="12158"/>
                  </a:lnTo>
                  <a:lnTo>
                    <a:pt x="3242" y="12158"/>
                  </a:lnTo>
                  <a:lnTo>
                    <a:pt x="3343" y="12108"/>
                  </a:lnTo>
                  <a:lnTo>
                    <a:pt x="6332" y="9929"/>
                  </a:lnTo>
                  <a:lnTo>
                    <a:pt x="6433" y="9879"/>
                  </a:lnTo>
                  <a:lnTo>
                    <a:pt x="6535" y="9828"/>
                  </a:lnTo>
                  <a:lnTo>
                    <a:pt x="6636" y="9803"/>
                  </a:lnTo>
                  <a:lnTo>
                    <a:pt x="10739" y="9803"/>
                  </a:lnTo>
                  <a:lnTo>
                    <a:pt x="10916" y="9777"/>
                  </a:lnTo>
                  <a:lnTo>
                    <a:pt x="11068" y="9752"/>
                  </a:lnTo>
                  <a:lnTo>
                    <a:pt x="11220" y="9676"/>
                  </a:lnTo>
                  <a:lnTo>
                    <a:pt x="11372" y="9600"/>
                  </a:lnTo>
                  <a:lnTo>
                    <a:pt x="11499" y="9474"/>
                  </a:lnTo>
                  <a:lnTo>
                    <a:pt x="11626" y="9347"/>
                  </a:lnTo>
                  <a:lnTo>
                    <a:pt x="11702" y="9220"/>
                  </a:lnTo>
                  <a:lnTo>
                    <a:pt x="11778" y="9068"/>
                  </a:lnTo>
                  <a:lnTo>
                    <a:pt x="6763" y="9068"/>
                  </a:lnTo>
                  <a:lnTo>
                    <a:pt x="6535" y="9094"/>
                  </a:lnTo>
                  <a:lnTo>
                    <a:pt x="6307" y="9144"/>
                  </a:lnTo>
                  <a:lnTo>
                    <a:pt x="6104" y="9220"/>
                  </a:lnTo>
                  <a:lnTo>
                    <a:pt x="5901" y="9347"/>
                  </a:lnTo>
                  <a:lnTo>
                    <a:pt x="3749" y="10892"/>
                  </a:lnTo>
                  <a:lnTo>
                    <a:pt x="3673" y="10917"/>
                  </a:lnTo>
                  <a:lnTo>
                    <a:pt x="3571" y="10892"/>
                  </a:lnTo>
                  <a:lnTo>
                    <a:pt x="3495" y="10841"/>
                  </a:lnTo>
                  <a:lnTo>
                    <a:pt x="3470" y="10740"/>
                  </a:lnTo>
                  <a:lnTo>
                    <a:pt x="3470" y="10537"/>
                  </a:lnTo>
                  <a:lnTo>
                    <a:pt x="3470" y="10385"/>
                  </a:lnTo>
                  <a:lnTo>
                    <a:pt x="3445" y="10233"/>
                  </a:lnTo>
                  <a:lnTo>
                    <a:pt x="3369" y="9955"/>
                  </a:lnTo>
                  <a:lnTo>
                    <a:pt x="3217" y="9701"/>
                  </a:lnTo>
                  <a:lnTo>
                    <a:pt x="3039" y="9499"/>
                  </a:lnTo>
                  <a:lnTo>
                    <a:pt x="2837" y="9322"/>
                  </a:lnTo>
                  <a:lnTo>
                    <a:pt x="2584" y="9170"/>
                  </a:lnTo>
                  <a:lnTo>
                    <a:pt x="2305" y="9094"/>
                  </a:lnTo>
                  <a:lnTo>
                    <a:pt x="2153" y="9068"/>
                  </a:lnTo>
                  <a:lnTo>
                    <a:pt x="1114" y="9068"/>
                  </a:lnTo>
                  <a:lnTo>
                    <a:pt x="1038" y="9043"/>
                  </a:lnTo>
                  <a:lnTo>
                    <a:pt x="963" y="9043"/>
                  </a:lnTo>
                  <a:lnTo>
                    <a:pt x="861" y="8942"/>
                  </a:lnTo>
                  <a:lnTo>
                    <a:pt x="785" y="8840"/>
                  </a:lnTo>
                  <a:lnTo>
                    <a:pt x="760" y="8764"/>
                  </a:lnTo>
                  <a:lnTo>
                    <a:pt x="735" y="8688"/>
                  </a:lnTo>
                  <a:lnTo>
                    <a:pt x="735" y="1"/>
                  </a:lnTo>
                  <a:close/>
                </a:path>
              </a:pathLst>
            </a:custGeom>
            <a:solidFill>
              <a:srgbClr val="5EBEA7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4" name="Google Shape;3634;p53">
              <a:extLst>
                <a:ext uri="{FF2B5EF4-FFF2-40B4-BE49-F238E27FC236}">
                  <a16:creationId xmlns="" xmlns:a16="http://schemas.microsoft.com/office/drawing/2014/main" id="{7B0CF74C-6B34-4C54-1A99-19138C71927B}"/>
                </a:ext>
              </a:extLst>
            </p:cNvPr>
            <p:cNvSpPr/>
            <p:nvPr/>
          </p:nvSpPr>
          <p:spPr>
            <a:xfrm>
              <a:off x="5597500" y="2744125"/>
              <a:ext cx="289400" cy="297000"/>
            </a:xfrm>
            <a:custGeom>
              <a:avLst/>
              <a:gdLst/>
              <a:ahLst/>
              <a:cxnLst/>
              <a:rect l="l" t="t" r="r" b="b"/>
              <a:pathLst>
                <a:path w="11576" h="11880" extrusionOk="0">
                  <a:moveTo>
                    <a:pt x="862" y="1"/>
                  </a:moveTo>
                  <a:lnTo>
                    <a:pt x="659" y="26"/>
                  </a:lnTo>
                  <a:lnTo>
                    <a:pt x="482" y="77"/>
                  </a:lnTo>
                  <a:lnTo>
                    <a:pt x="355" y="153"/>
                  </a:lnTo>
                  <a:lnTo>
                    <a:pt x="254" y="254"/>
                  </a:lnTo>
                  <a:lnTo>
                    <a:pt x="178" y="381"/>
                  </a:lnTo>
                  <a:lnTo>
                    <a:pt x="127" y="533"/>
                  </a:lnTo>
                  <a:lnTo>
                    <a:pt x="127" y="710"/>
                  </a:lnTo>
                  <a:lnTo>
                    <a:pt x="102" y="887"/>
                  </a:lnTo>
                  <a:lnTo>
                    <a:pt x="127" y="1242"/>
                  </a:lnTo>
                  <a:lnTo>
                    <a:pt x="1" y="8587"/>
                  </a:lnTo>
                  <a:lnTo>
                    <a:pt x="26" y="8815"/>
                  </a:lnTo>
                  <a:lnTo>
                    <a:pt x="102" y="9018"/>
                  </a:lnTo>
                  <a:lnTo>
                    <a:pt x="203" y="9220"/>
                  </a:lnTo>
                  <a:lnTo>
                    <a:pt x="330" y="9372"/>
                  </a:lnTo>
                  <a:lnTo>
                    <a:pt x="507" y="9499"/>
                  </a:lnTo>
                  <a:lnTo>
                    <a:pt x="685" y="9600"/>
                  </a:lnTo>
                  <a:lnTo>
                    <a:pt x="887" y="9676"/>
                  </a:lnTo>
                  <a:lnTo>
                    <a:pt x="1115" y="9701"/>
                  </a:lnTo>
                  <a:lnTo>
                    <a:pt x="4864" y="9625"/>
                  </a:lnTo>
                  <a:lnTo>
                    <a:pt x="4990" y="9625"/>
                  </a:lnTo>
                  <a:lnTo>
                    <a:pt x="5092" y="9651"/>
                  </a:lnTo>
                  <a:lnTo>
                    <a:pt x="5218" y="9701"/>
                  </a:lnTo>
                  <a:lnTo>
                    <a:pt x="5294" y="9777"/>
                  </a:lnTo>
                  <a:lnTo>
                    <a:pt x="8030" y="11804"/>
                  </a:lnTo>
                  <a:lnTo>
                    <a:pt x="8131" y="11854"/>
                  </a:lnTo>
                  <a:lnTo>
                    <a:pt x="8232" y="11880"/>
                  </a:lnTo>
                  <a:lnTo>
                    <a:pt x="8334" y="11880"/>
                  </a:lnTo>
                  <a:lnTo>
                    <a:pt x="8410" y="11854"/>
                  </a:lnTo>
                  <a:lnTo>
                    <a:pt x="8486" y="11778"/>
                  </a:lnTo>
                  <a:lnTo>
                    <a:pt x="8562" y="11702"/>
                  </a:lnTo>
                  <a:lnTo>
                    <a:pt x="8612" y="11626"/>
                  </a:lnTo>
                  <a:lnTo>
                    <a:pt x="8612" y="11525"/>
                  </a:lnTo>
                  <a:lnTo>
                    <a:pt x="8562" y="10436"/>
                  </a:lnTo>
                  <a:lnTo>
                    <a:pt x="8587" y="10284"/>
                  </a:lnTo>
                  <a:lnTo>
                    <a:pt x="8663" y="10183"/>
                  </a:lnTo>
                  <a:lnTo>
                    <a:pt x="8764" y="10056"/>
                  </a:lnTo>
                  <a:lnTo>
                    <a:pt x="8891" y="9980"/>
                  </a:lnTo>
                  <a:lnTo>
                    <a:pt x="9144" y="9828"/>
                  </a:lnTo>
                  <a:lnTo>
                    <a:pt x="9246" y="9752"/>
                  </a:lnTo>
                  <a:lnTo>
                    <a:pt x="9296" y="9701"/>
                  </a:lnTo>
                  <a:lnTo>
                    <a:pt x="10183" y="9701"/>
                  </a:lnTo>
                  <a:lnTo>
                    <a:pt x="10436" y="9727"/>
                  </a:lnTo>
                  <a:lnTo>
                    <a:pt x="10664" y="9727"/>
                  </a:lnTo>
                  <a:lnTo>
                    <a:pt x="10867" y="9701"/>
                  </a:lnTo>
                  <a:lnTo>
                    <a:pt x="11044" y="9625"/>
                  </a:lnTo>
                  <a:lnTo>
                    <a:pt x="11196" y="9549"/>
                  </a:lnTo>
                  <a:lnTo>
                    <a:pt x="11322" y="9423"/>
                  </a:lnTo>
                  <a:lnTo>
                    <a:pt x="11424" y="9296"/>
                  </a:lnTo>
                  <a:lnTo>
                    <a:pt x="11500" y="9144"/>
                  </a:lnTo>
                  <a:lnTo>
                    <a:pt x="11550" y="8967"/>
                  </a:lnTo>
                  <a:lnTo>
                    <a:pt x="11576" y="8764"/>
                  </a:lnTo>
                  <a:lnTo>
                    <a:pt x="11576" y="1115"/>
                  </a:lnTo>
                  <a:lnTo>
                    <a:pt x="11550" y="887"/>
                  </a:lnTo>
                  <a:lnTo>
                    <a:pt x="11500" y="685"/>
                  </a:lnTo>
                  <a:lnTo>
                    <a:pt x="11398" y="482"/>
                  </a:lnTo>
                  <a:lnTo>
                    <a:pt x="11246" y="330"/>
                  </a:lnTo>
                  <a:lnTo>
                    <a:pt x="11094" y="178"/>
                  </a:lnTo>
                  <a:lnTo>
                    <a:pt x="10892" y="77"/>
                  </a:lnTo>
                  <a:lnTo>
                    <a:pt x="10689" y="26"/>
                  </a:lnTo>
                  <a:lnTo>
                    <a:pt x="1046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5" name="Google Shape;3635;p53">
              <a:extLst>
                <a:ext uri="{FF2B5EF4-FFF2-40B4-BE49-F238E27FC236}">
                  <a16:creationId xmlns="" xmlns:a16="http://schemas.microsoft.com/office/drawing/2014/main" id="{B703B669-1AFC-5296-6BE6-F54587027285}"/>
                </a:ext>
              </a:extLst>
            </p:cNvPr>
            <p:cNvSpPr/>
            <p:nvPr/>
          </p:nvSpPr>
          <p:spPr>
            <a:xfrm>
              <a:off x="5591175" y="2746025"/>
              <a:ext cx="294475" cy="304600"/>
            </a:xfrm>
            <a:custGeom>
              <a:avLst/>
              <a:gdLst/>
              <a:ahLst/>
              <a:cxnLst/>
              <a:rect l="l" t="t" r="r" b="b"/>
              <a:pathLst>
                <a:path w="11779" h="12184" extrusionOk="0">
                  <a:moveTo>
                    <a:pt x="735" y="1"/>
                  </a:moveTo>
                  <a:lnTo>
                    <a:pt x="583" y="51"/>
                  </a:lnTo>
                  <a:lnTo>
                    <a:pt x="431" y="153"/>
                  </a:lnTo>
                  <a:lnTo>
                    <a:pt x="304" y="254"/>
                  </a:lnTo>
                  <a:lnTo>
                    <a:pt x="203" y="381"/>
                  </a:lnTo>
                  <a:lnTo>
                    <a:pt x="127" y="533"/>
                  </a:lnTo>
                  <a:lnTo>
                    <a:pt x="51" y="685"/>
                  </a:lnTo>
                  <a:lnTo>
                    <a:pt x="26" y="862"/>
                  </a:lnTo>
                  <a:lnTo>
                    <a:pt x="1" y="1039"/>
                  </a:lnTo>
                  <a:lnTo>
                    <a:pt x="1" y="8688"/>
                  </a:lnTo>
                  <a:lnTo>
                    <a:pt x="26" y="8916"/>
                  </a:lnTo>
                  <a:lnTo>
                    <a:pt x="102" y="9119"/>
                  </a:lnTo>
                  <a:lnTo>
                    <a:pt x="203" y="9321"/>
                  </a:lnTo>
                  <a:lnTo>
                    <a:pt x="330" y="9473"/>
                  </a:lnTo>
                  <a:lnTo>
                    <a:pt x="482" y="9600"/>
                  </a:lnTo>
                  <a:lnTo>
                    <a:pt x="684" y="9701"/>
                  </a:lnTo>
                  <a:lnTo>
                    <a:pt x="887" y="9777"/>
                  </a:lnTo>
                  <a:lnTo>
                    <a:pt x="1115" y="9803"/>
                  </a:lnTo>
                  <a:lnTo>
                    <a:pt x="5193" y="9803"/>
                  </a:lnTo>
                  <a:lnTo>
                    <a:pt x="5319" y="9828"/>
                  </a:lnTo>
                  <a:lnTo>
                    <a:pt x="5421" y="9879"/>
                  </a:lnTo>
                  <a:lnTo>
                    <a:pt x="5522" y="9929"/>
                  </a:lnTo>
                  <a:lnTo>
                    <a:pt x="8511" y="12108"/>
                  </a:lnTo>
                  <a:lnTo>
                    <a:pt x="8612" y="12158"/>
                  </a:lnTo>
                  <a:lnTo>
                    <a:pt x="8713" y="12183"/>
                  </a:lnTo>
                  <a:lnTo>
                    <a:pt x="8815" y="12158"/>
                  </a:lnTo>
                  <a:lnTo>
                    <a:pt x="8891" y="12133"/>
                  </a:lnTo>
                  <a:lnTo>
                    <a:pt x="8967" y="12082"/>
                  </a:lnTo>
                  <a:lnTo>
                    <a:pt x="9043" y="12006"/>
                  </a:lnTo>
                  <a:lnTo>
                    <a:pt x="9093" y="11905"/>
                  </a:lnTo>
                  <a:lnTo>
                    <a:pt x="9093" y="11804"/>
                  </a:lnTo>
                  <a:lnTo>
                    <a:pt x="9093" y="10537"/>
                  </a:lnTo>
                  <a:lnTo>
                    <a:pt x="9119" y="10385"/>
                  </a:lnTo>
                  <a:lnTo>
                    <a:pt x="9144" y="10259"/>
                  </a:lnTo>
                  <a:lnTo>
                    <a:pt x="9220" y="10132"/>
                  </a:lnTo>
                  <a:lnTo>
                    <a:pt x="9321" y="10005"/>
                  </a:lnTo>
                  <a:lnTo>
                    <a:pt x="9423" y="9929"/>
                  </a:lnTo>
                  <a:lnTo>
                    <a:pt x="9549" y="9853"/>
                  </a:lnTo>
                  <a:lnTo>
                    <a:pt x="9676" y="9803"/>
                  </a:lnTo>
                  <a:lnTo>
                    <a:pt x="10714" y="9803"/>
                  </a:lnTo>
                  <a:lnTo>
                    <a:pt x="10892" y="9777"/>
                  </a:lnTo>
                  <a:lnTo>
                    <a:pt x="11069" y="9752"/>
                  </a:lnTo>
                  <a:lnTo>
                    <a:pt x="11221" y="9676"/>
                  </a:lnTo>
                  <a:lnTo>
                    <a:pt x="11373" y="9600"/>
                  </a:lnTo>
                  <a:lnTo>
                    <a:pt x="11499" y="9473"/>
                  </a:lnTo>
                  <a:lnTo>
                    <a:pt x="11601" y="9372"/>
                  </a:lnTo>
                  <a:lnTo>
                    <a:pt x="11702" y="9220"/>
                  </a:lnTo>
                  <a:lnTo>
                    <a:pt x="11778" y="9068"/>
                  </a:lnTo>
                  <a:lnTo>
                    <a:pt x="9676" y="9068"/>
                  </a:lnTo>
                  <a:lnTo>
                    <a:pt x="9549" y="9093"/>
                  </a:lnTo>
                  <a:lnTo>
                    <a:pt x="9271" y="9169"/>
                  </a:lnTo>
                  <a:lnTo>
                    <a:pt x="9017" y="9321"/>
                  </a:lnTo>
                  <a:lnTo>
                    <a:pt x="8789" y="9499"/>
                  </a:lnTo>
                  <a:lnTo>
                    <a:pt x="8612" y="9727"/>
                  </a:lnTo>
                  <a:lnTo>
                    <a:pt x="8485" y="9955"/>
                  </a:lnTo>
                  <a:lnTo>
                    <a:pt x="8384" y="10233"/>
                  </a:lnTo>
                  <a:lnTo>
                    <a:pt x="8359" y="10385"/>
                  </a:lnTo>
                  <a:lnTo>
                    <a:pt x="8359" y="10537"/>
                  </a:lnTo>
                  <a:lnTo>
                    <a:pt x="8359" y="10816"/>
                  </a:lnTo>
                  <a:lnTo>
                    <a:pt x="8333" y="10892"/>
                  </a:lnTo>
                  <a:lnTo>
                    <a:pt x="8283" y="10942"/>
                  </a:lnTo>
                  <a:lnTo>
                    <a:pt x="8207" y="10968"/>
                  </a:lnTo>
                  <a:lnTo>
                    <a:pt x="8131" y="10942"/>
                  </a:lnTo>
                  <a:lnTo>
                    <a:pt x="5953" y="9347"/>
                  </a:lnTo>
                  <a:lnTo>
                    <a:pt x="5750" y="9220"/>
                  </a:lnTo>
                  <a:lnTo>
                    <a:pt x="5522" y="9144"/>
                  </a:lnTo>
                  <a:lnTo>
                    <a:pt x="5319" y="9093"/>
                  </a:lnTo>
                  <a:lnTo>
                    <a:pt x="5091" y="9068"/>
                  </a:lnTo>
                  <a:lnTo>
                    <a:pt x="1039" y="9068"/>
                  </a:lnTo>
                  <a:lnTo>
                    <a:pt x="963" y="9043"/>
                  </a:lnTo>
                  <a:lnTo>
                    <a:pt x="836" y="8967"/>
                  </a:lnTo>
                  <a:lnTo>
                    <a:pt x="760" y="8840"/>
                  </a:lnTo>
                  <a:lnTo>
                    <a:pt x="735" y="8764"/>
                  </a:lnTo>
                  <a:lnTo>
                    <a:pt x="735" y="8688"/>
                  </a:lnTo>
                  <a:lnTo>
                    <a:pt x="7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6" name="Google Shape;3636;p53">
              <a:extLst>
                <a:ext uri="{FF2B5EF4-FFF2-40B4-BE49-F238E27FC236}">
                  <a16:creationId xmlns="" xmlns:a16="http://schemas.microsoft.com/office/drawing/2014/main" id="{795665A5-4569-89A6-2FAB-083AE5BB9F13}"/>
                </a:ext>
              </a:extLst>
            </p:cNvPr>
            <p:cNvSpPr/>
            <p:nvPr/>
          </p:nvSpPr>
          <p:spPr>
            <a:xfrm>
              <a:off x="5481625" y="2610525"/>
              <a:ext cx="321700" cy="232400"/>
            </a:xfrm>
            <a:custGeom>
              <a:avLst/>
              <a:gdLst/>
              <a:ahLst/>
              <a:cxnLst/>
              <a:rect l="l" t="t" r="r" b="b"/>
              <a:pathLst>
                <a:path w="12868" h="9296" extrusionOk="0">
                  <a:moveTo>
                    <a:pt x="6814" y="1"/>
                  </a:moveTo>
                  <a:lnTo>
                    <a:pt x="6738" y="77"/>
                  </a:lnTo>
                  <a:lnTo>
                    <a:pt x="6662" y="153"/>
                  </a:lnTo>
                  <a:lnTo>
                    <a:pt x="6662" y="254"/>
                  </a:lnTo>
                  <a:lnTo>
                    <a:pt x="6662" y="355"/>
                  </a:lnTo>
                  <a:lnTo>
                    <a:pt x="6738" y="431"/>
                  </a:lnTo>
                  <a:lnTo>
                    <a:pt x="6814" y="482"/>
                  </a:lnTo>
                  <a:lnTo>
                    <a:pt x="6915" y="507"/>
                  </a:lnTo>
                  <a:lnTo>
                    <a:pt x="9600" y="507"/>
                  </a:lnTo>
                  <a:lnTo>
                    <a:pt x="9752" y="533"/>
                  </a:lnTo>
                  <a:lnTo>
                    <a:pt x="9929" y="583"/>
                  </a:lnTo>
                  <a:lnTo>
                    <a:pt x="10056" y="659"/>
                  </a:lnTo>
                  <a:lnTo>
                    <a:pt x="10183" y="760"/>
                  </a:lnTo>
                  <a:lnTo>
                    <a:pt x="10284" y="887"/>
                  </a:lnTo>
                  <a:lnTo>
                    <a:pt x="10360" y="1039"/>
                  </a:lnTo>
                  <a:lnTo>
                    <a:pt x="10411" y="1191"/>
                  </a:lnTo>
                  <a:lnTo>
                    <a:pt x="10436" y="1368"/>
                  </a:lnTo>
                  <a:lnTo>
                    <a:pt x="10436" y="5092"/>
                  </a:lnTo>
                  <a:lnTo>
                    <a:pt x="5269" y="5092"/>
                  </a:lnTo>
                  <a:lnTo>
                    <a:pt x="5041" y="5168"/>
                  </a:lnTo>
                  <a:lnTo>
                    <a:pt x="4838" y="5244"/>
                  </a:lnTo>
                  <a:lnTo>
                    <a:pt x="4661" y="5370"/>
                  </a:lnTo>
                  <a:lnTo>
                    <a:pt x="4509" y="5497"/>
                  </a:lnTo>
                  <a:lnTo>
                    <a:pt x="4383" y="5674"/>
                  </a:lnTo>
                  <a:lnTo>
                    <a:pt x="4256" y="5851"/>
                  </a:lnTo>
                  <a:lnTo>
                    <a:pt x="4180" y="6054"/>
                  </a:lnTo>
                  <a:lnTo>
                    <a:pt x="1293" y="6054"/>
                  </a:lnTo>
                  <a:lnTo>
                    <a:pt x="1191" y="6079"/>
                  </a:lnTo>
                  <a:lnTo>
                    <a:pt x="1115" y="6130"/>
                  </a:lnTo>
                  <a:lnTo>
                    <a:pt x="1065" y="6231"/>
                  </a:lnTo>
                  <a:lnTo>
                    <a:pt x="1039" y="6333"/>
                  </a:lnTo>
                  <a:lnTo>
                    <a:pt x="1065" y="6434"/>
                  </a:lnTo>
                  <a:lnTo>
                    <a:pt x="1115" y="6510"/>
                  </a:lnTo>
                  <a:lnTo>
                    <a:pt x="1191" y="6561"/>
                  </a:lnTo>
                  <a:lnTo>
                    <a:pt x="1293" y="6586"/>
                  </a:lnTo>
                  <a:lnTo>
                    <a:pt x="4129" y="6586"/>
                  </a:lnTo>
                  <a:lnTo>
                    <a:pt x="4129" y="7042"/>
                  </a:lnTo>
                  <a:lnTo>
                    <a:pt x="254" y="7042"/>
                  </a:lnTo>
                  <a:lnTo>
                    <a:pt x="153" y="7067"/>
                  </a:lnTo>
                  <a:lnTo>
                    <a:pt x="77" y="7118"/>
                  </a:lnTo>
                  <a:lnTo>
                    <a:pt x="1" y="7194"/>
                  </a:lnTo>
                  <a:lnTo>
                    <a:pt x="1" y="7295"/>
                  </a:lnTo>
                  <a:lnTo>
                    <a:pt x="1" y="7396"/>
                  </a:lnTo>
                  <a:lnTo>
                    <a:pt x="77" y="7472"/>
                  </a:lnTo>
                  <a:lnTo>
                    <a:pt x="153" y="7548"/>
                  </a:lnTo>
                  <a:lnTo>
                    <a:pt x="254" y="7574"/>
                  </a:lnTo>
                  <a:lnTo>
                    <a:pt x="4129" y="7574"/>
                  </a:lnTo>
                  <a:lnTo>
                    <a:pt x="4129" y="8004"/>
                  </a:lnTo>
                  <a:lnTo>
                    <a:pt x="254" y="8004"/>
                  </a:lnTo>
                  <a:lnTo>
                    <a:pt x="153" y="8030"/>
                  </a:lnTo>
                  <a:lnTo>
                    <a:pt x="77" y="8080"/>
                  </a:lnTo>
                  <a:lnTo>
                    <a:pt x="1" y="8182"/>
                  </a:lnTo>
                  <a:lnTo>
                    <a:pt x="1" y="8283"/>
                  </a:lnTo>
                  <a:lnTo>
                    <a:pt x="1" y="8384"/>
                  </a:lnTo>
                  <a:lnTo>
                    <a:pt x="77" y="8460"/>
                  </a:lnTo>
                  <a:lnTo>
                    <a:pt x="153" y="8511"/>
                  </a:lnTo>
                  <a:lnTo>
                    <a:pt x="254" y="8536"/>
                  </a:lnTo>
                  <a:lnTo>
                    <a:pt x="4129" y="8536"/>
                  </a:lnTo>
                  <a:lnTo>
                    <a:pt x="4129" y="9017"/>
                  </a:lnTo>
                  <a:lnTo>
                    <a:pt x="4155" y="9119"/>
                  </a:lnTo>
                  <a:lnTo>
                    <a:pt x="4205" y="9220"/>
                  </a:lnTo>
                  <a:lnTo>
                    <a:pt x="4281" y="9271"/>
                  </a:lnTo>
                  <a:lnTo>
                    <a:pt x="4383" y="9296"/>
                  </a:lnTo>
                  <a:lnTo>
                    <a:pt x="4484" y="9271"/>
                  </a:lnTo>
                  <a:lnTo>
                    <a:pt x="4560" y="9220"/>
                  </a:lnTo>
                  <a:lnTo>
                    <a:pt x="4636" y="9119"/>
                  </a:lnTo>
                  <a:lnTo>
                    <a:pt x="4636" y="9017"/>
                  </a:lnTo>
                  <a:lnTo>
                    <a:pt x="4636" y="6459"/>
                  </a:lnTo>
                  <a:lnTo>
                    <a:pt x="4661" y="6282"/>
                  </a:lnTo>
                  <a:lnTo>
                    <a:pt x="4712" y="6130"/>
                  </a:lnTo>
                  <a:lnTo>
                    <a:pt x="4788" y="5978"/>
                  </a:lnTo>
                  <a:lnTo>
                    <a:pt x="4889" y="5851"/>
                  </a:lnTo>
                  <a:lnTo>
                    <a:pt x="5016" y="5750"/>
                  </a:lnTo>
                  <a:lnTo>
                    <a:pt x="5168" y="5674"/>
                  </a:lnTo>
                  <a:lnTo>
                    <a:pt x="5320" y="5623"/>
                  </a:lnTo>
                  <a:lnTo>
                    <a:pt x="5497" y="5598"/>
                  </a:lnTo>
                  <a:lnTo>
                    <a:pt x="12715" y="5598"/>
                  </a:lnTo>
                  <a:lnTo>
                    <a:pt x="12791" y="5522"/>
                  </a:lnTo>
                  <a:lnTo>
                    <a:pt x="12842" y="5446"/>
                  </a:lnTo>
                  <a:lnTo>
                    <a:pt x="12867" y="5345"/>
                  </a:lnTo>
                  <a:lnTo>
                    <a:pt x="12842" y="5244"/>
                  </a:lnTo>
                  <a:lnTo>
                    <a:pt x="12791" y="5168"/>
                  </a:lnTo>
                  <a:lnTo>
                    <a:pt x="12715" y="5117"/>
                  </a:lnTo>
                  <a:lnTo>
                    <a:pt x="12614" y="5092"/>
                  </a:lnTo>
                  <a:lnTo>
                    <a:pt x="10968" y="5092"/>
                  </a:lnTo>
                  <a:lnTo>
                    <a:pt x="10968" y="1368"/>
                  </a:lnTo>
                  <a:lnTo>
                    <a:pt x="10942" y="1090"/>
                  </a:lnTo>
                  <a:lnTo>
                    <a:pt x="10867" y="836"/>
                  </a:lnTo>
                  <a:lnTo>
                    <a:pt x="10740" y="583"/>
                  </a:lnTo>
                  <a:lnTo>
                    <a:pt x="10563" y="381"/>
                  </a:lnTo>
                  <a:lnTo>
                    <a:pt x="10360" y="229"/>
                  </a:lnTo>
                  <a:lnTo>
                    <a:pt x="10132" y="102"/>
                  </a:lnTo>
                  <a:lnTo>
                    <a:pt x="9879" y="26"/>
                  </a:lnTo>
                  <a:lnTo>
                    <a:pt x="96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7" name="Google Shape;3637;p53">
              <a:extLst>
                <a:ext uri="{FF2B5EF4-FFF2-40B4-BE49-F238E27FC236}">
                  <a16:creationId xmlns="" xmlns:a16="http://schemas.microsoft.com/office/drawing/2014/main" id="{9D4969B0-B2BF-8273-D22C-AEEBBEA466B8}"/>
                </a:ext>
              </a:extLst>
            </p:cNvPr>
            <p:cNvSpPr/>
            <p:nvPr/>
          </p:nvSpPr>
          <p:spPr>
            <a:xfrm>
              <a:off x="5446800" y="2610525"/>
              <a:ext cx="446425" cy="446425"/>
            </a:xfrm>
            <a:custGeom>
              <a:avLst/>
              <a:gdLst/>
              <a:ahLst/>
              <a:cxnLst/>
              <a:rect l="l" t="t" r="r" b="b"/>
              <a:pathLst>
                <a:path w="17857" h="17857" extrusionOk="0">
                  <a:moveTo>
                    <a:pt x="1368" y="1"/>
                  </a:moveTo>
                  <a:lnTo>
                    <a:pt x="1090" y="26"/>
                  </a:lnTo>
                  <a:lnTo>
                    <a:pt x="837" y="102"/>
                  </a:lnTo>
                  <a:lnTo>
                    <a:pt x="609" y="229"/>
                  </a:lnTo>
                  <a:lnTo>
                    <a:pt x="406" y="381"/>
                  </a:lnTo>
                  <a:lnTo>
                    <a:pt x="229" y="583"/>
                  </a:lnTo>
                  <a:lnTo>
                    <a:pt x="102" y="836"/>
                  </a:lnTo>
                  <a:lnTo>
                    <a:pt x="26" y="1090"/>
                  </a:lnTo>
                  <a:lnTo>
                    <a:pt x="1" y="1368"/>
                  </a:lnTo>
                  <a:lnTo>
                    <a:pt x="1" y="9017"/>
                  </a:lnTo>
                  <a:lnTo>
                    <a:pt x="26" y="9296"/>
                  </a:lnTo>
                  <a:lnTo>
                    <a:pt x="102" y="9549"/>
                  </a:lnTo>
                  <a:lnTo>
                    <a:pt x="229" y="9777"/>
                  </a:lnTo>
                  <a:lnTo>
                    <a:pt x="406" y="9980"/>
                  </a:lnTo>
                  <a:lnTo>
                    <a:pt x="609" y="10157"/>
                  </a:lnTo>
                  <a:lnTo>
                    <a:pt x="837" y="10284"/>
                  </a:lnTo>
                  <a:lnTo>
                    <a:pt x="1090" y="10360"/>
                  </a:lnTo>
                  <a:lnTo>
                    <a:pt x="1368" y="10385"/>
                  </a:lnTo>
                  <a:lnTo>
                    <a:pt x="2356" y="10385"/>
                  </a:lnTo>
                  <a:lnTo>
                    <a:pt x="2458" y="10436"/>
                  </a:lnTo>
                  <a:lnTo>
                    <a:pt x="2534" y="10461"/>
                  </a:lnTo>
                  <a:lnTo>
                    <a:pt x="2610" y="10537"/>
                  </a:lnTo>
                  <a:lnTo>
                    <a:pt x="2660" y="10588"/>
                  </a:lnTo>
                  <a:lnTo>
                    <a:pt x="2711" y="10689"/>
                  </a:lnTo>
                  <a:lnTo>
                    <a:pt x="2736" y="10765"/>
                  </a:lnTo>
                  <a:lnTo>
                    <a:pt x="2736" y="10866"/>
                  </a:lnTo>
                  <a:lnTo>
                    <a:pt x="2736" y="12133"/>
                  </a:lnTo>
                  <a:lnTo>
                    <a:pt x="2762" y="12310"/>
                  </a:lnTo>
                  <a:lnTo>
                    <a:pt x="2838" y="12462"/>
                  </a:lnTo>
                  <a:lnTo>
                    <a:pt x="2939" y="12589"/>
                  </a:lnTo>
                  <a:lnTo>
                    <a:pt x="3091" y="12690"/>
                  </a:lnTo>
                  <a:lnTo>
                    <a:pt x="3217" y="12741"/>
                  </a:lnTo>
                  <a:lnTo>
                    <a:pt x="3395" y="12766"/>
                  </a:lnTo>
                  <a:lnTo>
                    <a:pt x="3572" y="12715"/>
                  </a:lnTo>
                  <a:lnTo>
                    <a:pt x="3648" y="12690"/>
                  </a:lnTo>
                  <a:lnTo>
                    <a:pt x="3749" y="12639"/>
                  </a:lnTo>
                  <a:lnTo>
                    <a:pt x="5522" y="11348"/>
                  </a:lnTo>
                  <a:lnTo>
                    <a:pt x="5522" y="14108"/>
                  </a:lnTo>
                  <a:lnTo>
                    <a:pt x="5548" y="14387"/>
                  </a:lnTo>
                  <a:lnTo>
                    <a:pt x="5624" y="14640"/>
                  </a:lnTo>
                  <a:lnTo>
                    <a:pt x="5750" y="14868"/>
                  </a:lnTo>
                  <a:lnTo>
                    <a:pt x="5928" y="15071"/>
                  </a:lnTo>
                  <a:lnTo>
                    <a:pt x="6130" y="15248"/>
                  </a:lnTo>
                  <a:lnTo>
                    <a:pt x="6358" y="15375"/>
                  </a:lnTo>
                  <a:lnTo>
                    <a:pt x="6611" y="15451"/>
                  </a:lnTo>
                  <a:lnTo>
                    <a:pt x="6890" y="15476"/>
                  </a:lnTo>
                  <a:lnTo>
                    <a:pt x="10866" y="15476"/>
                  </a:lnTo>
                  <a:lnTo>
                    <a:pt x="10993" y="15501"/>
                  </a:lnTo>
                  <a:lnTo>
                    <a:pt x="11145" y="15577"/>
                  </a:lnTo>
                  <a:lnTo>
                    <a:pt x="14134" y="17730"/>
                  </a:lnTo>
                  <a:lnTo>
                    <a:pt x="14260" y="17806"/>
                  </a:lnTo>
                  <a:lnTo>
                    <a:pt x="14438" y="17857"/>
                  </a:lnTo>
                  <a:lnTo>
                    <a:pt x="14590" y="17831"/>
                  </a:lnTo>
                  <a:lnTo>
                    <a:pt x="14792" y="17781"/>
                  </a:lnTo>
                  <a:lnTo>
                    <a:pt x="14944" y="17679"/>
                  </a:lnTo>
                  <a:lnTo>
                    <a:pt x="15046" y="17553"/>
                  </a:lnTo>
                  <a:lnTo>
                    <a:pt x="15096" y="17401"/>
                  </a:lnTo>
                  <a:lnTo>
                    <a:pt x="15122" y="17224"/>
                  </a:lnTo>
                  <a:lnTo>
                    <a:pt x="15122" y="15957"/>
                  </a:lnTo>
                  <a:lnTo>
                    <a:pt x="15147" y="15856"/>
                  </a:lnTo>
                  <a:lnTo>
                    <a:pt x="15172" y="15780"/>
                  </a:lnTo>
                  <a:lnTo>
                    <a:pt x="15223" y="15679"/>
                  </a:lnTo>
                  <a:lnTo>
                    <a:pt x="15274" y="15628"/>
                  </a:lnTo>
                  <a:lnTo>
                    <a:pt x="15350" y="15552"/>
                  </a:lnTo>
                  <a:lnTo>
                    <a:pt x="15425" y="15527"/>
                  </a:lnTo>
                  <a:lnTo>
                    <a:pt x="15501" y="15501"/>
                  </a:lnTo>
                  <a:lnTo>
                    <a:pt x="15603" y="15476"/>
                  </a:lnTo>
                  <a:lnTo>
                    <a:pt x="16489" y="15476"/>
                  </a:lnTo>
                  <a:lnTo>
                    <a:pt x="16768" y="15451"/>
                  </a:lnTo>
                  <a:lnTo>
                    <a:pt x="17021" y="15375"/>
                  </a:lnTo>
                  <a:lnTo>
                    <a:pt x="17274" y="15248"/>
                  </a:lnTo>
                  <a:lnTo>
                    <a:pt x="17477" y="15071"/>
                  </a:lnTo>
                  <a:lnTo>
                    <a:pt x="17629" y="14868"/>
                  </a:lnTo>
                  <a:lnTo>
                    <a:pt x="17756" y="14640"/>
                  </a:lnTo>
                  <a:lnTo>
                    <a:pt x="17832" y="14387"/>
                  </a:lnTo>
                  <a:lnTo>
                    <a:pt x="17857" y="14108"/>
                  </a:lnTo>
                  <a:lnTo>
                    <a:pt x="17857" y="6459"/>
                  </a:lnTo>
                  <a:lnTo>
                    <a:pt x="17832" y="6181"/>
                  </a:lnTo>
                  <a:lnTo>
                    <a:pt x="17756" y="5927"/>
                  </a:lnTo>
                  <a:lnTo>
                    <a:pt x="17629" y="5699"/>
                  </a:lnTo>
                  <a:lnTo>
                    <a:pt x="17477" y="5497"/>
                  </a:lnTo>
                  <a:lnTo>
                    <a:pt x="17274" y="5319"/>
                  </a:lnTo>
                  <a:lnTo>
                    <a:pt x="17021" y="5193"/>
                  </a:lnTo>
                  <a:lnTo>
                    <a:pt x="16768" y="5117"/>
                  </a:lnTo>
                  <a:lnTo>
                    <a:pt x="16489" y="5092"/>
                  </a:lnTo>
                  <a:lnTo>
                    <a:pt x="15223" y="5092"/>
                  </a:lnTo>
                  <a:lnTo>
                    <a:pt x="15122" y="5117"/>
                  </a:lnTo>
                  <a:lnTo>
                    <a:pt x="15020" y="5168"/>
                  </a:lnTo>
                  <a:lnTo>
                    <a:pt x="14970" y="5244"/>
                  </a:lnTo>
                  <a:lnTo>
                    <a:pt x="14944" y="5345"/>
                  </a:lnTo>
                  <a:lnTo>
                    <a:pt x="14970" y="5446"/>
                  </a:lnTo>
                  <a:lnTo>
                    <a:pt x="15020" y="5522"/>
                  </a:lnTo>
                  <a:lnTo>
                    <a:pt x="15122" y="5598"/>
                  </a:lnTo>
                  <a:lnTo>
                    <a:pt x="16489" y="5598"/>
                  </a:lnTo>
                  <a:lnTo>
                    <a:pt x="16667" y="5623"/>
                  </a:lnTo>
                  <a:lnTo>
                    <a:pt x="16819" y="5674"/>
                  </a:lnTo>
                  <a:lnTo>
                    <a:pt x="16971" y="5750"/>
                  </a:lnTo>
                  <a:lnTo>
                    <a:pt x="17097" y="5851"/>
                  </a:lnTo>
                  <a:lnTo>
                    <a:pt x="17198" y="5978"/>
                  </a:lnTo>
                  <a:lnTo>
                    <a:pt x="17274" y="6130"/>
                  </a:lnTo>
                  <a:lnTo>
                    <a:pt x="17325" y="6282"/>
                  </a:lnTo>
                  <a:lnTo>
                    <a:pt x="17350" y="6459"/>
                  </a:lnTo>
                  <a:lnTo>
                    <a:pt x="17350" y="14108"/>
                  </a:lnTo>
                  <a:lnTo>
                    <a:pt x="17325" y="14286"/>
                  </a:lnTo>
                  <a:lnTo>
                    <a:pt x="17274" y="14438"/>
                  </a:lnTo>
                  <a:lnTo>
                    <a:pt x="17198" y="14589"/>
                  </a:lnTo>
                  <a:lnTo>
                    <a:pt x="17097" y="14716"/>
                  </a:lnTo>
                  <a:lnTo>
                    <a:pt x="16971" y="14817"/>
                  </a:lnTo>
                  <a:lnTo>
                    <a:pt x="16819" y="14893"/>
                  </a:lnTo>
                  <a:lnTo>
                    <a:pt x="16667" y="14944"/>
                  </a:lnTo>
                  <a:lnTo>
                    <a:pt x="16489" y="14969"/>
                  </a:lnTo>
                  <a:lnTo>
                    <a:pt x="15400" y="14969"/>
                  </a:lnTo>
                  <a:lnTo>
                    <a:pt x="15223" y="15045"/>
                  </a:lnTo>
                  <a:lnTo>
                    <a:pt x="15046" y="15121"/>
                  </a:lnTo>
                  <a:lnTo>
                    <a:pt x="14894" y="15248"/>
                  </a:lnTo>
                  <a:lnTo>
                    <a:pt x="14792" y="15400"/>
                  </a:lnTo>
                  <a:lnTo>
                    <a:pt x="14691" y="15577"/>
                  </a:lnTo>
                  <a:lnTo>
                    <a:pt x="14640" y="15755"/>
                  </a:lnTo>
                  <a:lnTo>
                    <a:pt x="14615" y="15957"/>
                  </a:lnTo>
                  <a:lnTo>
                    <a:pt x="14615" y="17224"/>
                  </a:lnTo>
                  <a:lnTo>
                    <a:pt x="14590" y="17300"/>
                  </a:lnTo>
                  <a:lnTo>
                    <a:pt x="14539" y="17325"/>
                  </a:lnTo>
                  <a:lnTo>
                    <a:pt x="14514" y="17325"/>
                  </a:lnTo>
                  <a:lnTo>
                    <a:pt x="14438" y="17300"/>
                  </a:lnTo>
                  <a:lnTo>
                    <a:pt x="11449" y="15147"/>
                  </a:lnTo>
                  <a:lnTo>
                    <a:pt x="11297" y="15071"/>
                  </a:lnTo>
                  <a:lnTo>
                    <a:pt x="11170" y="14995"/>
                  </a:lnTo>
                  <a:lnTo>
                    <a:pt x="11018" y="14969"/>
                  </a:lnTo>
                  <a:lnTo>
                    <a:pt x="6890" y="14969"/>
                  </a:lnTo>
                  <a:lnTo>
                    <a:pt x="6713" y="14944"/>
                  </a:lnTo>
                  <a:lnTo>
                    <a:pt x="6561" y="14893"/>
                  </a:lnTo>
                  <a:lnTo>
                    <a:pt x="6409" y="14817"/>
                  </a:lnTo>
                  <a:lnTo>
                    <a:pt x="6282" y="14716"/>
                  </a:lnTo>
                  <a:lnTo>
                    <a:pt x="6181" y="14589"/>
                  </a:lnTo>
                  <a:lnTo>
                    <a:pt x="6105" y="14438"/>
                  </a:lnTo>
                  <a:lnTo>
                    <a:pt x="6054" y="14286"/>
                  </a:lnTo>
                  <a:lnTo>
                    <a:pt x="6029" y="14108"/>
                  </a:lnTo>
                  <a:lnTo>
                    <a:pt x="6029" y="10258"/>
                  </a:lnTo>
                  <a:lnTo>
                    <a:pt x="6029" y="10157"/>
                  </a:lnTo>
                  <a:lnTo>
                    <a:pt x="5953" y="10056"/>
                  </a:lnTo>
                  <a:lnTo>
                    <a:pt x="5877" y="10005"/>
                  </a:lnTo>
                  <a:lnTo>
                    <a:pt x="5776" y="9980"/>
                  </a:lnTo>
                  <a:lnTo>
                    <a:pt x="5674" y="10005"/>
                  </a:lnTo>
                  <a:lnTo>
                    <a:pt x="5598" y="10056"/>
                  </a:lnTo>
                  <a:lnTo>
                    <a:pt x="5548" y="10157"/>
                  </a:lnTo>
                  <a:lnTo>
                    <a:pt x="5522" y="10258"/>
                  </a:lnTo>
                  <a:lnTo>
                    <a:pt x="5522" y="10714"/>
                  </a:lnTo>
                  <a:lnTo>
                    <a:pt x="3445" y="12209"/>
                  </a:lnTo>
                  <a:lnTo>
                    <a:pt x="3369" y="12234"/>
                  </a:lnTo>
                  <a:lnTo>
                    <a:pt x="3319" y="12234"/>
                  </a:lnTo>
                  <a:lnTo>
                    <a:pt x="3293" y="12183"/>
                  </a:lnTo>
                  <a:lnTo>
                    <a:pt x="3268" y="12133"/>
                  </a:lnTo>
                  <a:lnTo>
                    <a:pt x="3268" y="10866"/>
                  </a:lnTo>
                  <a:lnTo>
                    <a:pt x="3243" y="10664"/>
                  </a:lnTo>
                  <a:lnTo>
                    <a:pt x="3192" y="10461"/>
                  </a:lnTo>
                  <a:lnTo>
                    <a:pt x="3091" y="10309"/>
                  </a:lnTo>
                  <a:lnTo>
                    <a:pt x="2964" y="10157"/>
                  </a:lnTo>
                  <a:lnTo>
                    <a:pt x="2812" y="10030"/>
                  </a:lnTo>
                  <a:lnTo>
                    <a:pt x="2660" y="9929"/>
                  </a:lnTo>
                  <a:lnTo>
                    <a:pt x="2458" y="9879"/>
                  </a:lnTo>
                  <a:lnTo>
                    <a:pt x="2255" y="9853"/>
                  </a:lnTo>
                  <a:lnTo>
                    <a:pt x="1217" y="9853"/>
                  </a:lnTo>
                  <a:lnTo>
                    <a:pt x="1039" y="9803"/>
                  </a:lnTo>
                  <a:lnTo>
                    <a:pt x="913" y="9727"/>
                  </a:lnTo>
                  <a:lnTo>
                    <a:pt x="786" y="9625"/>
                  </a:lnTo>
                  <a:lnTo>
                    <a:pt x="685" y="9499"/>
                  </a:lnTo>
                  <a:lnTo>
                    <a:pt x="583" y="9347"/>
                  </a:lnTo>
                  <a:lnTo>
                    <a:pt x="533" y="9195"/>
                  </a:lnTo>
                  <a:lnTo>
                    <a:pt x="533" y="9017"/>
                  </a:lnTo>
                  <a:lnTo>
                    <a:pt x="533" y="1368"/>
                  </a:lnTo>
                  <a:lnTo>
                    <a:pt x="533" y="1191"/>
                  </a:lnTo>
                  <a:lnTo>
                    <a:pt x="583" y="1039"/>
                  </a:lnTo>
                  <a:lnTo>
                    <a:pt x="685" y="887"/>
                  </a:lnTo>
                  <a:lnTo>
                    <a:pt x="786" y="760"/>
                  </a:lnTo>
                  <a:lnTo>
                    <a:pt x="913" y="659"/>
                  </a:lnTo>
                  <a:lnTo>
                    <a:pt x="1039" y="583"/>
                  </a:lnTo>
                  <a:lnTo>
                    <a:pt x="1217" y="533"/>
                  </a:lnTo>
                  <a:lnTo>
                    <a:pt x="1368" y="507"/>
                  </a:lnTo>
                  <a:lnTo>
                    <a:pt x="7093" y="507"/>
                  </a:lnTo>
                  <a:lnTo>
                    <a:pt x="7194" y="482"/>
                  </a:lnTo>
                  <a:lnTo>
                    <a:pt x="7270" y="431"/>
                  </a:lnTo>
                  <a:lnTo>
                    <a:pt x="7321" y="355"/>
                  </a:lnTo>
                  <a:lnTo>
                    <a:pt x="7346" y="254"/>
                  </a:lnTo>
                  <a:lnTo>
                    <a:pt x="7321" y="153"/>
                  </a:lnTo>
                  <a:lnTo>
                    <a:pt x="7270" y="77"/>
                  </a:lnTo>
                  <a:lnTo>
                    <a:pt x="719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8" name="Google Shape;3638;p53">
              <a:extLst>
                <a:ext uri="{FF2B5EF4-FFF2-40B4-BE49-F238E27FC236}">
                  <a16:creationId xmlns="" xmlns:a16="http://schemas.microsoft.com/office/drawing/2014/main" id="{5CCD0B77-9C98-15F4-C1B2-458F963A2F57}"/>
                </a:ext>
              </a:extLst>
            </p:cNvPr>
            <p:cNvSpPr/>
            <p:nvPr/>
          </p:nvSpPr>
          <p:spPr>
            <a:xfrm>
              <a:off x="5764675" y="2772625"/>
              <a:ext cx="93725" cy="100075"/>
            </a:xfrm>
            <a:custGeom>
              <a:avLst/>
              <a:gdLst/>
              <a:ahLst/>
              <a:cxnLst/>
              <a:rect l="l" t="t" r="r" b="b"/>
              <a:pathLst>
                <a:path w="3749" h="4003" extrusionOk="0">
                  <a:moveTo>
                    <a:pt x="2407" y="1216"/>
                  </a:moveTo>
                  <a:lnTo>
                    <a:pt x="2331" y="1520"/>
                  </a:lnTo>
                  <a:lnTo>
                    <a:pt x="2204" y="1799"/>
                  </a:lnTo>
                  <a:lnTo>
                    <a:pt x="2052" y="2077"/>
                  </a:lnTo>
                  <a:lnTo>
                    <a:pt x="1875" y="2331"/>
                  </a:lnTo>
                  <a:lnTo>
                    <a:pt x="1697" y="2077"/>
                  </a:lnTo>
                  <a:lnTo>
                    <a:pt x="1571" y="1799"/>
                  </a:lnTo>
                  <a:lnTo>
                    <a:pt x="1444" y="1520"/>
                  </a:lnTo>
                  <a:lnTo>
                    <a:pt x="1343" y="1216"/>
                  </a:lnTo>
                  <a:close/>
                  <a:moveTo>
                    <a:pt x="1875" y="1"/>
                  </a:moveTo>
                  <a:lnTo>
                    <a:pt x="1773" y="26"/>
                  </a:lnTo>
                  <a:lnTo>
                    <a:pt x="1697" y="77"/>
                  </a:lnTo>
                  <a:lnTo>
                    <a:pt x="1647" y="153"/>
                  </a:lnTo>
                  <a:lnTo>
                    <a:pt x="1621" y="254"/>
                  </a:lnTo>
                  <a:lnTo>
                    <a:pt x="1621" y="710"/>
                  </a:lnTo>
                  <a:lnTo>
                    <a:pt x="254" y="710"/>
                  </a:lnTo>
                  <a:lnTo>
                    <a:pt x="152" y="735"/>
                  </a:lnTo>
                  <a:lnTo>
                    <a:pt x="76" y="786"/>
                  </a:lnTo>
                  <a:lnTo>
                    <a:pt x="26" y="862"/>
                  </a:lnTo>
                  <a:lnTo>
                    <a:pt x="0" y="963"/>
                  </a:lnTo>
                  <a:lnTo>
                    <a:pt x="26" y="1064"/>
                  </a:lnTo>
                  <a:lnTo>
                    <a:pt x="76" y="1140"/>
                  </a:lnTo>
                  <a:lnTo>
                    <a:pt x="152" y="1216"/>
                  </a:lnTo>
                  <a:lnTo>
                    <a:pt x="811" y="1216"/>
                  </a:lnTo>
                  <a:lnTo>
                    <a:pt x="912" y="1647"/>
                  </a:lnTo>
                  <a:lnTo>
                    <a:pt x="1090" y="2027"/>
                  </a:lnTo>
                  <a:lnTo>
                    <a:pt x="1292" y="2381"/>
                  </a:lnTo>
                  <a:lnTo>
                    <a:pt x="1520" y="2736"/>
                  </a:lnTo>
                  <a:lnTo>
                    <a:pt x="1317" y="2913"/>
                  </a:lnTo>
                  <a:lnTo>
                    <a:pt x="1090" y="3065"/>
                  </a:lnTo>
                  <a:lnTo>
                    <a:pt x="862" y="3217"/>
                  </a:lnTo>
                  <a:lnTo>
                    <a:pt x="608" y="3344"/>
                  </a:lnTo>
                  <a:lnTo>
                    <a:pt x="254" y="3496"/>
                  </a:lnTo>
                  <a:lnTo>
                    <a:pt x="152" y="3572"/>
                  </a:lnTo>
                  <a:lnTo>
                    <a:pt x="102" y="3648"/>
                  </a:lnTo>
                  <a:lnTo>
                    <a:pt x="102" y="3749"/>
                  </a:lnTo>
                  <a:lnTo>
                    <a:pt x="102" y="3850"/>
                  </a:lnTo>
                  <a:lnTo>
                    <a:pt x="152" y="3926"/>
                  </a:lnTo>
                  <a:lnTo>
                    <a:pt x="203" y="3977"/>
                  </a:lnTo>
                  <a:lnTo>
                    <a:pt x="279" y="4002"/>
                  </a:lnTo>
                  <a:lnTo>
                    <a:pt x="355" y="4002"/>
                  </a:lnTo>
                  <a:lnTo>
                    <a:pt x="456" y="3977"/>
                  </a:lnTo>
                  <a:lnTo>
                    <a:pt x="811" y="3825"/>
                  </a:lnTo>
                  <a:lnTo>
                    <a:pt x="1115" y="3673"/>
                  </a:lnTo>
                  <a:lnTo>
                    <a:pt x="1393" y="3521"/>
                  </a:lnTo>
                  <a:lnTo>
                    <a:pt x="1647" y="3319"/>
                  </a:lnTo>
                  <a:lnTo>
                    <a:pt x="1875" y="3116"/>
                  </a:lnTo>
                  <a:lnTo>
                    <a:pt x="2128" y="3319"/>
                  </a:lnTo>
                  <a:lnTo>
                    <a:pt x="2381" y="3521"/>
                  </a:lnTo>
                  <a:lnTo>
                    <a:pt x="2660" y="3673"/>
                  </a:lnTo>
                  <a:lnTo>
                    <a:pt x="2938" y="3825"/>
                  </a:lnTo>
                  <a:lnTo>
                    <a:pt x="3293" y="3977"/>
                  </a:lnTo>
                  <a:lnTo>
                    <a:pt x="3394" y="4002"/>
                  </a:lnTo>
                  <a:lnTo>
                    <a:pt x="3470" y="4002"/>
                  </a:lnTo>
                  <a:lnTo>
                    <a:pt x="3546" y="3977"/>
                  </a:lnTo>
                  <a:lnTo>
                    <a:pt x="3597" y="3926"/>
                  </a:lnTo>
                  <a:lnTo>
                    <a:pt x="3648" y="3850"/>
                  </a:lnTo>
                  <a:lnTo>
                    <a:pt x="3673" y="3749"/>
                  </a:lnTo>
                  <a:lnTo>
                    <a:pt x="3648" y="3648"/>
                  </a:lnTo>
                  <a:lnTo>
                    <a:pt x="3597" y="3572"/>
                  </a:lnTo>
                  <a:lnTo>
                    <a:pt x="3521" y="3496"/>
                  </a:lnTo>
                  <a:lnTo>
                    <a:pt x="3141" y="3344"/>
                  </a:lnTo>
                  <a:lnTo>
                    <a:pt x="2913" y="3217"/>
                  </a:lnTo>
                  <a:lnTo>
                    <a:pt x="2660" y="3065"/>
                  </a:lnTo>
                  <a:lnTo>
                    <a:pt x="2432" y="2913"/>
                  </a:lnTo>
                  <a:lnTo>
                    <a:pt x="2229" y="2736"/>
                  </a:lnTo>
                  <a:lnTo>
                    <a:pt x="2483" y="2381"/>
                  </a:lnTo>
                  <a:lnTo>
                    <a:pt x="2685" y="2027"/>
                  </a:lnTo>
                  <a:lnTo>
                    <a:pt x="2837" y="1647"/>
                  </a:lnTo>
                  <a:lnTo>
                    <a:pt x="2964" y="1216"/>
                  </a:lnTo>
                  <a:lnTo>
                    <a:pt x="3597" y="1216"/>
                  </a:lnTo>
                  <a:lnTo>
                    <a:pt x="3673" y="1140"/>
                  </a:lnTo>
                  <a:lnTo>
                    <a:pt x="3749" y="1064"/>
                  </a:lnTo>
                  <a:lnTo>
                    <a:pt x="3749" y="963"/>
                  </a:lnTo>
                  <a:lnTo>
                    <a:pt x="3749" y="862"/>
                  </a:lnTo>
                  <a:lnTo>
                    <a:pt x="3673" y="786"/>
                  </a:lnTo>
                  <a:lnTo>
                    <a:pt x="3597" y="735"/>
                  </a:lnTo>
                  <a:lnTo>
                    <a:pt x="3496" y="710"/>
                  </a:lnTo>
                  <a:lnTo>
                    <a:pt x="2153" y="710"/>
                  </a:lnTo>
                  <a:lnTo>
                    <a:pt x="2153" y="254"/>
                  </a:lnTo>
                  <a:lnTo>
                    <a:pt x="2128" y="153"/>
                  </a:lnTo>
                  <a:lnTo>
                    <a:pt x="2052" y="77"/>
                  </a:lnTo>
                  <a:lnTo>
                    <a:pt x="1976" y="26"/>
                  </a:lnTo>
                  <a:lnTo>
                    <a:pt x="187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69" name="Google Shape;3639;p53">
              <a:extLst>
                <a:ext uri="{FF2B5EF4-FFF2-40B4-BE49-F238E27FC236}">
                  <a16:creationId xmlns="" xmlns:a16="http://schemas.microsoft.com/office/drawing/2014/main" id="{90B22842-09A9-9F2A-E863-C951A40280D7}"/>
                </a:ext>
              </a:extLst>
            </p:cNvPr>
            <p:cNvSpPr/>
            <p:nvPr/>
          </p:nvSpPr>
          <p:spPr>
            <a:xfrm>
              <a:off x="5481625" y="2645350"/>
              <a:ext cx="82350" cy="100075"/>
            </a:xfrm>
            <a:custGeom>
              <a:avLst/>
              <a:gdLst/>
              <a:ahLst/>
              <a:cxnLst/>
              <a:rect l="l" t="t" r="r" b="b"/>
              <a:pathLst>
                <a:path w="3294" h="4003" extrusionOk="0">
                  <a:moveTo>
                    <a:pt x="1647" y="836"/>
                  </a:moveTo>
                  <a:lnTo>
                    <a:pt x="2306" y="2635"/>
                  </a:lnTo>
                  <a:lnTo>
                    <a:pt x="963" y="2635"/>
                  </a:lnTo>
                  <a:lnTo>
                    <a:pt x="1647" y="836"/>
                  </a:lnTo>
                  <a:close/>
                  <a:moveTo>
                    <a:pt x="1546" y="1"/>
                  </a:moveTo>
                  <a:lnTo>
                    <a:pt x="1445" y="51"/>
                  </a:lnTo>
                  <a:lnTo>
                    <a:pt x="1369" y="127"/>
                  </a:lnTo>
                  <a:lnTo>
                    <a:pt x="1318" y="203"/>
                  </a:lnTo>
                  <a:lnTo>
                    <a:pt x="26" y="3648"/>
                  </a:lnTo>
                  <a:lnTo>
                    <a:pt x="1" y="3749"/>
                  </a:lnTo>
                  <a:lnTo>
                    <a:pt x="26" y="3851"/>
                  </a:lnTo>
                  <a:lnTo>
                    <a:pt x="77" y="3926"/>
                  </a:lnTo>
                  <a:lnTo>
                    <a:pt x="178" y="3977"/>
                  </a:lnTo>
                  <a:lnTo>
                    <a:pt x="279" y="4002"/>
                  </a:lnTo>
                  <a:lnTo>
                    <a:pt x="381" y="3977"/>
                  </a:lnTo>
                  <a:lnTo>
                    <a:pt x="457" y="3926"/>
                  </a:lnTo>
                  <a:lnTo>
                    <a:pt x="507" y="3825"/>
                  </a:lnTo>
                  <a:lnTo>
                    <a:pt x="761" y="3141"/>
                  </a:lnTo>
                  <a:lnTo>
                    <a:pt x="2508" y="3141"/>
                  </a:lnTo>
                  <a:lnTo>
                    <a:pt x="2787" y="3825"/>
                  </a:lnTo>
                  <a:lnTo>
                    <a:pt x="2812" y="3901"/>
                  </a:lnTo>
                  <a:lnTo>
                    <a:pt x="2888" y="3952"/>
                  </a:lnTo>
                  <a:lnTo>
                    <a:pt x="2939" y="4002"/>
                  </a:lnTo>
                  <a:lnTo>
                    <a:pt x="3015" y="4002"/>
                  </a:lnTo>
                  <a:lnTo>
                    <a:pt x="3116" y="3977"/>
                  </a:lnTo>
                  <a:lnTo>
                    <a:pt x="3192" y="3926"/>
                  </a:lnTo>
                  <a:lnTo>
                    <a:pt x="3268" y="3851"/>
                  </a:lnTo>
                  <a:lnTo>
                    <a:pt x="3293" y="3749"/>
                  </a:lnTo>
                  <a:lnTo>
                    <a:pt x="3268" y="3648"/>
                  </a:lnTo>
                  <a:lnTo>
                    <a:pt x="1951" y="203"/>
                  </a:lnTo>
                  <a:lnTo>
                    <a:pt x="1900" y="127"/>
                  </a:lnTo>
                  <a:lnTo>
                    <a:pt x="1824" y="51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0" name="Google Shape;3640;p53">
              <a:extLst>
                <a:ext uri="{FF2B5EF4-FFF2-40B4-BE49-F238E27FC236}">
                  <a16:creationId xmlns="" xmlns:a16="http://schemas.microsoft.com/office/drawing/2014/main" id="{438FCCCD-246D-82D4-6695-C0497DF17669}"/>
                </a:ext>
              </a:extLst>
            </p:cNvPr>
            <p:cNvSpPr/>
            <p:nvPr/>
          </p:nvSpPr>
          <p:spPr>
            <a:xfrm>
              <a:off x="5585475" y="2689050"/>
              <a:ext cx="122225" cy="12675"/>
            </a:xfrm>
            <a:custGeom>
              <a:avLst/>
              <a:gdLst/>
              <a:ahLst/>
              <a:cxnLst/>
              <a:rect l="l" t="t" r="r" b="b"/>
              <a:pathLst>
                <a:path w="4889" h="507" extrusionOk="0">
                  <a:moveTo>
                    <a:pt x="153" y="0"/>
                  </a:moveTo>
                  <a:lnTo>
                    <a:pt x="77" y="76"/>
                  </a:lnTo>
                  <a:lnTo>
                    <a:pt x="26" y="152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31"/>
                  </a:lnTo>
                  <a:lnTo>
                    <a:pt x="153" y="482"/>
                  </a:lnTo>
                  <a:lnTo>
                    <a:pt x="254" y="507"/>
                  </a:lnTo>
                  <a:lnTo>
                    <a:pt x="4636" y="507"/>
                  </a:lnTo>
                  <a:lnTo>
                    <a:pt x="4737" y="482"/>
                  </a:lnTo>
                  <a:lnTo>
                    <a:pt x="4813" y="431"/>
                  </a:lnTo>
                  <a:lnTo>
                    <a:pt x="4864" y="355"/>
                  </a:lnTo>
                  <a:lnTo>
                    <a:pt x="4889" y="254"/>
                  </a:lnTo>
                  <a:lnTo>
                    <a:pt x="4864" y="152"/>
                  </a:lnTo>
                  <a:lnTo>
                    <a:pt x="4813" y="76"/>
                  </a:lnTo>
                  <a:lnTo>
                    <a:pt x="47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1" name="Google Shape;3641;p53">
              <a:extLst>
                <a:ext uri="{FF2B5EF4-FFF2-40B4-BE49-F238E27FC236}">
                  <a16:creationId xmlns="" xmlns:a16="http://schemas.microsoft.com/office/drawing/2014/main" id="{11A628A1-BFDE-3B8E-442D-A127A04C7AD1}"/>
                </a:ext>
              </a:extLst>
            </p:cNvPr>
            <p:cNvSpPr/>
            <p:nvPr/>
          </p:nvSpPr>
          <p:spPr>
            <a:xfrm>
              <a:off x="5585475" y="2713100"/>
              <a:ext cx="96275" cy="13325"/>
            </a:xfrm>
            <a:custGeom>
              <a:avLst/>
              <a:gdLst/>
              <a:ahLst/>
              <a:cxnLst/>
              <a:rect l="l" t="t" r="r" b="b"/>
              <a:pathLst>
                <a:path w="3851" h="533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57"/>
                  </a:lnTo>
                  <a:lnTo>
                    <a:pt x="153" y="507"/>
                  </a:lnTo>
                  <a:lnTo>
                    <a:pt x="254" y="533"/>
                  </a:lnTo>
                  <a:lnTo>
                    <a:pt x="3572" y="533"/>
                  </a:lnTo>
                  <a:lnTo>
                    <a:pt x="3673" y="507"/>
                  </a:lnTo>
                  <a:lnTo>
                    <a:pt x="3774" y="457"/>
                  </a:lnTo>
                  <a:lnTo>
                    <a:pt x="3825" y="355"/>
                  </a:lnTo>
                  <a:lnTo>
                    <a:pt x="3850" y="254"/>
                  </a:lnTo>
                  <a:lnTo>
                    <a:pt x="3825" y="153"/>
                  </a:lnTo>
                  <a:lnTo>
                    <a:pt x="3774" y="77"/>
                  </a:lnTo>
                  <a:lnTo>
                    <a:pt x="3673" y="26"/>
                  </a:lnTo>
                  <a:lnTo>
                    <a:pt x="3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2" name="Google Shape;3642;p53">
              <a:extLst>
                <a:ext uri="{FF2B5EF4-FFF2-40B4-BE49-F238E27FC236}">
                  <a16:creationId xmlns="" xmlns:a16="http://schemas.microsoft.com/office/drawing/2014/main" id="{5D0B26B3-AE7B-4719-3220-61F2857AA20B}"/>
                </a:ext>
              </a:extLst>
            </p:cNvPr>
            <p:cNvSpPr/>
            <p:nvPr/>
          </p:nvSpPr>
          <p:spPr>
            <a:xfrm>
              <a:off x="5615875" y="2815050"/>
              <a:ext cx="122225" cy="13325"/>
            </a:xfrm>
            <a:custGeom>
              <a:avLst/>
              <a:gdLst/>
              <a:ahLst/>
              <a:cxnLst/>
              <a:rect l="l" t="t" r="r" b="b"/>
              <a:pathLst>
                <a:path w="4889" h="533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78"/>
                  </a:lnTo>
                  <a:lnTo>
                    <a:pt x="0" y="279"/>
                  </a:lnTo>
                  <a:lnTo>
                    <a:pt x="26" y="380"/>
                  </a:lnTo>
                  <a:lnTo>
                    <a:pt x="76" y="456"/>
                  </a:lnTo>
                  <a:lnTo>
                    <a:pt x="152" y="507"/>
                  </a:lnTo>
                  <a:lnTo>
                    <a:pt x="254" y="532"/>
                  </a:lnTo>
                  <a:lnTo>
                    <a:pt x="4610" y="532"/>
                  </a:lnTo>
                  <a:lnTo>
                    <a:pt x="4711" y="507"/>
                  </a:lnTo>
                  <a:lnTo>
                    <a:pt x="4813" y="456"/>
                  </a:lnTo>
                  <a:lnTo>
                    <a:pt x="4863" y="380"/>
                  </a:lnTo>
                  <a:lnTo>
                    <a:pt x="4889" y="279"/>
                  </a:lnTo>
                  <a:lnTo>
                    <a:pt x="4863" y="178"/>
                  </a:lnTo>
                  <a:lnTo>
                    <a:pt x="4813" y="77"/>
                  </a:lnTo>
                  <a:lnTo>
                    <a:pt x="4711" y="26"/>
                  </a:lnTo>
                  <a:lnTo>
                    <a:pt x="46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3" name="Google Shape;3643;p53">
              <a:extLst>
                <a:ext uri="{FF2B5EF4-FFF2-40B4-BE49-F238E27FC236}">
                  <a16:creationId xmlns="" xmlns:a16="http://schemas.microsoft.com/office/drawing/2014/main" id="{5EDF0BEE-202A-D0D4-3028-EF6216DE2859}"/>
                </a:ext>
              </a:extLst>
            </p:cNvPr>
            <p:cNvSpPr/>
            <p:nvPr/>
          </p:nvSpPr>
          <p:spPr>
            <a:xfrm>
              <a:off x="5615875" y="2839750"/>
              <a:ext cx="95625" cy="13325"/>
            </a:xfrm>
            <a:custGeom>
              <a:avLst/>
              <a:gdLst/>
              <a:ahLst/>
              <a:cxnLst/>
              <a:rect l="l" t="t" r="r" b="b"/>
              <a:pathLst>
                <a:path w="3825" h="533" extrusionOk="0">
                  <a:moveTo>
                    <a:pt x="254" y="0"/>
                  </a:moveTo>
                  <a:lnTo>
                    <a:pt x="152" y="26"/>
                  </a:ln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56"/>
                  </a:lnTo>
                  <a:lnTo>
                    <a:pt x="152" y="507"/>
                  </a:lnTo>
                  <a:lnTo>
                    <a:pt x="254" y="532"/>
                  </a:lnTo>
                  <a:lnTo>
                    <a:pt x="3572" y="532"/>
                  </a:lnTo>
                  <a:lnTo>
                    <a:pt x="3673" y="507"/>
                  </a:lnTo>
                  <a:lnTo>
                    <a:pt x="3749" y="456"/>
                  </a:lnTo>
                  <a:lnTo>
                    <a:pt x="3800" y="355"/>
                  </a:lnTo>
                  <a:lnTo>
                    <a:pt x="3825" y="254"/>
                  </a:lnTo>
                  <a:lnTo>
                    <a:pt x="3800" y="152"/>
                  </a:lnTo>
                  <a:lnTo>
                    <a:pt x="3749" y="76"/>
                  </a:lnTo>
                  <a:lnTo>
                    <a:pt x="3673" y="26"/>
                  </a:lnTo>
                  <a:lnTo>
                    <a:pt x="3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4" name="Google Shape;3644;p53">
              <a:extLst>
                <a:ext uri="{FF2B5EF4-FFF2-40B4-BE49-F238E27FC236}">
                  <a16:creationId xmlns="" xmlns:a16="http://schemas.microsoft.com/office/drawing/2014/main" id="{9526BC6D-CD08-76F6-43BD-F1F72531F21C}"/>
                </a:ext>
              </a:extLst>
            </p:cNvPr>
            <p:cNvSpPr/>
            <p:nvPr/>
          </p:nvSpPr>
          <p:spPr>
            <a:xfrm>
              <a:off x="5641825" y="2888500"/>
              <a:ext cx="129200" cy="13325"/>
            </a:xfrm>
            <a:custGeom>
              <a:avLst/>
              <a:gdLst/>
              <a:ahLst/>
              <a:cxnLst/>
              <a:rect l="l" t="t" r="r" b="b"/>
              <a:pathLst>
                <a:path w="5168" h="533" extrusionOk="0">
                  <a:moveTo>
                    <a:pt x="254" y="1"/>
                  </a:moveTo>
                  <a:lnTo>
                    <a:pt x="153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56"/>
                  </a:lnTo>
                  <a:lnTo>
                    <a:pt x="153" y="507"/>
                  </a:lnTo>
                  <a:lnTo>
                    <a:pt x="254" y="532"/>
                  </a:lnTo>
                  <a:lnTo>
                    <a:pt x="4914" y="532"/>
                  </a:lnTo>
                  <a:lnTo>
                    <a:pt x="5016" y="507"/>
                  </a:lnTo>
                  <a:lnTo>
                    <a:pt x="5092" y="456"/>
                  </a:lnTo>
                  <a:lnTo>
                    <a:pt x="5142" y="355"/>
                  </a:lnTo>
                  <a:lnTo>
                    <a:pt x="5168" y="254"/>
                  </a:lnTo>
                  <a:lnTo>
                    <a:pt x="5142" y="153"/>
                  </a:lnTo>
                  <a:lnTo>
                    <a:pt x="5092" y="77"/>
                  </a:lnTo>
                  <a:lnTo>
                    <a:pt x="5016" y="26"/>
                  </a:lnTo>
                  <a:lnTo>
                    <a:pt x="49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5" name="Google Shape;3645;p53">
              <a:extLst>
                <a:ext uri="{FF2B5EF4-FFF2-40B4-BE49-F238E27FC236}">
                  <a16:creationId xmlns="" xmlns:a16="http://schemas.microsoft.com/office/drawing/2014/main" id="{E9960827-973C-B248-BAB9-87362EEDD2D9}"/>
                </a:ext>
              </a:extLst>
            </p:cNvPr>
            <p:cNvSpPr/>
            <p:nvPr/>
          </p:nvSpPr>
          <p:spPr>
            <a:xfrm>
              <a:off x="5788100" y="2888500"/>
              <a:ext cx="53850" cy="13325"/>
            </a:xfrm>
            <a:custGeom>
              <a:avLst/>
              <a:gdLst/>
              <a:ahLst/>
              <a:cxnLst/>
              <a:rect l="l" t="t" r="r" b="b"/>
              <a:pathLst>
                <a:path w="2154" h="533" extrusionOk="0">
                  <a:moveTo>
                    <a:pt x="279" y="1"/>
                  </a:moveTo>
                  <a:lnTo>
                    <a:pt x="178" y="26"/>
                  </a:lnTo>
                  <a:lnTo>
                    <a:pt x="77" y="77"/>
                  </a:lnTo>
                  <a:lnTo>
                    <a:pt x="26" y="153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56"/>
                  </a:lnTo>
                  <a:lnTo>
                    <a:pt x="178" y="507"/>
                  </a:lnTo>
                  <a:lnTo>
                    <a:pt x="279" y="532"/>
                  </a:lnTo>
                  <a:lnTo>
                    <a:pt x="1900" y="532"/>
                  </a:lnTo>
                  <a:lnTo>
                    <a:pt x="2001" y="507"/>
                  </a:lnTo>
                  <a:lnTo>
                    <a:pt x="2077" y="456"/>
                  </a:lnTo>
                  <a:lnTo>
                    <a:pt x="2128" y="355"/>
                  </a:lnTo>
                  <a:lnTo>
                    <a:pt x="2153" y="254"/>
                  </a:lnTo>
                  <a:lnTo>
                    <a:pt x="2128" y="153"/>
                  </a:lnTo>
                  <a:lnTo>
                    <a:pt x="2077" y="77"/>
                  </a:lnTo>
                  <a:lnTo>
                    <a:pt x="2001" y="26"/>
                  </a:lnTo>
                  <a:lnTo>
                    <a:pt x="19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6" name="Google Shape;3646;p53">
              <a:extLst>
                <a:ext uri="{FF2B5EF4-FFF2-40B4-BE49-F238E27FC236}">
                  <a16:creationId xmlns="" xmlns:a16="http://schemas.microsoft.com/office/drawing/2014/main" id="{CE5A14FB-B3C7-61F6-3217-C91717AADD84}"/>
                </a:ext>
              </a:extLst>
            </p:cNvPr>
            <p:cNvSpPr/>
            <p:nvPr/>
          </p:nvSpPr>
          <p:spPr>
            <a:xfrm>
              <a:off x="5615875" y="2913200"/>
              <a:ext cx="70300" cy="12675"/>
            </a:xfrm>
            <a:custGeom>
              <a:avLst/>
              <a:gdLst/>
              <a:ahLst/>
              <a:cxnLst/>
              <a:rect l="l" t="t" r="r" b="b"/>
              <a:pathLst>
                <a:path w="2812" h="507" extrusionOk="0">
                  <a:moveTo>
                    <a:pt x="152" y="0"/>
                  </a:move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52" y="482"/>
                  </a:lnTo>
                  <a:lnTo>
                    <a:pt x="254" y="507"/>
                  </a:lnTo>
                  <a:lnTo>
                    <a:pt x="2558" y="507"/>
                  </a:lnTo>
                  <a:lnTo>
                    <a:pt x="2660" y="482"/>
                  </a:lnTo>
                  <a:lnTo>
                    <a:pt x="2736" y="431"/>
                  </a:lnTo>
                  <a:lnTo>
                    <a:pt x="2786" y="355"/>
                  </a:lnTo>
                  <a:lnTo>
                    <a:pt x="2812" y="254"/>
                  </a:lnTo>
                  <a:lnTo>
                    <a:pt x="2786" y="152"/>
                  </a:lnTo>
                  <a:lnTo>
                    <a:pt x="2736" y="76"/>
                  </a:lnTo>
                  <a:lnTo>
                    <a:pt x="26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7" name="Google Shape;3647;p53">
              <a:extLst>
                <a:ext uri="{FF2B5EF4-FFF2-40B4-BE49-F238E27FC236}">
                  <a16:creationId xmlns="" xmlns:a16="http://schemas.microsoft.com/office/drawing/2014/main" id="{C0EE8788-EF84-7C04-A617-01D8B474DC3B}"/>
                </a:ext>
              </a:extLst>
            </p:cNvPr>
            <p:cNvSpPr/>
            <p:nvPr/>
          </p:nvSpPr>
          <p:spPr>
            <a:xfrm>
              <a:off x="5703875" y="2913200"/>
              <a:ext cx="138075" cy="12675"/>
            </a:xfrm>
            <a:custGeom>
              <a:avLst/>
              <a:gdLst/>
              <a:ahLst/>
              <a:cxnLst/>
              <a:rect l="l" t="t" r="r" b="b"/>
              <a:pathLst>
                <a:path w="5523" h="507" extrusionOk="0">
                  <a:moveTo>
                    <a:pt x="153" y="0"/>
                  </a:moveTo>
                  <a:lnTo>
                    <a:pt x="77" y="76"/>
                  </a:lnTo>
                  <a:lnTo>
                    <a:pt x="26" y="152"/>
                  </a:lnTo>
                  <a:lnTo>
                    <a:pt x="1" y="254"/>
                  </a:lnTo>
                  <a:lnTo>
                    <a:pt x="26" y="355"/>
                  </a:lnTo>
                  <a:lnTo>
                    <a:pt x="77" y="431"/>
                  </a:lnTo>
                  <a:lnTo>
                    <a:pt x="153" y="482"/>
                  </a:lnTo>
                  <a:lnTo>
                    <a:pt x="254" y="507"/>
                  </a:lnTo>
                  <a:lnTo>
                    <a:pt x="5269" y="507"/>
                  </a:lnTo>
                  <a:lnTo>
                    <a:pt x="5370" y="482"/>
                  </a:lnTo>
                  <a:lnTo>
                    <a:pt x="5446" y="431"/>
                  </a:lnTo>
                  <a:lnTo>
                    <a:pt x="5497" y="355"/>
                  </a:lnTo>
                  <a:lnTo>
                    <a:pt x="5522" y="254"/>
                  </a:lnTo>
                  <a:lnTo>
                    <a:pt x="5497" y="152"/>
                  </a:lnTo>
                  <a:lnTo>
                    <a:pt x="5446" y="76"/>
                  </a:lnTo>
                  <a:lnTo>
                    <a:pt x="53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78" name="Google Shape;3648;p53">
              <a:extLst>
                <a:ext uri="{FF2B5EF4-FFF2-40B4-BE49-F238E27FC236}">
                  <a16:creationId xmlns="" xmlns:a16="http://schemas.microsoft.com/office/drawing/2014/main" id="{9E3BFCCC-7DDD-BE2F-0029-6B8059F92623}"/>
                </a:ext>
              </a:extLst>
            </p:cNvPr>
            <p:cNvSpPr/>
            <p:nvPr/>
          </p:nvSpPr>
          <p:spPr>
            <a:xfrm>
              <a:off x="5615875" y="2937250"/>
              <a:ext cx="174150" cy="13325"/>
            </a:xfrm>
            <a:custGeom>
              <a:avLst/>
              <a:gdLst/>
              <a:ahLst/>
              <a:cxnLst/>
              <a:rect l="l" t="t" r="r" b="b"/>
              <a:pathLst>
                <a:path w="6966" h="533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81"/>
                  </a:lnTo>
                  <a:lnTo>
                    <a:pt x="76" y="457"/>
                  </a:lnTo>
                  <a:lnTo>
                    <a:pt x="152" y="507"/>
                  </a:lnTo>
                  <a:lnTo>
                    <a:pt x="254" y="533"/>
                  </a:lnTo>
                  <a:lnTo>
                    <a:pt x="6687" y="533"/>
                  </a:lnTo>
                  <a:lnTo>
                    <a:pt x="6788" y="507"/>
                  </a:lnTo>
                  <a:lnTo>
                    <a:pt x="6864" y="457"/>
                  </a:lnTo>
                  <a:lnTo>
                    <a:pt x="6940" y="381"/>
                  </a:lnTo>
                  <a:lnTo>
                    <a:pt x="6966" y="254"/>
                  </a:lnTo>
                  <a:lnTo>
                    <a:pt x="6940" y="153"/>
                  </a:lnTo>
                  <a:lnTo>
                    <a:pt x="6864" y="77"/>
                  </a:lnTo>
                  <a:lnTo>
                    <a:pt x="6788" y="26"/>
                  </a:lnTo>
                  <a:lnTo>
                    <a:pt x="668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</p:grpSp>
      <p:grpSp>
        <p:nvGrpSpPr>
          <p:cNvPr id="79" name="Google Shape;3649;p53">
            <a:extLst>
              <a:ext uri="{FF2B5EF4-FFF2-40B4-BE49-F238E27FC236}">
                <a16:creationId xmlns="" xmlns:a16="http://schemas.microsoft.com/office/drawing/2014/main" id="{4D374256-AE5E-BB3D-BB23-444CA093EC0B}"/>
              </a:ext>
            </a:extLst>
          </p:cNvPr>
          <p:cNvGrpSpPr/>
          <p:nvPr/>
        </p:nvGrpSpPr>
        <p:grpSpPr>
          <a:xfrm>
            <a:off x="1407654" y="1731872"/>
            <a:ext cx="545956" cy="435906"/>
            <a:chOff x="6190825" y="2656125"/>
            <a:chExt cx="447050" cy="355250"/>
          </a:xfrm>
        </p:grpSpPr>
        <p:sp>
          <p:nvSpPr>
            <p:cNvPr id="80" name="Google Shape;3650;p53">
              <a:extLst>
                <a:ext uri="{FF2B5EF4-FFF2-40B4-BE49-F238E27FC236}">
                  <a16:creationId xmlns="" xmlns:a16="http://schemas.microsoft.com/office/drawing/2014/main" id="{91D2C2B6-5683-C072-5231-8E41F8159DF0}"/>
                </a:ext>
              </a:extLst>
            </p:cNvPr>
            <p:cNvSpPr/>
            <p:nvPr/>
          </p:nvSpPr>
          <p:spPr>
            <a:xfrm>
              <a:off x="6200950" y="2688400"/>
              <a:ext cx="429975" cy="291950"/>
            </a:xfrm>
            <a:custGeom>
              <a:avLst/>
              <a:gdLst/>
              <a:ahLst/>
              <a:cxnLst/>
              <a:rect l="l" t="t" r="r" b="b"/>
              <a:pathLst>
                <a:path w="17199" h="11678" extrusionOk="0">
                  <a:moveTo>
                    <a:pt x="456" y="1"/>
                  </a:moveTo>
                  <a:lnTo>
                    <a:pt x="178" y="204"/>
                  </a:lnTo>
                  <a:lnTo>
                    <a:pt x="127" y="204"/>
                  </a:lnTo>
                  <a:lnTo>
                    <a:pt x="51" y="254"/>
                  </a:lnTo>
                  <a:lnTo>
                    <a:pt x="26" y="305"/>
                  </a:lnTo>
                  <a:lnTo>
                    <a:pt x="0" y="381"/>
                  </a:lnTo>
                  <a:lnTo>
                    <a:pt x="76" y="11500"/>
                  </a:lnTo>
                  <a:lnTo>
                    <a:pt x="76" y="11576"/>
                  </a:lnTo>
                  <a:lnTo>
                    <a:pt x="127" y="11626"/>
                  </a:lnTo>
                  <a:lnTo>
                    <a:pt x="178" y="11677"/>
                  </a:lnTo>
                  <a:lnTo>
                    <a:pt x="16818" y="11677"/>
                  </a:lnTo>
                  <a:lnTo>
                    <a:pt x="16869" y="11626"/>
                  </a:lnTo>
                  <a:lnTo>
                    <a:pt x="16919" y="11576"/>
                  </a:lnTo>
                  <a:lnTo>
                    <a:pt x="16919" y="11500"/>
                  </a:lnTo>
                  <a:lnTo>
                    <a:pt x="17198" y="11272"/>
                  </a:lnTo>
                  <a:lnTo>
                    <a:pt x="17198" y="178"/>
                  </a:lnTo>
                  <a:lnTo>
                    <a:pt x="17198" y="102"/>
                  </a:lnTo>
                  <a:lnTo>
                    <a:pt x="17147" y="52"/>
                  </a:lnTo>
                  <a:lnTo>
                    <a:pt x="17097" y="26"/>
                  </a:lnTo>
                  <a:lnTo>
                    <a:pt x="17021" y="1"/>
                  </a:lnTo>
                  <a:close/>
                </a:path>
              </a:pathLst>
            </a:custGeom>
            <a:solidFill>
              <a:srgbClr val="71BDDA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1" name="Google Shape;3651;p53">
              <a:extLst>
                <a:ext uri="{FF2B5EF4-FFF2-40B4-BE49-F238E27FC236}">
                  <a16:creationId xmlns="" xmlns:a16="http://schemas.microsoft.com/office/drawing/2014/main" id="{F2CA616D-F7D3-F2C3-6011-4FFD8800C499}"/>
                </a:ext>
              </a:extLst>
            </p:cNvPr>
            <p:cNvSpPr/>
            <p:nvPr/>
          </p:nvSpPr>
          <p:spPr>
            <a:xfrm>
              <a:off x="6197775" y="2688400"/>
              <a:ext cx="433150" cy="297000"/>
            </a:xfrm>
            <a:custGeom>
              <a:avLst/>
              <a:gdLst/>
              <a:ahLst/>
              <a:cxnLst/>
              <a:rect l="l" t="t" r="r" b="b"/>
              <a:pathLst>
                <a:path w="17326" h="11880" extrusionOk="0">
                  <a:moveTo>
                    <a:pt x="153" y="1"/>
                  </a:moveTo>
                  <a:lnTo>
                    <a:pt x="102" y="26"/>
                  </a:lnTo>
                  <a:lnTo>
                    <a:pt x="51" y="52"/>
                  </a:lnTo>
                  <a:lnTo>
                    <a:pt x="1" y="102"/>
                  </a:lnTo>
                  <a:lnTo>
                    <a:pt x="1" y="178"/>
                  </a:lnTo>
                  <a:lnTo>
                    <a:pt x="1" y="11702"/>
                  </a:lnTo>
                  <a:lnTo>
                    <a:pt x="1" y="11753"/>
                  </a:lnTo>
                  <a:lnTo>
                    <a:pt x="51" y="11829"/>
                  </a:lnTo>
                  <a:lnTo>
                    <a:pt x="102" y="11854"/>
                  </a:lnTo>
                  <a:lnTo>
                    <a:pt x="153" y="11880"/>
                  </a:lnTo>
                  <a:lnTo>
                    <a:pt x="17148" y="11880"/>
                  </a:lnTo>
                  <a:lnTo>
                    <a:pt x="17224" y="11854"/>
                  </a:lnTo>
                  <a:lnTo>
                    <a:pt x="17274" y="11829"/>
                  </a:lnTo>
                  <a:lnTo>
                    <a:pt x="17325" y="11753"/>
                  </a:lnTo>
                  <a:lnTo>
                    <a:pt x="17325" y="11702"/>
                  </a:lnTo>
                  <a:lnTo>
                    <a:pt x="17325" y="11272"/>
                  </a:lnTo>
                  <a:lnTo>
                    <a:pt x="685" y="11272"/>
                  </a:lnTo>
                  <a:lnTo>
                    <a:pt x="634" y="11221"/>
                  </a:lnTo>
                  <a:lnTo>
                    <a:pt x="609" y="11171"/>
                  </a:lnTo>
                  <a:lnTo>
                    <a:pt x="583" y="11095"/>
                  </a:lnTo>
                  <a:lnTo>
                    <a:pt x="583" y="1"/>
                  </a:lnTo>
                  <a:close/>
                </a:path>
              </a:pathLst>
            </a:custGeom>
            <a:solidFill>
              <a:srgbClr val="71BDDA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2" name="Google Shape;3652;p53">
              <a:extLst>
                <a:ext uri="{FF2B5EF4-FFF2-40B4-BE49-F238E27FC236}">
                  <a16:creationId xmlns="" xmlns:a16="http://schemas.microsoft.com/office/drawing/2014/main" id="{F5E4758A-9043-6D2E-5E45-08CB79AC1D9F}"/>
                </a:ext>
              </a:extLst>
            </p:cNvPr>
            <p:cNvSpPr/>
            <p:nvPr/>
          </p:nvSpPr>
          <p:spPr>
            <a:xfrm>
              <a:off x="6394700" y="2958775"/>
              <a:ext cx="39300" cy="31075"/>
            </a:xfrm>
            <a:custGeom>
              <a:avLst/>
              <a:gdLst/>
              <a:ahLst/>
              <a:cxnLst/>
              <a:rect l="l" t="t" r="r" b="b"/>
              <a:pathLst>
                <a:path w="1572" h="1243" extrusionOk="0">
                  <a:moveTo>
                    <a:pt x="1" y="1"/>
                  </a:moveTo>
                  <a:lnTo>
                    <a:pt x="1" y="1065"/>
                  </a:lnTo>
                  <a:lnTo>
                    <a:pt x="1" y="1115"/>
                  </a:lnTo>
                  <a:lnTo>
                    <a:pt x="51" y="1191"/>
                  </a:lnTo>
                  <a:lnTo>
                    <a:pt x="102" y="1217"/>
                  </a:lnTo>
                  <a:lnTo>
                    <a:pt x="178" y="1242"/>
                  </a:lnTo>
                  <a:lnTo>
                    <a:pt x="1394" y="1242"/>
                  </a:lnTo>
                  <a:lnTo>
                    <a:pt x="1470" y="1217"/>
                  </a:lnTo>
                  <a:lnTo>
                    <a:pt x="1520" y="1191"/>
                  </a:lnTo>
                  <a:lnTo>
                    <a:pt x="1546" y="1115"/>
                  </a:lnTo>
                  <a:lnTo>
                    <a:pt x="1571" y="1065"/>
                  </a:lnTo>
                  <a:lnTo>
                    <a:pt x="1571" y="1"/>
                  </a:lnTo>
                  <a:close/>
                </a:path>
              </a:pathLst>
            </a:custGeom>
            <a:solidFill>
              <a:srgbClr val="F2BB88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3" name="Google Shape;3653;p53">
              <a:extLst>
                <a:ext uri="{FF2B5EF4-FFF2-40B4-BE49-F238E27FC236}">
                  <a16:creationId xmlns="" xmlns:a16="http://schemas.microsoft.com/office/drawing/2014/main" id="{C713560E-15D1-AD09-5000-ECB518F38623}"/>
                </a:ext>
              </a:extLst>
            </p:cNvPr>
            <p:cNvSpPr/>
            <p:nvPr/>
          </p:nvSpPr>
          <p:spPr>
            <a:xfrm>
              <a:off x="6400400" y="2662450"/>
              <a:ext cx="204550" cy="292550"/>
            </a:xfrm>
            <a:custGeom>
              <a:avLst/>
              <a:gdLst/>
              <a:ahLst/>
              <a:cxnLst/>
              <a:rect l="l" t="t" r="r" b="b"/>
              <a:pathLst>
                <a:path w="8182" h="11702" extrusionOk="0">
                  <a:moveTo>
                    <a:pt x="1596" y="1"/>
                  </a:moveTo>
                  <a:lnTo>
                    <a:pt x="1368" y="26"/>
                  </a:lnTo>
                  <a:lnTo>
                    <a:pt x="1140" y="102"/>
                  </a:lnTo>
                  <a:lnTo>
                    <a:pt x="1014" y="178"/>
                  </a:lnTo>
                  <a:lnTo>
                    <a:pt x="912" y="304"/>
                  </a:lnTo>
                  <a:lnTo>
                    <a:pt x="836" y="456"/>
                  </a:lnTo>
                  <a:lnTo>
                    <a:pt x="761" y="634"/>
                  </a:lnTo>
                  <a:lnTo>
                    <a:pt x="710" y="811"/>
                  </a:lnTo>
                  <a:lnTo>
                    <a:pt x="659" y="988"/>
                  </a:lnTo>
                  <a:lnTo>
                    <a:pt x="634" y="1318"/>
                  </a:lnTo>
                  <a:lnTo>
                    <a:pt x="1" y="7244"/>
                  </a:lnTo>
                  <a:lnTo>
                    <a:pt x="558" y="11702"/>
                  </a:lnTo>
                  <a:lnTo>
                    <a:pt x="7700" y="11651"/>
                  </a:lnTo>
                  <a:lnTo>
                    <a:pt x="7751" y="11651"/>
                  </a:lnTo>
                  <a:lnTo>
                    <a:pt x="7827" y="11601"/>
                  </a:lnTo>
                  <a:lnTo>
                    <a:pt x="7852" y="11550"/>
                  </a:lnTo>
                  <a:lnTo>
                    <a:pt x="7878" y="11474"/>
                  </a:lnTo>
                  <a:lnTo>
                    <a:pt x="8182" y="11271"/>
                  </a:lnTo>
                  <a:lnTo>
                    <a:pt x="8182" y="178"/>
                  </a:lnTo>
                  <a:lnTo>
                    <a:pt x="8156" y="102"/>
                  </a:lnTo>
                  <a:lnTo>
                    <a:pt x="8131" y="51"/>
                  </a:lnTo>
                  <a:lnTo>
                    <a:pt x="8080" y="26"/>
                  </a:lnTo>
                  <a:lnTo>
                    <a:pt x="800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4" name="Google Shape;3654;p53">
              <a:extLst>
                <a:ext uri="{FF2B5EF4-FFF2-40B4-BE49-F238E27FC236}">
                  <a16:creationId xmlns="" xmlns:a16="http://schemas.microsoft.com/office/drawing/2014/main" id="{74D18692-EE1F-9C83-45F3-AA37D7485B86}"/>
                </a:ext>
              </a:extLst>
            </p:cNvPr>
            <p:cNvSpPr/>
            <p:nvPr/>
          </p:nvSpPr>
          <p:spPr>
            <a:xfrm>
              <a:off x="6400400" y="2664975"/>
              <a:ext cx="204550" cy="293825"/>
            </a:xfrm>
            <a:custGeom>
              <a:avLst/>
              <a:gdLst/>
              <a:ahLst/>
              <a:cxnLst/>
              <a:rect l="l" t="t" r="r" b="b"/>
              <a:pathLst>
                <a:path w="8182" h="11753" extrusionOk="0">
                  <a:moveTo>
                    <a:pt x="1140" y="1"/>
                  </a:moveTo>
                  <a:lnTo>
                    <a:pt x="1014" y="77"/>
                  </a:lnTo>
                  <a:lnTo>
                    <a:pt x="912" y="153"/>
                  </a:lnTo>
                  <a:lnTo>
                    <a:pt x="811" y="254"/>
                  </a:lnTo>
                  <a:lnTo>
                    <a:pt x="710" y="381"/>
                  </a:lnTo>
                  <a:lnTo>
                    <a:pt x="659" y="507"/>
                  </a:lnTo>
                  <a:lnTo>
                    <a:pt x="609" y="634"/>
                  </a:lnTo>
                  <a:lnTo>
                    <a:pt x="558" y="786"/>
                  </a:lnTo>
                  <a:lnTo>
                    <a:pt x="558" y="938"/>
                  </a:lnTo>
                  <a:lnTo>
                    <a:pt x="1" y="6535"/>
                  </a:lnTo>
                  <a:lnTo>
                    <a:pt x="558" y="11753"/>
                  </a:lnTo>
                  <a:lnTo>
                    <a:pt x="8080" y="11753"/>
                  </a:lnTo>
                  <a:lnTo>
                    <a:pt x="8131" y="11702"/>
                  </a:lnTo>
                  <a:lnTo>
                    <a:pt x="8156" y="11652"/>
                  </a:lnTo>
                  <a:lnTo>
                    <a:pt x="8182" y="11576"/>
                  </a:lnTo>
                  <a:lnTo>
                    <a:pt x="8182" y="11170"/>
                  </a:lnTo>
                  <a:lnTo>
                    <a:pt x="1292" y="11170"/>
                  </a:lnTo>
                  <a:lnTo>
                    <a:pt x="1242" y="11145"/>
                  </a:lnTo>
                  <a:lnTo>
                    <a:pt x="1191" y="11120"/>
                  </a:lnTo>
                  <a:lnTo>
                    <a:pt x="1166" y="11094"/>
                  </a:lnTo>
                  <a:lnTo>
                    <a:pt x="1140" y="11018"/>
                  </a:lnTo>
                  <a:lnTo>
                    <a:pt x="11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5" name="Google Shape;3655;p53">
              <a:extLst>
                <a:ext uri="{FF2B5EF4-FFF2-40B4-BE49-F238E27FC236}">
                  <a16:creationId xmlns="" xmlns:a16="http://schemas.microsoft.com/office/drawing/2014/main" id="{E8D403EC-FA09-CC91-0591-928A980CF592}"/>
                </a:ext>
              </a:extLst>
            </p:cNvPr>
            <p:cNvSpPr/>
            <p:nvPr/>
          </p:nvSpPr>
          <p:spPr>
            <a:xfrm>
              <a:off x="6226275" y="2662450"/>
              <a:ext cx="188075" cy="293200"/>
            </a:xfrm>
            <a:custGeom>
              <a:avLst/>
              <a:gdLst/>
              <a:ahLst/>
              <a:cxnLst/>
              <a:rect l="l" t="t" r="r" b="b"/>
              <a:pathLst>
                <a:path w="7523" h="11728" extrusionOk="0">
                  <a:moveTo>
                    <a:pt x="482" y="1"/>
                  </a:moveTo>
                  <a:lnTo>
                    <a:pt x="178" y="152"/>
                  </a:lnTo>
                  <a:lnTo>
                    <a:pt x="102" y="178"/>
                  </a:lnTo>
                  <a:lnTo>
                    <a:pt x="51" y="203"/>
                  </a:lnTo>
                  <a:lnTo>
                    <a:pt x="0" y="279"/>
                  </a:lnTo>
                  <a:lnTo>
                    <a:pt x="0" y="330"/>
                  </a:lnTo>
                  <a:lnTo>
                    <a:pt x="51" y="11575"/>
                  </a:lnTo>
                  <a:lnTo>
                    <a:pt x="51" y="11626"/>
                  </a:lnTo>
                  <a:lnTo>
                    <a:pt x="102" y="11677"/>
                  </a:lnTo>
                  <a:lnTo>
                    <a:pt x="152" y="11727"/>
                  </a:lnTo>
                  <a:lnTo>
                    <a:pt x="228" y="11727"/>
                  </a:lnTo>
                  <a:lnTo>
                    <a:pt x="7523" y="11702"/>
                  </a:lnTo>
                  <a:lnTo>
                    <a:pt x="7523" y="1039"/>
                  </a:lnTo>
                  <a:lnTo>
                    <a:pt x="7498" y="836"/>
                  </a:lnTo>
                  <a:lnTo>
                    <a:pt x="7447" y="634"/>
                  </a:lnTo>
                  <a:lnTo>
                    <a:pt x="7346" y="456"/>
                  </a:lnTo>
                  <a:lnTo>
                    <a:pt x="7219" y="304"/>
                  </a:lnTo>
                  <a:lnTo>
                    <a:pt x="7067" y="178"/>
                  </a:lnTo>
                  <a:lnTo>
                    <a:pt x="6890" y="77"/>
                  </a:lnTo>
                  <a:lnTo>
                    <a:pt x="6687" y="26"/>
                  </a:lnTo>
                  <a:lnTo>
                    <a:pt x="64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6" name="Google Shape;3656;p53">
              <a:extLst>
                <a:ext uri="{FF2B5EF4-FFF2-40B4-BE49-F238E27FC236}">
                  <a16:creationId xmlns="" xmlns:a16="http://schemas.microsoft.com/office/drawing/2014/main" id="{9D2505CD-B6DC-BDFF-5069-0550835902FC}"/>
                </a:ext>
              </a:extLst>
            </p:cNvPr>
            <p:cNvSpPr/>
            <p:nvPr/>
          </p:nvSpPr>
          <p:spPr>
            <a:xfrm>
              <a:off x="6223750" y="2662450"/>
              <a:ext cx="205175" cy="296350"/>
            </a:xfrm>
            <a:custGeom>
              <a:avLst/>
              <a:gdLst/>
              <a:ahLst/>
              <a:cxnLst/>
              <a:rect l="l" t="t" r="r" b="b"/>
              <a:pathLst>
                <a:path w="8207" h="11854" extrusionOk="0">
                  <a:moveTo>
                    <a:pt x="177" y="1"/>
                  </a:moveTo>
                  <a:lnTo>
                    <a:pt x="101" y="26"/>
                  </a:lnTo>
                  <a:lnTo>
                    <a:pt x="51" y="51"/>
                  </a:lnTo>
                  <a:lnTo>
                    <a:pt x="0" y="102"/>
                  </a:lnTo>
                  <a:lnTo>
                    <a:pt x="0" y="178"/>
                  </a:lnTo>
                  <a:lnTo>
                    <a:pt x="0" y="11677"/>
                  </a:lnTo>
                  <a:lnTo>
                    <a:pt x="0" y="11753"/>
                  </a:lnTo>
                  <a:lnTo>
                    <a:pt x="51" y="11803"/>
                  </a:lnTo>
                  <a:lnTo>
                    <a:pt x="101" y="11854"/>
                  </a:lnTo>
                  <a:lnTo>
                    <a:pt x="8206" y="11854"/>
                  </a:lnTo>
                  <a:lnTo>
                    <a:pt x="8206" y="11271"/>
                  </a:lnTo>
                  <a:lnTo>
                    <a:pt x="735" y="11271"/>
                  </a:lnTo>
                  <a:lnTo>
                    <a:pt x="684" y="11246"/>
                  </a:lnTo>
                  <a:lnTo>
                    <a:pt x="633" y="11221"/>
                  </a:lnTo>
                  <a:lnTo>
                    <a:pt x="608" y="11195"/>
                  </a:lnTo>
                  <a:lnTo>
                    <a:pt x="583" y="11119"/>
                  </a:lnTo>
                  <a:lnTo>
                    <a:pt x="58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7" name="Google Shape;3657;p53">
              <a:extLst>
                <a:ext uri="{FF2B5EF4-FFF2-40B4-BE49-F238E27FC236}">
                  <a16:creationId xmlns="" xmlns:a16="http://schemas.microsoft.com/office/drawing/2014/main" id="{E7340C4B-255E-E5EA-8023-BB8E30003A9C}"/>
                </a:ext>
              </a:extLst>
            </p:cNvPr>
            <p:cNvSpPr/>
            <p:nvPr/>
          </p:nvSpPr>
          <p:spPr>
            <a:xfrm>
              <a:off x="6463725" y="2898625"/>
              <a:ext cx="103875" cy="104500"/>
            </a:xfrm>
            <a:custGeom>
              <a:avLst/>
              <a:gdLst/>
              <a:ahLst/>
              <a:cxnLst/>
              <a:rect l="l" t="t" r="r" b="b"/>
              <a:pathLst>
                <a:path w="4155" h="4180" extrusionOk="0">
                  <a:moveTo>
                    <a:pt x="1064" y="1"/>
                  </a:moveTo>
                  <a:lnTo>
                    <a:pt x="0" y="1090"/>
                  </a:lnTo>
                  <a:lnTo>
                    <a:pt x="2457" y="3597"/>
                  </a:lnTo>
                  <a:lnTo>
                    <a:pt x="2736" y="3876"/>
                  </a:lnTo>
                  <a:lnTo>
                    <a:pt x="2863" y="3977"/>
                  </a:lnTo>
                  <a:lnTo>
                    <a:pt x="3014" y="4079"/>
                  </a:lnTo>
                  <a:lnTo>
                    <a:pt x="3166" y="4155"/>
                  </a:lnTo>
                  <a:lnTo>
                    <a:pt x="3318" y="4180"/>
                  </a:lnTo>
                  <a:lnTo>
                    <a:pt x="3470" y="4180"/>
                  </a:lnTo>
                  <a:lnTo>
                    <a:pt x="3622" y="4129"/>
                  </a:lnTo>
                  <a:lnTo>
                    <a:pt x="3749" y="4053"/>
                  </a:lnTo>
                  <a:lnTo>
                    <a:pt x="3850" y="3952"/>
                  </a:lnTo>
                  <a:lnTo>
                    <a:pt x="4002" y="3775"/>
                  </a:lnTo>
                  <a:lnTo>
                    <a:pt x="4104" y="3597"/>
                  </a:lnTo>
                  <a:lnTo>
                    <a:pt x="4154" y="3395"/>
                  </a:lnTo>
                  <a:lnTo>
                    <a:pt x="4154" y="3192"/>
                  </a:lnTo>
                  <a:lnTo>
                    <a:pt x="4129" y="2989"/>
                  </a:lnTo>
                  <a:lnTo>
                    <a:pt x="4078" y="2787"/>
                  </a:lnTo>
                  <a:lnTo>
                    <a:pt x="3952" y="2610"/>
                  </a:lnTo>
                  <a:lnTo>
                    <a:pt x="3825" y="2458"/>
                  </a:lnTo>
                  <a:lnTo>
                    <a:pt x="1064" y="1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8" name="Google Shape;3658;p53">
              <a:extLst>
                <a:ext uri="{FF2B5EF4-FFF2-40B4-BE49-F238E27FC236}">
                  <a16:creationId xmlns="" xmlns:a16="http://schemas.microsoft.com/office/drawing/2014/main" id="{63074111-B246-1248-5389-9EF5F7CD62E5}"/>
                </a:ext>
              </a:extLst>
            </p:cNvPr>
            <p:cNvSpPr/>
            <p:nvPr/>
          </p:nvSpPr>
          <p:spPr>
            <a:xfrm>
              <a:off x="6423825" y="2866350"/>
              <a:ext cx="66525" cy="60800"/>
            </a:xfrm>
            <a:custGeom>
              <a:avLst/>
              <a:gdLst/>
              <a:ahLst/>
              <a:cxnLst/>
              <a:rect l="l" t="t" r="r" b="b"/>
              <a:pathLst>
                <a:path w="2661" h="2432" extrusionOk="0">
                  <a:moveTo>
                    <a:pt x="558" y="0"/>
                  </a:moveTo>
                  <a:lnTo>
                    <a:pt x="1" y="583"/>
                  </a:lnTo>
                  <a:lnTo>
                    <a:pt x="938" y="1165"/>
                  </a:lnTo>
                  <a:lnTo>
                    <a:pt x="1520" y="2432"/>
                  </a:lnTo>
                  <a:lnTo>
                    <a:pt x="2660" y="1292"/>
                  </a:lnTo>
                  <a:lnTo>
                    <a:pt x="1698" y="507"/>
                  </a:lnTo>
                  <a:lnTo>
                    <a:pt x="558" y="0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89" name="Google Shape;3659;p53">
              <a:extLst>
                <a:ext uri="{FF2B5EF4-FFF2-40B4-BE49-F238E27FC236}">
                  <a16:creationId xmlns="" xmlns:a16="http://schemas.microsoft.com/office/drawing/2014/main" id="{ECAE08F6-AEB1-CB11-2F9C-EBDF0BB663ED}"/>
                </a:ext>
              </a:extLst>
            </p:cNvPr>
            <p:cNvSpPr/>
            <p:nvPr/>
          </p:nvSpPr>
          <p:spPr>
            <a:xfrm>
              <a:off x="6271225" y="2708050"/>
              <a:ext cx="188100" cy="188075"/>
            </a:xfrm>
            <a:custGeom>
              <a:avLst/>
              <a:gdLst/>
              <a:ahLst/>
              <a:cxnLst/>
              <a:rect l="l" t="t" r="r" b="b"/>
              <a:pathLst>
                <a:path w="7524" h="7523" extrusionOk="0">
                  <a:moveTo>
                    <a:pt x="3749" y="0"/>
                  </a:moveTo>
                  <a:lnTo>
                    <a:pt x="3369" y="25"/>
                  </a:lnTo>
                  <a:lnTo>
                    <a:pt x="2989" y="76"/>
                  </a:lnTo>
                  <a:lnTo>
                    <a:pt x="2635" y="177"/>
                  </a:lnTo>
                  <a:lnTo>
                    <a:pt x="2280" y="304"/>
                  </a:lnTo>
                  <a:lnTo>
                    <a:pt x="1951" y="456"/>
                  </a:lnTo>
                  <a:lnTo>
                    <a:pt x="1647" y="633"/>
                  </a:lnTo>
                  <a:lnTo>
                    <a:pt x="1368" y="861"/>
                  </a:lnTo>
                  <a:lnTo>
                    <a:pt x="1090" y="1115"/>
                  </a:lnTo>
                  <a:lnTo>
                    <a:pt x="862" y="1368"/>
                  </a:lnTo>
                  <a:lnTo>
                    <a:pt x="634" y="1672"/>
                  </a:lnTo>
                  <a:lnTo>
                    <a:pt x="457" y="1976"/>
                  </a:lnTo>
                  <a:lnTo>
                    <a:pt x="279" y="2305"/>
                  </a:lnTo>
                  <a:lnTo>
                    <a:pt x="153" y="2634"/>
                  </a:lnTo>
                  <a:lnTo>
                    <a:pt x="77" y="3014"/>
                  </a:lnTo>
                  <a:lnTo>
                    <a:pt x="1" y="3369"/>
                  </a:lnTo>
                  <a:lnTo>
                    <a:pt x="1" y="3774"/>
                  </a:lnTo>
                  <a:lnTo>
                    <a:pt x="1" y="4154"/>
                  </a:lnTo>
                  <a:lnTo>
                    <a:pt x="77" y="4534"/>
                  </a:lnTo>
                  <a:lnTo>
                    <a:pt x="153" y="4888"/>
                  </a:lnTo>
                  <a:lnTo>
                    <a:pt x="279" y="5218"/>
                  </a:lnTo>
                  <a:lnTo>
                    <a:pt x="457" y="5547"/>
                  </a:lnTo>
                  <a:lnTo>
                    <a:pt x="634" y="5876"/>
                  </a:lnTo>
                  <a:lnTo>
                    <a:pt x="862" y="6155"/>
                  </a:lnTo>
                  <a:lnTo>
                    <a:pt x="1090" y="6433"/>
                  </a:lnTo>
                  <a:lnTo>
                    <a:pt x="1368" y="6661"/>
                  </a:lnTo>
                  <a:lnTo>
                    <a:pt x="1647" y="6889"/>
                  </a:lnTo>
                  <a:lnTo>
                    <a:pt x="1951" y="7067"/>
                  </a:lnTo>
                  <a:lnTo>
                    <a:pt x="2280" y="7219"/>
                  </a:lnTo>
                  <a:lnTo>
                    <a:pt x="2635" y="7345"/>
                  </a:lnTo>
                  <a:lnTo>
                    <a:pt x="2989" y="7447"/>
                  </a:lnTo>
                  <a:lnTo>
                    <a:pt x="3369" y="7497"/>
                  </a:lnTo>
                  <a:lnTo>
                    <a:pt x="3749" y="7523"/>
                  </a:lnTo>
                  <a:lnTo>
                    <a:pt x="4129" y="7497"/>
                  </a:lnTo>
                  <a:lnTo>
                    <a:pt x="4509" y="7447"/>
                  </a:lnTo>
                  <a:lnTo>
                    <a:pt x="4864" y="7345"/>
                  </a:lnTo>
                  <a:lnTo>
                    <a:pt x="5218" y="7219"/>
                  </a:lnTo>
                  <a:lnTo>
                    <a:pt x="5548" y="7067"/>
                  </a:lnTo>
                  <a:lnTo>
                    <a:pt x="5852" y="6889"/>
                  </a:lnTo>
                  <a:lnTo>
                    <a:pt x="6155" y="6661"/>
                  </a:lnTo>
                  <a:lnTo>
                    <a:pt x="6409" y="6433"/>
                  </a:lnTo>
                  <a:lnTo>
                    <a:pt x="6662" y="6155"/>
                  </a:lnTo>
                  <a:lnTo>
                    <a:pt x="6865" y="5876"/>
                  </a:lnTo>
                  <a:lnTo>
                    <a:pt x="7067" y="5547"/>
                  </a:lnTo>
                  <a:lnTo>
                    <a:pt x="7219" y="5218"/>
                  </a:lnTo>
                  <a:lnTo>
                    <a:pt x="7346" y="4888"/>
                  </a:lnTo>
                  <a:lnTo>
                    <a:pt x="7447" y="4534"/>
                  </a:lnTo>
                  <a:lnTo>
                    <a:pt x="7498" y="4154"/>
                  </a:lnTo>
                  <a:lnTo>
                    <a:pt x="7523" y="3774"/>
                  </a:lnTo>
                  <a:lnTo>
                    <a:pt x="7498" y="3369"/>
                  </a:lnTo>
                  <a:lnTo>
                    <a:pt x="7447" y="3014"/>
                  </a:lnTo>
                  <a:lnTo>
                    <a:pt x="7346" y="2634"/>
                  </a:lnTo>
                  <a:lnTo>
                    <a:pt x="7219" y="2305"/>
                  </a:lnTo>
                  <a:lnTo>
                    <a:pt x="7067" y="1976"/>
                  </a:lnTo>
                  <a:lnTo>
                    <a:pt x="6865" y="1672"/>
                  </a:lnTo>
                  <a:lnTo>
                    <a:pt x="6662" y="1368"/>
                  </a:lnTo>
                  <a:lnTo>
                    <a:pt x="6409" y="1115"/>
                  </a:lnTo>
                  <a:lnTo>
                    <a:pt x="6155" y="861"/>
                  </a:lnTo>
                  <a:lnTo>
                    <a:pt x="5852" y="633"/>
                  </a:lnTo>
                  <a:lnTo>
                    <a:pt x="5548" y="456"/>
                  </a:lnTo>
                  <a:lnTo>
                    <a:pt x="5218" y="304"/>
                  </a:lnTo>
                  <a:lnTo>
                    <a:pt x="4864" y="177"/>
                  </a:lnTo>
                  <a:lnTo>
                    <a:pt x="4509" y="76"/>
                  </a:lnTo>
                  <a:lnTo>
                    <a:pt x="4129" y="25"/>
                  </a:lnTo>
                  <a:lnTo>
                    <a:pt x="374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0" name="Google Shape;3660;p53">
              <a:extLst>
                <a:ext uri="{FF2B5EF4-FFF2-40B4-BE49-F238E27FC236}">
                  <a16:creationId xmlns="" xmlns:a16="http://schemas.microsoft.com/office/drawing/2014/main" id="{EEE6A8F5-902B-3662-6F1F-DFBD388E019F}"/>
                </a:ext>
              </a:extLst>
            </p:cNvPr>
            <p:cNvSpPr/>
            <p:nvPr/>
          </p:nvSpPr>
          <p:spPr>
            <a:xfrm>
              <a:off x="6450425" y="2884075"/>
              <a:ext cx="53850" cy="53850"/>
            </a:xfrm>
            <a:custGeom>
              <a:avLst/>
              <a:gdLst/>
              <a:ahLst/>
              <a:cxnLst/>
              <a:rect l="l" t="t" r="r" b="b"/>
              <a:pathLst>
                <a:path w="2154" h="2154" extrusionOk="0">
                  <a:moveTo>
                    <a:pt x="1394" y="0"/>
                  </a:moveTo>
                  <a:lnTo>
                    <a:pt x="1292" y="26"/>
                  </a:lnTo>
                  <a:lnTo>
                    <a:pt x="1216" y="76"/>
                  </a:lnTo>
                  <a:lnTo>
                    <a:pt x="1140" y="127"/>
                  </a:lnTo>
                  <a:lnTo>
                    <a:pt x="507" y="785"/>
                  </a:lnTo>
                  <a:lnTo>
                    <a:pt x="127" y="1368"/>
                  </a:lnTo>
                  <a:lnTo>
                    <a:pt x="77" y="1444"/>
                  </a:lnTo>
                  <a:lnTo>
                    <a:pt x="26" y="1520"/>
                  </a:lnTo>
                  <a:lnTo>
                    <a:pt x="1" y="1596"/>
                  </a:lnTo>
                  <a:lnTo>
                    <a:pt x="1" y="1672"/>
                  </a:lnTo>
                  <a:lnTo>
                    <a:pt x="1" y="1773"/>
                  </a:lnTo>
                  <a:lnTo>
                    <a:pt x="26" y="1849"/>
                  </a:lnTo>
                  <a:lnTo>
                    <a:pt x="77" y="1925"/>
                  </a:lnTo>
                  <a:lnTo>
                    <a:pt x="127" y="2001"/>
                  </a:lnTo>
                  <a:lnTo>
                    <a:pt x="254" y="2052"/>
                  </a:lnTo>
                  <a:lnTo>
                    <a:pt x="330" y="2102"/>
                  </a:lnTo>
                  <a:lnTo>
                    <a:pt x="406" y="2128"/>
                  </a:lnTo>
                  <a:lnTo>
                    <a:pt x="456" y="2153"/>
                  </a:lnTo>
                  <a:lnTo>
                    <a:pt x="583" y="2153"/>
                  </a:lnTo>
                  <a:lnTo>
                    <a:pt x="659" y="2102"/>
                  </a:lnTo>
                  <a:lnTo>
                    <a:pt x="786" y="2001"/>
                  </a:lnTo>
                  <a:lnTo>
                    <a:pt x="1292" y="1723"/>
                  </a:lnTo>
                  <a:lnTo>
                    <a:pt x="2027" y="988"/>
                  </a:lnTo>
                  <a:lnTo>
                    <a:pt x="2077" y="937"/>
                  </a:lnTo>
                  <a:lnTo>
                    <a:pt x="2128" y="836"/>
                  </a:lnTo>
                  <a:lnTo>
                    <a:pt x="2153" y="760"/>
                  </a:lnTo>
                  <a:lnTo>
                    <a:pt x="2153" y="684"/>
                  </a:lnTo>
                  <a:lnTo>
                    <a:pt x="2153" y="583"/>
                  </a:lnTo>
                  <a:lnTo>
                    <a:pt x="2128" y="507"/>
                  </a:lnTo>
                  <a:lnTo>
                    <a:pt x="2077" y="431"/>
                  </a:lnTo>
                  <a:lnTo>
                    <a:pt x="2027" y="355"/>
                  </a:lnTo>
                  <a:lnTo>
                    <a:pt x="1799" y="127"/>
                  </a:lnTo>
                  <a:lnTo>
                    <a:pt x="1723" y="76"/>
                  </a:lnTo>
                  <a:lnTo>
                    <a:pt x="1647" y="26"/>
                  </a:lnTo>
                  <a:lnTo>
                    <a:pt x="1571" y="0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1" name="Google Shape;3661;p53">
              <a:extLst>
                <a:ext uri="{FF2B5EF4-FFF2-40B4-BE49-F238E27FC236}">
                  <a16:creationId xmlns="" xmlns:a16="http://schemas.microsoft.com/office/drawing/2014/main" id="{D609514F-3585-5EC3-9499-A8C482DCD4E4}"/>
                </a:ext>
              </a:extLst>
            </p:cNvPr>
            <p:cNvSpPr/>
            <p:nvPr/>
          </p:nvSpPr>
          <p:spPr>
            <a:xfrm>
              <a:off x="6258575" y="2690950"/>
              <a:ext cx="217850" cy="219100"/>
            </a:xfrm>
            <a:custGeom>
              <a:avLst/>
              <a:gdLst/>
              <a:ahLst/>
              <a:cxnLst/>
              <a:rect l="l" t="t" r="r" b="b"/>
              <a:pathLst>
                <a:path w="8714" h="8764" extrusionOk="0">
                  <a:moveTo>
                    <a:pt x="4610" y="1013"/>
                  </a:moveTo>
                  <a:lnTo>
                    <a:pt x="4964" y="1064"/>
                  </a:lnTo>
                  <a:lnTo>
                    <a:pt x="5294" y="1165"/>
                  </a:lnTo>
                  <a:lnTo>
                    <a:pt x="5598" y="1267"/>
                  </a:lnTo>
                  <a:lnTo>
                    <a:pt x="5902" y="1419"/>
                  </a:lnTo>
                  <a:lnTo>
                    <a:pt x="6180" y="1596"/>
                  </a:lnTo>
                  <a:lnTo>
                    <a:pt x="6459" y="1799"/>
                  </a:lnTo>
                  <a:lnTo>
                    <a:pt x="6712" y="2001"/>
                  </a:lnTo>
                  <a:lnTo>
                    <a:pt x="6915" y="2254"/>
                  </a:lnTo>
                  <a:lnTo>
                    <a:pt x="7117" y="2533"/>
                  </a:lnTo>
                  <a:lnTo>
                    <a:pt x="7295" y="2812"/>
                  </a:lnTo>
                  <a:lnTo>
                    <a:pt x="7447" y="3116"/>
                  </a:lnTo>
                  <a:lnTo>
                    <a:pt x="7548" y="3420"/>
                  </a:lnTo>
                  <a:lnTo>
                    <a:pt x="7649" y="3749"/>
                  </a:lnTo>
                  <a:lnTo>
                    <a:pt x="7700" y="4103"/>
                  </a:lnTo>
                  <a:lnTo>
                    <a:pt x="7700" y="4458"/>
                  </a:lnTo>
                  <a:lnTo>
                    <a:pt x="7700" y="4813"/>
                  </a:lnTo>
                  <a:lnTo>
                    <a:pt x="7649" y="5142"/>
                  </a:lnTo>
                  <a:lnTo>
                    <a:pt x="7548" y="5471"/>
                  </a:lnTo>
                  <a:lnTo>
                    <a:pt x="7447" y="5800"/>
                  </a:lnTo>
                  <a:lnTo>
                    <a:pt x="7295" y="6079"/>
                  </a:lnTo>
                  <a:lnTo>
                    <a:pt x="7117" y="6383"/>
                  </a:lnTo>
                  <a:lnTo>
                    <a:pt x="6915" y="6636"/>
                  </a:lnTo>
                  <a:lnTo>
                    <a:pt x="6712" y="6889"/>
                  </a:lnTo>
                  <a:lnTo>
                    <a:pt x="6459" y="7117"/>
                  </a:lnTo>
                  <a:lnTo>
                    <a:pt x="6180" y="7295"/>
                  </a:lnTo>
                  <a:lnTo>
                    <a:pt x="5902" y="7472"/>
                  </a:lnTo>
                  <a:lnTo>
                    <a:pt x="5598" y="7624"/>
                  </a:lnTo>
                  <a:lnTo>
                    <a:pt x="5294" y="7751"/>
                  </a:lnTo>
                  <a:lnTo>
                    <a:pt x="4964" y="7827"/>
                  </a:lnTo>
                  <a:lnTo>
                    <a:pt x="4610" y="7877"/>
                  </a:lnTo>
                  <a:lnTo>
                    <a:pt x="4255" y="7903"/>
                  </a:lnTo>
                  <a:lnTo>
                    <a:pt x="3901" y="7877"/>
                  </a:lnTo>
                  <a:lnTo>
                    <a:pt x="3571" y="7827"/>
                  </a:lnTo>
                  <a:lnTo>
                    <a:pt x="3242" y="7751"/>
                  </a:lnTo>
                  <a:lnTo>
                    <a:pt x="2913" y="7624"/>
                  </a:lnTo>
                  <a:lnTo>
                    <a:pt x="2609" y="7472"/>
                  </a:lnTo>
                  <a:lnTo>
                    <a:pt x="2330" y="7295"/>
                  </a:lnTo>
                  <a:lnTo>
                    <a:pt x="2077" y="7117"/>
                  </a:lnTo>
                  <a:lnTo>
                    <a:pt x="1824" y="6889"/>
                  </a:lnTo>
                  <a:lnTo>
                    <a:pt x="1596" y="6636"/>
                  </a:lnTo>
                  <a:lnTo>
                    <a:pt x="1393" y="6383"/>
                  </a:lnTo>
                  <a:lnTo>
                    <a:pt x="1241" y="6079"/>
                  </a:lnTo>
                  <a:lnTo>
                    <a:pt x="1089" y="5800"/>
                  </a:lnTo>
                  <a:lnTo>
                    <a:pt x="963" y="5471"/>
                  </a:lnTo>
                  <a:lnTo>
                    <a:pt x="887" y="5142"/>
                  </a:lnTo>
                  <a:lnTo>
                    <a:pt x="836" y="4813"/>
                  </a:lnTo>
                  <a:lnTo>
                    <a:pt x="811" y="4458"/>
                  </a:lnTo>
                  <a:lnTo>
                    <a:pt x="836" y="4103"/>
                  </a:lnTo>
                  <a:lnTo>
                    <a:pt x="887" y="3749"/>
                  </a:lnTo>
                  <a:lnTo>
                    <a:pt x="963" y="3420"/>
                  </a:lnTo>
                  <a:lnTo>
                    <a:pt x="1089" y="3116"/>
                  </a:lnTo>
                  <a:lnTo>
                    <a:pt x="1241" y="2812"/>
                  </a:lnTo>
                  <a:lnTo>
                    <a:pt x="1393" y="2533"/>
                  </a:lnTo>
                  <a:lnTo>
                    <a:pt x="1596" y="2254"/>
                  </a:lnTo>
                  <a:lnTo>
                    <a:pt x="1824" y="2001"/>
                  </a:lnTo>
                  <a:lnTo>
                    <a:pt x="2077" y="1799"/>
                  </a:lnTo>
                  <a:lnTo>
                    <a:pt x="2330" y="1596"/>
                  </a:lnTo>
                  <a:lnTo>
                    <a:pt x="2609" y="1419"/>
                  </a:lnTo>
                  <a:lnTo>
                    <a:pt x="2913" y="1267"/>
                  </a:lnTo>
                  <a:lnTo>
                    <a:pt x="3242" y="1165"/>
                  </a:lnTo>
                  <a:lnTo>
                    <a:pt x="3571" y="1064"/>
                  </a:lnTo>
                  <a:lnTo>
                    <a:pt x="3901" y="1013"/>
                  </a:lnTo>
                  <a:close/>
                  <a:moveTo>
                    <a:pt x="4255" y="0"/>
                  </a:moveTo>
                  <a:lnTo>
                    <a:pt x="3825" y="26"/>
                  </a:lnTo>
                  <a:lnTo>
                    <a:pt x="3394" y="76"/>
                  </a:lnTo>
                  <a:lnTo>
                    <a:pt x="2989" y="178"/>
                  </a:lnTo>
                  <a:lnTo>
                    <a:pt x="2584" y="330"/>
                  </a:lnTo>
                  <a:lnTo>
                    <a:pt x="2229" y="482"/>
                  </a:lnTo>
                  <a:lnTo>
                    <a:pt x="1849" y="709"/>
                  </a:lnTo>
                  <a:lnTo>
                    <a:pt x="1520" y="937"/>
                  </a:lnTo>
                  <a:lnTo>
                    <a:pt x="1216" y="1216"/>
                  </a:lnTo>
                  <a:lnTo>
                    <a:pt x="912" y="1520"/>
                  </a:lnTo>
                  <a:lnTo>
                    <a:pt x="659" y="1875"/>
                  </a:lnTo>
                  <a:lnTo>
                    <a:pt x="456" y="2254"/>
                  </a:lnTo>
                  <a:lnTo>
                    <a:pt x="279" y="2660"/>
                  </a:lnTo>
                  <a:lnTo>
                    <a:pt x="152" y="3065"/>
                  </a:lnTo>
                  <a:lnTo>
                    <a:pt x="76" y="3521"/>
                  </a:lnTo>
                  <a:lnTo>
                    <a:pt x="26" y="3977"/>
                  </a:lnTo>
                  <a:lnTo>
                    <a:pt x="0" y="4458"/>
                  </a:lnTo>
                  <a:lnTo>
                    <a:pt x="26" y="4889"/>
                  </a:lnTo>
                  <a:lnTo>
                    <a:pt x="76" y="5344"/>
                  </a:lnTo>
                  <a:lnTo>
                    <a:pt x="178" y="5750"/>
                  </a:lnTo>
                  <a:lnTo>
                    <a:pt x="329" y="6155"/>
                  </a:lnTo>
                  <a:lnTo>
                    <a:pt x="507" y="6535"/>
                  </a:lnTo>
                  <a:lnTo>
                    <a:pt x="709" y="6889"/>
                  </a:lnTo>
                  <a:lnTo>
                    <a:pt x="963" y="7219"/>
                  </a:lnTo>
                  <a:lnTo>
                    <a:pt x="1241" y="7523"/>
                  </a:lnTo>
                  <a:lnTo>
                    <a:pt x="1545" y="7801"/>
                  </a:lnTo>
                  <a:lnTo>
                    <a:pt x="1874" y="8029"/>
                  </a:lnTo>
                  <a:lnTo>
                    <a:pt x="2229" y="8257"/>
                  </a:lnTo>
                  <a:lnTo>
                    <a:pt x="2609" y="8434"/>
                  </a:lnTo>
                  <a:lnTo>
                    <a:pt x="2989" y="8561"/>
                  </a:lnTo>
                  <a:lnTo>
                    <a:pt x="3419" y="8662"/>
                  </a:lnTo>
                  <a:lnTo>
                    <a:pt x="3850" y="8738"/>
                  </a:lnTo>
                  <a:lnTo>
                    <a:pt x="4306" y="8764"/>
                  </a:lnTo>
                  <a:lnTo>
                    <a:pt x="4838" y="8738"/>
                  </a:lnTo>
                  <a:lnTo>
                    <a:pt x="5091" y="8713"/>
                  </a:lnTo>
                  <a:lnTo>
                    <a:pt x="5319" y="8662"/>
                  </a:lnTo>
                  <a:lnTo>
                    <a:pt x="5547" y="8612"/>
                  </a:lnTo>
                  <a:lnTo>
                    <a:pt x="5775" y="8536"/>
                  </a:lnTo>
                  <a:lnTo>
                    <a:pt x="6003" y="8460"/>
                  </a:lnTo>
                  <a:lnTo>
                    <a:pt x="6256" y="8333"/>
                  </a:lnTo>
                  <a:lnTo>
                    <a:pt x="6864" y="8004"/>
                  </a:lnTo>
                  <a:lnTo>
                    <a:pt x="7168" y="7801"/>
                  </a:lnTo>
                  <a:lnTo>
                    <a:pt x="7447" y="7573"/>
                  </a:lnTo>
                  <a:lnTo>
                    <a:pt x="7725" y="7244"/>
                  </a:lnTo>
                  <a:lnTo>
                    <a:pt x="7979" y="6915"/>
                  </a:lnTo>
                  <a:lnTo>
                    <a:pt x="8181" y="6560"/>
                  </a:lnTo>
                  <a:lnTo>
                    <a:pt x="8384" y="6155"/>
                  </a:lnTo>
                  <a:lnTo>
                    <a:pt x="8510" y="5750"/>
                  </a:lnTo>
                  <a:lnTo>
                    <a:pt x="8637" y="5344"/>
                  </a:lnTo>
                  <a:lnTo>
                    <a:pt x="8688" y="4889"/>
                  </a:lnTo>
                  <a:lnTo>
                    <a:pt x="8713" y="4458"/>
                  </a:lnTo>
                  <a:lnTo>
                    <a:pt x="8688" y="4002"/>
                  </a:lnTo>
                  <a:lnTo>
                    <a:pt x="8637" y="3546"/>
                  </a:lnTo>
                  <a:lnTo>
                    <a:pt x="8510" y="3116"/>
                  </a:lnTo>
                  <a:lnTo>
                    <a:pt x="8358" y="2710"/>
                  </a:lnTo>
                  <a:lnTo>
                    <a:pt x="8181" y="2330"/>
                  </a:lnTo>
                  <a:lnTo>
                    <a:pt x="7953" y="1951"/>
                  </a:lnTo>
                  <a:lnTo>
                    <a:pt x="7700" y="1621"/>
                  </a:lnTo>
                  <a:lnTo>
                    <a:pt x="7421" y="1292"/>
                  </a:lnTo>
                  <a:lnTo>
                    <a:pt x="7092" y="1013"/>
                  </a:lnTo>
                  <a:lnTo>
                    <a:pt x="6763" y="760"/>
                  </a:lnTo>
                  <a:lnTo>
                    <a:pt x="6383" y="532"/>
                  </a:lnTo>
                  <a:lnTo>
                    <a:pt x="6003" y="355"/>
                  </a:lnTo>
                  <a:lnTo>
                    <a:pt x="5598" y="203"/>
                  </a:lnTo>
                  <a:lnTo>
                    <a:pt x="5167" y="76"/>
                  </a:lnTo>
                  <a:lnTo>
                    <a:pt x="4711" y="26"/>
                  </a:lnTo>
                  <a:lnTo>
                    <a:pt x="4255" y="0"/>
                  </a:lnTo>
                  <a:close/>
                </a:path>
              </a:pathLst>
            </a:custGeom>
            <a:solidFill>
              <a:srgbClr val="FFB462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2" name="Google Shape;3662;p53">
              <a:extLst>
                <a:ext uri="{FF2B5EF4-FFF2-40B4-BE49-F238E27FC236}">
                  <a16:creationId xmlns="" xmlns:a16="http://schemas.microsoft.com/office/drawing/2014/main" id="{67F0AA88-4683-4C32-4556-5896A93F2A69}"/>
                </a:ext>
              </a:extLst>
            </p:cNvPr>
            <p:cNvSpPr/>
            <p:nvPr/>
          </p:nvSpPr>
          <p:spPr>
            <a:xfrm>
              <a:off x="6190825" y="2656125"/>
              <a:ext cx="447050" cy="355250"/>
            </a:xfrm>
            <a:custGeom>
              <a:avLst/>
              <a:gdLst/>
              <a:ahLst/>
              <a:cxnLst/>
              <a:rect l="l" t="t" r="r" b="b"/>
              <a:pathLst>
                <a:path w="17882" h="14210" extrusionOk="0">
                  <a:moveTo>
                    <a:pt x="10562" y="8890"/>
                  </a:moveTo>
                  <a:lnTo>
                    <a:pt x="11094" y="9321"/>
                  </a:lnTo>
                  <a:lnTo>
                    <a:pt x="10461" y="9954"/>
                  </a:lnTo>
                  <a:lnTo>
                    <a:pt x="10030" y="9422"/>
                  </a:lnTo>
                  <a:lnTo>
                    <a:pt x="10309" y="9169"/>
                  </a:lnTo>
                  <a:lnTo>
                    <a:pt x="10562" y="8890"/>
                  </a:lnTo>
                  <a:close/>
                  <a:moveTo>
                    <a:pt x="11904" y="9397"/>
                  </a:moveTo>
                  <a:lnTo>
                    <a:pt x="12006" y="9448"/>
                  </a:lnTo>
                  <a:lnTo>
                    <a:pt x="12208" y="9650"/>
                  </a:lnTo>
                  <a:lnTo>
                    <a:pt x="12259" y="9726"/>
                  </a:lnTo>
                  <a:lnTo>
                    <a:pt x="12284" y="9802"/>
                  </a:lnTo>
                  <a:lnTo>
                    <a:pt x="12259" y="9878"/>
                  </a:lnTo>
                  <a:lnTo>
                    <a:pt x="12208" y="9929"/>
                  </a:lnTo>
                  <a:lnTo>
                    <a:pt x="11068" y="11094"/>
                  </a:lnTo>
                  <a:lnTo>
                    <a:pt x="11018" y="11119"/>
                  </a:lnTo>
                  <a:lnTo>
                    <a:pt x="10967" y="11145"/>
                  </a:lnTo>
                  <a:lnTo>
                    <a:pt x="10891" y="11145"/>
                  </a:lnTo>
                  <a:lnTo>
                    <a:pt x="10790" y="11094"/>
                  </a:lnTo>
                  <a:lnTo>
                    <a:pt x="10562" y="10866"/>
                  </a:lnTo>
                  <a:lnTo>
                    <a:pt x="10537" y="10815"/>
                  </a:lnTo>
                  <a:lnTo>
                    <a:pt x="10511" y="10765"/>
                  </a:lnTo>
                  <a:lnTo>
                    <a:pt x="10511" y="10689"/>
                  </a:lnTo>
                  <a:lnTo>
                    <a:pt x="10562" y="10587"/>
                  </a:lnTo>
                  <a:lnTo>
                    <a:pt x="11727" y="9448"/>
                  </a:lnTo>
                  <a:lnTo>
                    <a:pt x="11752" y="9397"/>
                  </a:lnTo>
                  <a:close/>
                  <a:moveTo>
                    <a:pt x="9599" y="9751"/>
                  </a:moveTo>
                  <a:lnTo>
                    <a:pt x="10106" y="10359"/>
                  </a:lnTo>
                  <a:lnTo>
                    <a:pt x="10005" y="10537"/>
                  </a:lnTo>
                  <a:lnTo>
                    <a:pt x="9979" y="10714"/>
                  </a:lnTo>
                  <a:lnTo>
                    <a:pt x="10005" y="10866"/>
                  </a:lnTo>
                  <a:lnTo>
                    <a:pt x="10055" y="10993"/>
                  </a:lnTo>
                  <a:lnTo>
                    <a:pt x="10106" y="11119"/>
                  </a:lnTo>
                  <a:lnTo>
                    <a:pt x="10207" y="11220"/>
                  </a:lnTo>
                  <a:lnTo>
                    <a:pt x="10435" y="11448"/>
                  </a:lnTo>
                  <a:lnTo>
                    <a:pt x="10537" y="11550"/>
                  </a:lnTo>
                  <a:lnTo>
                    <a:pt x="10663" y="11600"/>
                  </a:lnTo>
                  <a:lnTo>
                    <a:pt x="10790" y="11651"/>
                  </a:lnTo>
                  <a:lnTo>
                    <a:pt x="11043" y="11651"/>
                  </a:lnTo>
                  <a:lnTo>
                    <a:pt x="11170" y="11626"/>
                  </a:lnTo>
                  <a:lnTo>
                    <a:pt x="11372" y="11854"/>
                  </a:lnTo>
                  <a:lnTo>
                    <a:pt x="9194" y="11854"/>
                  </a:lnTo>
                  <a:lnTo>
                    <a:pt x="9194" y="10005"/>
                  </a:lnTo>
                  <a:lnTo>
                    <a:pt x="9599" y="9751"/>
                  </a:lnTo>
                  <a:close/>
                  <a:moveTo>
                    <a:pt x="1064" y="1571"/>
                  </a:moveTo>
                  <a:lnTo>
                    <a:pt x="1064" y="11930"/>
                  </a:lnTo>
                  <a:lnTo>
                    <a:pt x="1064" y="12031"/>
                  </a:lnTo>
                  <a:lnTo>
                    <a:pt x="1089" y="12107"/>
                  </a:lnTo>
                  <a:lnTo>
                    <a:pt x="1140" y="12183"/>
                  </a:lnTo>
                  <a:lnTo>
                    <a:pt x="1191" y="12259"/>
                  </a:lnTo>
                  <a:lnTo>
                    <a:pt x="1241" y="12310"/>
                  </a:lnTo>
                  <a:lnTo>
                    <a:pt x="1317" y="12335"/>
                  </a:lnTo>
                  <a:lnTo>
                    <a:pt x="1393" y="12360"/>
                  </a:lnTo>
                  <a:lnTo>
                    <a:pt x="1494" y="12386"/>
                  </a:lnTo>
                  <a:lnTo>
                    <a:pt x="7902" y="12386"/>
                  </a:lnTo>
                  <a:lnTo>
                    <a:pt x="7902" y="12892"/>
                  </a:lnTo>
                  <a:lnTo>
                    <a:pt x="532" y="12892"/>
                  </a:lnTo>
                  <a:lnTo>
                    <a:pt x="532" y="1571"/>
                  </a:lnTo>
                  <a:close/>
                  <a:moveTo>
                    <a:pt x="11828" y="12386"/>
                  </a:moveTo>
                  <a:lnTo>
                    <a:pt x="12310" y="12892"/>
                  </a:lnTo>
                  <a:lnTo>
                    <a:pt x="9979" y="12892"/>
                  </a:lnTo>
                  <a:lnTo>
                    <a:pt x="9979" y="12386"/>
                  </a:lnTo>
                  <a:close/>
                  <a:moveTo>
                    <a:pt x="9473" y="12386"/>
                  </a:moveTo>
                  <a:lnTo>
                    <a:pt x="9473" y="13196"/>
                  </a:lnTo>
                  <a:lnTo>
                    <a:pt x="9447" y="13247"/>
                  </a:lnTo>
                  <a:lnTo>
                    <a:pt x="9371" y="13272"/>
                  </a:lnTo>
                  <a:lnTo>
                    <a:pt x="8510" y="13272"/>
                  </a:lnTo>
                  <a:lnTo>
                    <a:pt x="8434" y="13247"/>
                  </a:lnTo>
                  <a:lnTo>
                    <a:pt x="8409" y="13196"/>
                  </a:lnTo>
                  <a:lnTo>
                    <a:pt x="8409" y="12386"/>
                  </a:lnTo>
                  <a:close/>
                  <a:moveTo>
                    <a:pt x="16311" y="507"/>
                  </a:moveTo>
                  <a:lnTo>
                    <a:pt x="16311" y="8992"/>
                  </a:lnTo>
                  <a:lnTo>
                    <a:pt x="16311" y="9093"/>
                  </a:lnTo>
                  <a:lnTo>
                    <a:pt x="16387" y="9169"/>
                  </a:lnTo>
                  <a:lnTo>
                    <a:pt x="16463" y="9245"/>
                  </a:lnTo>
                  <a:lnTo>
                    <a:pt x="16666" y="9245"/>
                  </a:lnTo>
                  <a:lnTo>
                    <a:pt x="16742" y="9169"/>
                  </a:lnTo>
                  <a:lnTo>
                    <a:pt x="16793" y="9093"/>
                  </a:lnTo>
                  <a:lnTo>
                    <a:pt x="16818" y="8992"/>
                  </a:lnTo>
                  <a:lnTo>
                    <a:pt x="16818" y="1571"/>
                  </a:lnTo>
                  <a:lnTo>
                    <a:pt x="17350" y="1571"/>
                  </a:lnTo>
                  <a:lnTo>
                    <a:pt x="17350" y="12892"/>
                  </a:lnTo>
                  <a:lnTo>
                    <a:pt x="15349" y="12892"/>
                  </a:lnTo>
                  <a:lnTo>
                    <a:pt x="15324" y="12664"/>
                  </a:lnTo>
                  <a:lnTo>
                    <a:pt x="15273" y="12512"/>
                  </a:lnTo>
                  <a:lnTo>
                    <a:pt x="15222" y="12386"/>
                  </a:lnTo>
                  <a:lnTo>
                    <a:pt x="16387" y="12386"/>
                  </a:lnTo>
                  <a:lnTo>
                    <a:pt x="16463" y="12360"/>
                  </a:lnTo>
                  <a:lnTo>
                    <a:pt x="16565" y="12335"/>
                  </a:lnTo>
                  <a:lnTo>
                    <a:pt x="16641" y="12310"/>
                  </a:lnTo>
                  <a:lnTo>
                    <a:pt x="16691" y="12259"/>
                  </a:lnTo>
                  <a:lnTo>
                    <a:pt x="16742" y="12183"/>
                  </a:lnTo>
                  <a:lnTo>
                    <a:pt x="16793" y="12107"/>
                  </a:lnTo>
                  <a:lnTo>
                    <a:pt x="16818" y="12031"/>
                  </a:lnTo>
                  <a:lnTo>
                    <a:pt x="16818" y="11930"/>
                  </a:lnTo>
                  <a:lnTo>
                    <a:pt x="16818" y="10258"/>
                  </a:lnTo>
                  <a:lnTo>
                    <a:pt x="16793" y="10157"/>
                  </a:lnTo>
                  <a:lnTo>
                    <a:pt x="16742" y="10081"/>
                  </a:lnTo>
                  <a:lnTo>
                    <a:pt x="16666" y="10030"/>
                  </a:lnTo>
                  <a:lnTo>
                    <a:pt x="16565" y="10005"/>
                  </a:lnTo>
                  <a:lnTo>
                    <a:pt x="16463" y="10030"/>
                  </a:lnTo>
                  <a:lnTo>
                    <a:pt x="16387" y="10081"/>
                  </a:lnTo>
                  <a:lnTo>
                    <a:pt x="16311" y="10157"/>
                  </a:lnTo>
                  <a:lnTo>
                    <a:pt x="16311" y="10258"/>
                  </a:lnTo>
                  <a:lnTo>
                    <a:pt x="16311" y="11854"/>
                  </a:lnTo>
                  <a:lnTo>
                    <a:pt x="14792" y="11854"/>
                  </a:lnTo>
                  <a:lnTo>
                    <a:pt x="14386" y="11499"/>
                  </a:lnTo>
                  <a:lnTo>
                    <a:pt x="14310" y="11448"/>
                  </a:lnTo>
                  <a:lnTo>
                    <a:pt x="14209" y="11423"/>
                  </a:lnTo>
                  <a:lnTo>
                    <a:pt x="14108" y="11448"/>
                  </a:lnTo>
                  <a:lnTo>
                    <a:pt x="14032" y="11524"/>
                  </a:lnTo>
                  <a:lnTo>
                    <a:pt x="13981" y="11600"/>
                  </a:lnTo>
                  <a:lnTo>
                    <a:pt x="13956" y="11702"/>
                  </a:lnTo>
                  <a:lnTo>
                    <a:pt x="13981" y="11803"/>
                  </a:lnTo>
                  <a:lnTo>
                    <a:pt x="14057" y="11879"/>
                  </a:lnTo>
                  <a:lnTo>
                    <a:pt x="14564" y="12335"/>
                  </a:lnTo>
                  <a:lnTo>
                    <a:pt x="14665" y="12462"/>
                  </a:lnTo>
                  <a:lnTo>
                    <a:pt x="14741" y="12588"/>
                  </a:lnTo>
                  <a:lnTo>
                    <a:pt x="14792" y="12715"/>
                  </a:lnTo>
                  <a:lnTo>
                    <a:pt x="14817" y="12892"/>
                  </a:lnTo>
                  <a:lnTo>
                    <a:pt x="14792" y="13044"/>
                  </a:lnTo>
                  <a:lnTo>
                    <a:pt x="14766" y="13196"/>
                  </a:lnTo>
                  <a:lnTo>
                    <a:pt x="14690" y="13323"/>
                  </a:lnTo>
                  <a:lnTo>
                    <a:pt x="14589" y="13449"/>
                  </a:lnTo>
                  <a:lnTo>
                    <a:pt x="14462" y="13551"/>
                  </a:lnTo>
                  <a:lnTo>
                    <a:pt x="14336" y="13627"/>
                  </a:lnTo>
                  <a:lnTo>
                    <a:pt x="14184" y="13677"/>
                  </a:lnTo>
                  <a:lnTo>
                    <a:pt x="14032" y="13677"/>
                  </a:lnTo>
                  <a:lnTo>
                    <a:pt x="13880" y="13652"/>
                  </a:lnTo>
                  <a:lnTo>
                    <a:pt x="13728" y="13601"/>
                  </a:lnTo>
                  <a:lnTo>
                    <a:pt x="13601" y="13525"/>
                  </a:lnTo>
                  <a:lnTo>
                    <a:pt x="13475" y="13424"/>
                  </a:lnTo>
                  <a:lnTo>
                    <a:pt x="11575" y="11296"/>
                  </a:lnTo>
                  <a:lnTo>
                    <a:pt x="12436" y="10461"/>
                  </a:lnTo>
                  <a:lnTo>
                    <a:pt x="13120" y="11069"/>
                  </a:lnTo>
                  <a:lnTo>
                    <a:pt x="13171" y="11094"/>
                  </a:lnTo>
                  <a:lnTo>
                    <a:pt x="13272" y="11119"/>
                  </a:lnTo>
                  <a:lnTo>
                    <a:pt x="13373" y="11094"/>
                  </a:lnTo>
                  <a:lnTo>
                    <a:pt x="13424" y="11069"/>
                  </a:lnTo>
                  <a:lnTo>
                    <a:pt x="13475" y="11043"/>
                  </a:lnTo>
                  <a:lnTo>
                    <a:pt x="13551" y="10942"/>
                  </a:lnTo>
                  <a:lnTo>
                    <a:pt x="13551" y="10841"/>
                  </a:lnTo>
                  <a:lnTo>
                    <a:pt x="13525" y="10739"/>
                  </a:lnTo>
                  <a:lnTo>
                    <a:pt x="13475" y="10663"/>
                  </a:lnTo>
                  <a:lnTo>
                    <a:pt x="12765" y="10030"/>
                  </a:lnTo>
                  <a:lnTo>
                    <a:pt x="12791" y="9853"/>
                  </a:lnTo>
                  <a:lnTo>
                    <a:pt x="12791" y="9650"/>
                  </a:lnTo>
                  <a:lnTo>
                    <a:pt x="12715" y="9448"/>
                  </a:lnTo>
                  <a:lnTo>
                    <a:pt x="12664" y="9372"/>
                  </a:lnTo>
                  <a:lnTo>
                    <a:pt x="12588" y="9296"/>
                  </a:lnTo>
                  <a:lnTo>
                    <a:pt x="12360" y="9068"/>
                  </a:lnTo>
                  <a:lnTo>
                    <a:pt x="12259" y="8966"/>
                  </a:lnTo>
                  <a:lnTo>
                    <a:pt x="12132" y="8916"/>
                  </a:lnTo>
                  <a:lnTo>
                    <a:pt x="12006" y="8865"/>
                  </a:lnTo>
                  <a:lnTo>
                    <a:pt x="11854" y="8865"/>
                  </a:lnTo>
                  <a:lnTo>
                    <a:pt x="11651" y="8890"/>
                  </a:lnTo>
                  <a:lnTo>
                    <a:pt x="11474" y="8966"/>
                  </a:lnTo>
                  <a:lnTo>
                    <a:pt x="10891" y="8485"/>
                  </a:lnTo>
                  <a:lnTo>
                    <a:pt x="11144" y="8055"/>
                  </a:lnTo>
                  <a:lnTo>
                    <a:pt x="11347" y="7599"/>
                  </a:lnTo>
                  <a:lnTo>
                    <a:pt x="15526" y="7599"/>
                  </a:lnTo>
                  <a:lnTo>
                    <a:pt x="15627" y="7573"/>
                  </a:lnTo>
                  <a:lnTo>
                    <a:pt x="15703" y="7523"/>
                  </a:lnTo>
                  <a:lnTo>
                    <a:pt x="15754" y="7447"/>
                  </a:lnTo>
                  <a:lnTo>
                    <a:pt x="15779" y="7345"/>
                  </a:lnTo>
                  <a:lnTo>
                    <a:pt x="15754" y="7244"/>
                  </a:lnTo>
                  <a:lnTo>
                    <a:pt x="15703" y="7143"/>
                  </a:lnTo>
                  <a:lnTo>
                    <a:pt x="15627" y="7092"/>
                  </a:lnTo>
                  <a:lnTo>
                    <a:pt x="15526" y="7067"/>
                  </a:lnTo>
                  <a:lnTo>
                    <a:pt x="11524" y="7067"/>
                  </a:lnTo>
                  <a:lnTo>
                    <a:pt x="11600" y="6763"/>
                  </a:lnTo>
                  <a:lnTo>
                    <a:pt x="11651" y="6459"/>
                  </a:lnTo>
                  <a:lnTo>
                    <a:pt x="13323" y="6459"/>
                  </a:lnTo>
                  <a:lnTo>
                    <a:pt x="13424" y="6434"/>
                  </a:lnTo>
                  <a:lnTo>
                    <a:pt x="13500" y="6383"/>
                  </a:lnTo>
                  <a:lnTo>
                    <a:pt x="13576" y="6307"/>
                  </a:lnTo>
                  <a:lnTo>
                    <a:pt x="13576" y="6206"/>
                  </a:lnTo>
                  <a:lnTo>
                    <a:pt x="13576" y="6104"/>
                  </a:lnTo>
                  <a:lnTo>
                    <a:pt x="13500" y="6028"/>
                  </a:lnTo>
                  <a:lnTo>
                    <a:pt x="13424" y="5952"/>
                  </a:lnTo>
                  <a:lnTo>
                    <a:pt x="11676" y="5952"/>
                  </a:lnTo>
                  <a:lnTo>
                    <a:pt x="11676" y="5648"/>
                  </a:lnTo>
                  <a:lnTo>
                    <a:pt x="11651" y="5319"/>
                  </a:lnTo>
                  <a:lnTo>
                    <a:pt x="15602" y="5319"/>
                  </a:lnTo>
                  <a:lnTo>
                    <a:pt x="15703" y="5243"/>
                  </a:lnTo>
                  <a:lnTo>
                    <a:pt x="15754" y="5167"/>
                  </a:lnTo>
                  <a:lnTo>
                    <a:pt x="15779" y="5066"/>
                  </a:lnTo>
                  <a:lnTo>
                    <a:pt x="15754" y="4965"/>
                  </a:lnTo>
                  <a:lnTo>
                    <a:pt x="15703" y="4889"/>
                  </a:lnTo>
                  <a:lnTo>
                    <a:pt x="15602" y="4838"/>
                  </a:lnTo>
                  <a:lnTo>
                    <a:pt x="15501" y="4813"/>
                  </a:lnTo>
                  <a:lnTo>
                    <a:pt x="11575" y="4813"/>
                  </a:lnTo>
                  <a:lnTo>
                    <a:pt x="11499" y="4509"/>
                  </a:lnTo>
                  <a:lnTo>
                    <a:pt x="11398" y="4205"/>
                  </a:lnTo>
                  <a:lnTo>
                    <a:pt x="12411" y="4205"/>
                  </a:lnTo>
                  <a:lnTo>
                    <a:pt x="12512" y="4179"/>
                  </a:lnTo>
                  <a:lnTo>
                    <a:pt x="12588" y="4129"/>
                  </a:lnTo>
                  <a:lnTo>
                    <a:pt x="12639" y="4027"/>
                  </a:lnTo>
                  <a:lnTo>
                    <a:pt x="12664" y="3926"/>
                  </a:lnTo>
                  <a:lnTo>
                    <a:pt x="12639" y="3825"/>
                  </a:lnTo>
                  <a:lnTo>
                    <a:pt x="12588" y="3749"/>
                  </a:lnTo>
                  <a:lnTo>
                    <a:pt x="12512" y="3698"/>
                  </a:lnTo>
                  <a:lnTo>
                    <a:pt x="12411" y="3673"/>
                  </a:lnTo>
                  <a:lnTo>
                    <a:pt x="11170" y="3673"/>
                  </a:lnTo>
                  <a:lnTo>
                    <a:pt x="10992" y="3369"/>
                  </a:lnTo>
                  <a:lnTo>
                    <a:pt x="10790" y="3065"/>
                  </a:lnTo>
                  <a:lnTo>
                    <a:pt x="15501" y="3065"/>
                  </a:lnTo>
                  <a:lnTo>
                    <a:pt x="15602" y="3040"/>
                  </a:lnTo>
                  <a:lnTo>
                    <a:pt x="15703" y="2989"/>
                  </a:lnTo>
                  <a:lnTo>
                    <a:pt x="15754" y="2913"/>
                  </a:lnTo>
                  <a:lnTo>
                    <a:pt x="15779" y="2812"/>
                  </a:lnTo>
                  <a:lnTo>
                    <a:pt x="15754" y="2710"/>
                  </a:lnTo>
                  <a:lnTo>
                    <a:pt x="15703" y="2609"/>
                  </a:lnTo>
                  <a:lnTo>
                    <a:pt x="15602" y="2558"/>
                  </a:lnTo>
                  <a:lnTo>
                    <a:pt x="15501" y="2533"/>
                  </a:lnTo>
                  <a:lnTo>
                    <a:pt x="10334" y="2533"/>
                  </a:lnTo>
                  <a:lnTo>
                    <a:pt x="10081" y="2305"/>
                  </a:lnTo>
                  <a:lnTo>
                    <a:pt x="9802" y="2077"/>
                  </a:lnTo>
                  <a:lnTo>
                    <a:pt x="9498" y="1875"/>
                  </a:lnTo>
                  <a:lnTo>
                    <a:pt x="9194" y="1697"/>
                  </a:lnTo>
                  <a:lnTo>
                    <a:pt x="9194" y="1292"/>
                  </a:lnTo>
                  <a:lnTo>
                    <a:pt x="9219" y="1140"/>
                  </a:lnTo>
                  <a:lnTo>
                    <a:pt x="9270" y="988"/>
                  </a:lnTo>
                  <a:lnTo>
                    <a:pt x="9346" y="861"/>
                  </a:lnTo>
                  <a:lnTo>
                    <a:pt x="9422" y="735"/>
                  </a:lnTo>
                  <a:lnTo>
                    <a:pt x="9549" y="659"/>
                  </a:lnTo>
                  <a:lnTo>
                    <a:pt x="9675" y="583"/>
                  </a:lnTo>
                  <a:lnTo>
                    <a:pt x="9827" y="532"/>
                  </a:lnTo>
                  <a:lnTo>
                    <a:pt x="9979" y="507"/>
                  </a:lnTo>
                  <a:close/>
                  <a:moveTo>
                    <a:pt x="1393" y="0"/>
                  </a:moveTo>
                  <a:lnTo>
                    <a:pt x="1317" y="26"/>
                  </a:lnTo>
                  <a:lnTo>
                    <a:pt x="1241" y="76"/>
                  </a:lnTo>
                  <a:lnTo>
                    <a:pt x="1191" y="127"/>
                  </a:lnTo>
                  <a:lnTo>
                    <a:pt x="1140" y="178"/>
                  </a:lnTo>
                  <a:lnTo>
                    <a:pt x="1089" y="254"/>
                  </a:lnTo>
                  <a:lnTo>
                    <a:pt x="1064" y="330"/>
                  </a:lnTo>
                  <a:lnTo>
                    <a:pt x="1064" y="431"/>
                  </a:lnTo>
                  <a:lnTo>
                    <a:pt x="1064" y="1039"/>
                  </a:lnTo>
                  <a:lnTo>
                    <a:pt x="355" y="1039"/>
                  </a:lnTo>
                  <a:lnTo>
                    <a:pt x="279" y="1064"/>
                  </a:lnTo>
                  <a:lnTo>
                    <a:pt x="203" y="1115"/>
                  </a:lnTo>
                  <a:lnTo>
                    <a:pt x="127" y="1165"/>
                  </a:lnTo>
                  <a:lnTo>
                    <a:pt x="76" y="1241"/>
                  </a:lnTo>
                  <a:lnTo>
                    <a:pt x="51" y="1292"/>
                  </a:lnTo>
                  <a:lnTo>
                    <a:pt x="25" y="1393"/>
                  </a:lnTo>
                  <a:lnTo>
                    <a:pt x="0" y="1469"/>
                  </a:lnTo>
                  <a:lnTo>
                    <a:pt x="0" y="12993"/>
                  </a:lnTo>
                  <a:lnTo>
                    <a:pt x="25" y="13069"/>
                  </a:lnTo>
                  <a:lnTo>
                    <a:pt x="51" y="13145"/>
                  </a:lnTo>
                  <a:lnTo>
                    <a:pt x="76" y="13221"/>
                  </a:lnTo>
                  <a:lnTo>
                    <a:pt x="127" y="13297"/>
                  </a:lnTo>
                  <a:lnTo>
                    <a:pt x="203" y="13348"/>
                  </a:lnTo>
                  <a:lnTo>
                    <a:pt x="279" y="13399"/>
                  </a:lnTo>
                  <a:lnTo>
                    <a:pt x="355" y="13424"/>
                  </a:lnTo>
                  <a:lnTo>
                    <a:pt x="7928" y="13424"/>
                  </a:lnTo>
                  <a:lnTo>
                    <a:pt x="8029" y="13576"/>
                  </a:lnTo>
                  <a:lnTo>
                    <a:pt x="8156" y="13703"/>
                  </a:lnTo>
                  <a:lnTo>
                    <a:pt x="8308" y="13779"/>
                  </a:lnTo>
                  <a:lnTo>
                    <a:pt x="8510" y="13804"/>
                  </a:lnTo>
                  <a:lnTo>
                    <a:pt x="9371" y="13804"/>
                  </a:lnTo>
                  <a:lnTo>
                    <a:pt x="9549" y="13779"/>
                  </a:lnTo>
                  <a:lnTo>
                    <a:pt x="9726" y="13703"/>
                  </a:lnTo>
                  <a:lnTo>
                    <a:pt x="9853" y="13576"/>
                  </a:lnTo>
                  <a:lnTo>
                    <a:pt x="9929" y="13424"/>
                  </a:lnTo>
                  <a:lnTo>
                    <a:pt x="12765" y="13424"/>
                  </a:lnTo>
                  <a:lnTo>
                    <a:pt x="13095" y="13779"/>
                  </a:lnTo>
                  <a:lnTo>
                    <a:pt x="13272" y="13956"/>
                  </a:lnTo>
                  <a:lnTo>
                    <a:pt x="13500" y="14083"/>
                  </a:lnTo>
                  <a:lnTo>
                    <a:pt x="13753" y="14159"/>
                  </a:lnTo>
                  <a:lnTo>
                    <a:pt x="14006" y="14209"/>
                  </a:lnTo>
                  <a:lnTo>
                    <a:pt x="14260" y="14184"/>
                  </a:lnTo>
                  <a:lnTo>
                    <a:pt x="14513" y="14133"/>
                  </a:lnTo>
                  <a:lnTo>
                    <a:pt x="14741" y="14007"/>
                  </a:lnTo>
                  <a:lnTo>
                    <a:pt x="14868" y="13931"/>
                  </a:lnTo>
                  <a:lnTo>
                    <a:pt x="14969" y="13829"/>
                  </a:lnTo>
                  <a:lnTo>
                    <a:pt x="15121" y="13627"/>
                  </a:lnTo>
                  <a:lnTo>
                    <a:pt x="15248" y="13424"/>
                  </a:lnTo>
                  <a:lnTo>
                    <a:pt x="17527" y="13424"/>
                  </a:lnTo>
                  <a:lnTo>
                    <a:pt x="17603" y="13399"/>
                  </a:lnTo>
                  <a:lnTo>
                    <a:pt x="17679" y="13348"/>
                  </a:lnTo>
                  <a:lnTo>
                    <a:pt x="17730" y="13297"/>
                  </a:lnTo>
                  <a:lnTo>
                    <a:pt x="17806" y="13221"/>
                  </a:lnTo>
                  <a:lnTo>
                    <a:pt x="17831" y="13145"/>
                  </a:lnTo>
                  <a:lnTo>
                    <a:pt x="17856" y="13069"/>
                  </a:lnTo>
                  <a:lnTo>
                    <a:pt x="17882" y="12993"/>
                  </a:lnTo>
                  <a:lnTo>
                    <a:pt x="17882" y="1469"/>
                  </a:lnTo>
                  <a:lnTo>
                    <a:pt x="17856" y="1393"/>
                  </a:lnTo>
                  <a:lnTo>
                    <a:pt x="17831" y="1292"/>
                  </a:lnTo>
                  <a:lnTo>
                    <a:pt x="17806" y="1241"/>
                  </a:lnTo>
                  <a:lnTo>
                    <a:pt x="17730" y="1165"/>
                  </a:lnTo>
                  <a:lnTo>
                    <a:pt x="17679" y="1115"/>
                  </a:lnTo>
                  <a:lnTo>
                    <a:pt x="17603" y="1064"/>
                  </a:lnTo>
                  <a:lnTo>
                    <a:pt x="17527" y="1039"/>
                  </a:lnTo>
                  <a:lnTo>
                    <a:pt x="16818" y="1039"/>
                  </a:lnTo>
                  <a:lnTo>
                    <a:pt x="16818" y="431"/>
                  </a:lnTo>
                  <a:lnTo>
                    <a:pt x="16818" y="330"/>
                  </a:lnTo>
                  <a:lnTo>
                    <a:pt x="16793" y="254"/>
                  </a:lnTo>
                  <a:lnTo>
                    <a:pt x="16742" y="178"/>
                  </a:lnTo>
                  <a:lnTo>
                    <a:pt x="16691" y="127"/>
                  </a:lnTo>
                  <a:lnTo>
                    <a:pt x="16641" y="76"/>
                  </a:lnTo>
                  <a:lnTo>
                    <a:pt x="16565" y="26"/>
                  </a:lnTo>
                  <a:lnTo>
                    <a:pt x="16463" y="0"/>
                  </a:lnTo>
                  <a:lnTo>
                    <a:pt x="9827" y="0"/>
                  </a:lnTo>
                  <a:lnTo>
                    <a:pt x="9675" y="26"/>
                  </a:lnTo>
                  <a:lnTo>
                    <a:pt x="9523" y="76"/>
                  </a:lnTo>
                  <a:lnTo>
                    <a:pt x="9397" y="127"/>
                  </a:lnTo>
                  <a:lnTo>
                    <a:pt x="9270" y="203"/>
                  </a:lnTo>
                  <a:lnTo>
                    <a:pt x="9144" y="304"/>
                  </a:lnTo>
                  <a:lnTo>
                    <a:pt x="9042" y="405"/>
                  </a:lnTo>
                  <a:lnTo>
                    <a:pt x="8941" y="507"/>
                  </a:lnTo>
                  <a:lnTo>
                    <a:pt x="8840" y="405"/>
                  </a:lnTo>
                  <a:lnTo>
                    <a:pt x="8738" y="304"/>
                  </a:lnTo>
                  <a:lnTo>
                    <a:pt x="8612" y="203"/>
                  </a:lnTo>
                  <a:lnTo>
                    <a:pt x="8485" y="127"/>
                  </a:lnTo>
                  <a:lnTo>
                    <a:pt x="8358" y="76"/>
                  </a:lnTo>
                  <a:lnTo>
                    <a:pt x="8206" y="26"/>
                  </a:lnTo>
                  <a:lnTo>
                    <a:pt x="8054" y="0"/>
                  </a:lnTo>
                  <a:lnTo>
                    <a:pt x="3977" y="0"/>
                  </a:lnTo>
                  <a:lnTo>
                    <a:pt x="3901" y="76"/>
                  </a:lnTo>
                  <a:lnTo>
                    <a:pt x="3825" y="152"/>
                  </a:lnTo>
                  <a:lnTo>
                    <a:pt x="3825" y="254"/>
                  </a:lnTo>
                  <a:lnTo>
                    <a:pt x="3825" y="355"/>
                  </a:lnTo>
                  <a:lnTo>
                    <a:pt x="3901" y="431"/>
                  </a:lnTo>
                  <a:lnTo>
                    <a:pt x="3977" y="481"/>
                  </a:lnTo>
                  <a:lnTo>
                    <a:pt x="4078" y="507"/>
                  </a:lnTo>
                  <a:lnTo>
                    <a:pt x="7902" y="507"/>
                  </a:lnTo>
                  <a:lnTo>
                    <a:pt x="8054" y="532"/>
                  </a:lnTo>
                  <a:lnTo>
                    <a:pt x="8206" y="583"/>
                  </a:lnTo>
                  <a:lnTo>
                    <a:pt x="8333" y="659"/>
                  </a:lnTo>
                  <a:lnTo>
                    <a:pt x="8434" y="735"/>
                  </a:lnTo>
                  <a:lnTo>
                    <a:pt x="8536" y="861"/>
                  </a:lnTo>
                  <a:lnTo>
                    <a:pt x="8612" y="988"/>
                  </a:lnTo>
                  <a:lnTo>
                    <a:pt x="8662" y="1140"/>
                  </a:lnTo>
                  <a:lnTo>
                    <a:pt x="8688" y="1292"/>
                  </a:lnTo>
                  <a:lnTo>
                    <a:pt x="8688" y="1444"/>
                  </a:lnTo>
                  <a:lnTo>
                    <a:pt x="8282" y="1317"/>
                  </a:lnTo>
                  <a:lnTo>
                    <a:pt x="7852" y="1216"/>
                  </a:lnTo>
                  <a:lnTo>
                    <a:pt x="7421" y="1140"/>
                  </a:lnTo>
                  <a:lnTo>
                    <a:pt x="6965" y="1115"/>
                  </a:lnTo>
                  <a:lnTo>
                    <a:pt x="6560" y="1140"/>
                  </a:lnTo>
                  <a:lnTo>
                    <a:pt x="6155" y="1191"/>
                  </a:lnTo>
                  <a:lnTo>
                    <a:pt x="5750" y="1292"/>
                  </a:lnTo>
                  <a:lnTo>
                    <a:pt x="5370" y="1393"/>
                  </a:lnTo>
                  <a:lnTo>
                    <a:pt x="3065" y="1393"/>
                  </a:lnTo>
                  <a:lnTo>
                    <a:pt x="2963" y="1419"/>
                  </a:lnTo>
                  <a:lnTo>
                    <a:pt x="2862" y="1469"/>
                  </a:lnTo>
                  <a:lnTo>
                    <a:pt x="2812" y="1571"/>
                  </a:lnTo>
                  <a:lnTo>
                    <a:pt x="2786" y="1672"/>
                  </a:lnTo>
                  <a:lnTo>
                    <a:pt x="2812" y="1773"/>
                  </a:lnTo>
                  <a:lnTo>
                    <a:pt x="2862" y="1849"/>
                  </a:lnTo>
                  <a:lnTo>
                    <a:pt x="2963" y="1900"/>
                  </a:lnTo>
                  <a:lnTo>
                    <a:pt x="3065" y="1925"/>
                  </a:lnTo>
                  <a:lnTo>
                    <a:pt x="4331" y="1925"/>
                  </a:lnTo>
                  <a:lnTo>
                    <a:pt x="3951" y="2204"/>
                  </a:lnTo>
                  <a:lnTo>
                    <a:pt x="3622" y="2533"/>
                  </a:lnTo>
                  <a:lnTo>
                    <a:pt x="2356" y="2533"/>
                  </a:lnTo>
                  <a:lnTo>
                    <a:pt x="2254" y="2558"/>
                  </a:lnTo>
                  <a:lnTo>
                    <a:pt x="2178" y="2609"/>
                  </a:lnTo>
                  <a:lnTo>
                    <a:pt x="2128" y="2710"/>
                  </a:lnTo>
                  <a:lnTo>
                    <a:pt x="2102" y="2812"/>
                  </a:lnTo>
                  <a:lnTo>
                    <a:pt x="2128" y="2913"/>
                  </a:lnTo>
                  <a:lnTo>
                    <a:pt x="2178" y="2989"/>
                  </a:lnTo>
                  <a:lnTo>
                    <a:pt x="2254" y="3040"/>
                  </a:lnTo>
                  <a:lnTo>
                    <a:pt x="2356" y="3065"/>
                  </a:lnTo>
                  <a:lnTo>
                    <a:pt x="3166" y="3065"/>
                  </a:lnTo>
                  <a:lnTo>
                    <a:pt x="2963" y="3369"/>
                  </a:lnTo>
                  <a:lnTo>
                    <a:pt x="2786" y="3673"/>
                  </a:lnTo>
                  <a:lnTo>
                    <a:pt x="2634" y="4002"/>
                  </a:lnTo>
                  <a:lnTo>
                    <a:pt x="2508" y="4357"/>
                  </a:lnTo>
                  <a:lnTo>
                    <a:pt x="2381" y="4711"/>
                  </a:lnTo>
                  <a:lnTo>
                    <a:pt x="2330" y="5066"/>
                  </a:lnTo>
                  <a:lnTo>
                    <a:pt x="2280" y="5446"/>
                  </a:lnTo>
                  <a:lnTo>
                    <a:pt x="2254" y="5851"/>
                  </a:lnTo>
                  <a:lnTo>
                    <a:pt x="2280" y="6155"/>
                  </a:lnTo>
                  <a:lnTo>
                    <a:pt x="2305" y="6484"/>
                  </a:lnTo>
                  <a:lnTo>
                    <a:pt x="2356" y="6788"/>
                  </a:lnTo>
                  <a:lnTo>
                    <a:pt x="2432" y="7092"/>
                  </a:lnTo>
                  <a:lnTo>
                    <a:pt x="2508" y="7371"/>
                  </a:lnTo>
                  <a:lnTo>
                    <a:pt x="2634" y="7675"/>
                  </a:lnTo>
                  <a:lnTo>
                    <a:pt x="2761" y="7928"/>
                  </a:lnTo>
                  <a:lnTo>
                    <a:pt x="2888" y="8206"/>
                  </a:lnTo>
                  <a:lnTo>
                    <a:pt x="2356" y="8206"/>
                  </a:lnTo>
                  <a:lnTo>
                    <a:pt x="2254" y="8232"/>
                  </a:lnTo>
                  <a:lnTo>
                    <a:pt x="2178" y="8282"/>
                  </a:lnTo>
                  <a:lnTo>
                    <a:pt x="2128" y="8358"/>
                  </a:lnTo>
                  <a:lnTo>
                    <a:pt x="2102" y="8460"/>
                  </a:lnTo>
                  <a:lnTo>
                    <a:pt x="2128" y="8561"/>
                  </a:lnTo>
                  <a:lnTo>
                    <a:pt x="2178" y="8662"/>
                  </a:lnTo>
                  <a:lnTo>
                    <a:pt x="2254" y="8713"/>
                  </a:lnTo>
                  <a:lnTo>
                    <a:pt x="2356" y="8738"/>
                  </a:lnTo>
                  <a:lnTo>
                    <a:pt x="3242" y="8738"/>
                  </a:lnTo>
                  <a:lnTo>
                    <a:pt x="3521" y="9042"/>
                  </a:lnTo>
                  <a:lnTo>
                    <a:pt x="3799" y="9346"/>
                  </a:lnTo>
                  <a:lnTo>
                    <a:pt x="2356" y="9346"/>
                  </a:lnTo>
                  <a:lnTo>
                    <a:pt x="2254" y="9372"/>
                  </a:lnTo>
                  <a:lnTo>
                    <a:pt x="2178" y="9422"/>
                  </a:lnTo>
                  <a:lnTo>
                    <a:pt x="2128" y="9498"/>
                  </a:lnTo>
                  <a:lnTo>
                    <a:pt x="2102" y="9600"/>
                  </a:lnTo>
                  <a:lnTo>
                    <a:pt x="2128" y="9701"/>
                  </a:lnTo>
                  <a:lnTo>
                    <a:pt x="2178" y="9777"/>
                  </a:lnTo>
                  <a:lnTo>
                    <a:pt x="2254" y="9853"/>
                  </a:lnTo>
                  <a:lnTo>
                    <a:pt x="4508" y="9853"/>
                  </a:lnTo>
                  <a:lnTo>
                    <a:pt x="4812" y="10030"/>
                  </a:lnTo>
                  <a:lnTo>
                    <a:pt x="5142" y="10182"/>
                  </a:lnTo>
                  <a:lnTo>
                    <a:pt x="5471" y="10309"/>
                  </a:lnTo>
                  <a:lnTo>
                    <a:pt x="5826" y="10410"/>
                  </a:lnTo>
                  <a:lnTo>
                    <a:pt x="5927" y="10410"/>
                  </a:lnTo>
                  <a:lnTo>
                    <a:pt x="6003" y="10385"/>
                  </a:lnTo>
                  <a:lnTo>
                    <a:pt x="6079" y="10309"/>
                  </a:lnTo>
                  <a:lnTo>
                    <a:pt x="6129" y="10233"/>
                  </a:lnTo>
                  <a:lnTo>
                    <a:pt x="6129" y="10131"/>
                  </a:lnTo>
                  <a:lnTo>
                    <a:pt x="6104" y="10030"/>
                  </a:lnTo>
                  <a:lnTo>
                    <a:pt x="6028" y="9954"/>
                  </a:lnTo>
                  <a:lnTo>
                    <a:pt x="5952" y="9903"/>
                  </a:lnTo>
                  <a:lnTo>
                    <a:pt x="5598" y="9802"/>
                  </a:lnTo>
                  <a:lnTo>
                    <a:pt x="5268" y="9675"/>
                  </a:lnTo>
                  <a:lnTo>
                    <a:pt x="4964" y="9524"/>
                  </a:lnTo>
                  <a:lnTo>
                    <a:pt x="4660" y="9346"/>
                  </a:lnTo>
                  <a:lnTo>
                    <a:pt x="4382" y="9144"/>
                  </a:lnTo>
                  <a:lnTo>
                    <a:pt x="4129" y="8916"/>
                  </a:lnTo>
                  <a:lnTo>
                    <a:pt x="3875" y="8688"/>
                  </a:lnTo>
                  <a:lnTo>
                    <a:pt x="3673" y="8409"/>
                  </a:lnTo>
                  <a:lnTo>
                    <a:pt x="3470" y="8130"/>
                  </a:lnTo>
                  <a:lnTo>
                    <a:pt x="3293" y="7852"/>
                  </a:lnTo>
                  <a:lnTo>
                    <a:pt x="3141" y="7548"/>
                  </a:lnTo>
                  <a:lnTo>
                    <a:pt x="3014" y="7219"/>
                  </a:lnTo>
                  <a:lnTo>
                    <a:pt x="2913" y="6889"/>
                  </a:lnTo>
                  <a:lnTo>
                    <a:pt x="2837" y="6560"/>
                  </a:lnTo>
                  <a:lnTo>
                    <a:pt x="2786" y="6206"/>
                  </a:lnTo>
                  <a:lnTo>
                    <a:pt x="2786" y="5851"/>
                  </a:lnTo>
                  <a:lnTo>
                    <a:pt x="2812" y="5420"/>
                  </a:lnTo>
                  <a:lnTo>
                    <a:pt x="2862" y="4990"/>
                  </a:lnTo>
                  <a:lnTo>
                    <a:pt x="2963" y="4585"/>
                  </a:lnTo>
                  <a:lnTo>
                    <a:pt x="3115" y="4205"/>
                  </a:lnTo>
                  <a:lnTo>
                    <a:pt x="3293" y="3850"/>
                  </a:lnTo>
                  <a:lnTo>
                    <a:pt x="3495" y="3495"/>
                  </a:lnTo>
                  <a:lnTo>
                    <a:pt x="3749" y="3166"/>
                  </a:lnTo>
                  <a:lnTo>
                    <a:pt x="4002" y="2888"/>
                  </a:lnTo>
                  <a:lnTo>
                    <a:pt x="4306" y="2609"/>
                  </a:lnTo>
                  <a:lnTo>
                    <a:pt x="4635" y="2356"/>
                  </a:lnTo>
                  <a:lnTo>
                    <a:pt x="4964" y="2153"/>
                  </a:lnTo>
                  <a:lnTo>
                    <a:pt x="5344" y="1976"/>
                  </a:lnTo>
                  <a:lnTo>
                    <a:pt x="5724" y="1849"/>
                  </a:lnTo>
                  <a:lnTo>
                    <a:pt x="6129" y="1723"/>
                  </a:lnTo>
                  <a:lnTo>
                    <a:pt x="6535" y="1672"/>
                  </a:lnTo>
                  <a:lnTo>
                    <a:pt x="6965" y="1647"/>
                  </a:lnTo>
                  <a:lnTo>
                    <a:pt x="7396" y="1672"/>
                  </a:lnTo>
                  <a:lnTo>
                    <a:pt x="7826" y="1723"/>
                  </a:lnTo>
                  <a:lnTo>
                    <a:pt x="8206" y="1849"/>
                  </a:lnTo>
                  <a:lnTo>
                    <a:pt x="8612" y="1976"/>
                  </a:lnTo>
                  <a:lnTo>
                    <a:pt x="8966" y="2153"/>
                  </a:lnTo>
                  <a:lnTo>
                    <a:pt x="9321" y="2356"/>
                  </a:lnTo>
                  <a:lnTo>
                    <a:pt x="9650" y="2609"/>
                  </a:lnTo>
                  <a:lnTo>
                    <a:pt x="9929" y="2888"/>
                  </a:lnTo>
                  <a:lnTo>
                    <a:pt x="10207" y="3166"/>
                  </a:lnTo>
                  <a:lnTo>
                    <a:pt x="10461" y="3495"/>
                  </a:lnTo>
                  <a:lnTo>
                    <a:pt x="10663" y="3850"/>
                  </a:lnTo>
                  <a:lnTo>
                    <a:pt x="10840" y="4205"/>
                  </a:lnTo>
                  <a:lnTo>
                    <a:pt x="10967" y="4585"/>
                  </a:lnTo>
                  <a:lnTo>
                    <a:pt x="11068" y="4990"/>
                  </a:lnTo>
                  <a:lnTo>
                    <a:pt x="11144" y="5420"/>
                  </a:lnTo>
                  <a:lnTo>
                    <a:pt x="11170" y="5851"/>
                  </a:lnTo>
                  <a:lnTo>
                    <a:pt x="11144" y="6256"/>
                  </a:lnTo>
                  <a:lnTo>
                    <a:pt x="11094" y="6636"/>
                  </a:lnTo>
                  <a:lnTo>
                    <a:pt x="10992" y="7041"/>
                  </a:lnTo>
                  <a:lnTo>
                    <a:pt x="10866" y="7396"/>
                  </a:lnTo>
                  <a:lnTo>
                    <a:pt x="10689" y="7751"/>
                  </a:lnTo>
                  <a:lnTo>
                    <a:pt x="10511" y="8105"/>
                  </a:lnTo>
                  <a:lnTo>
                    <a:pt x="10283" y="8409"/>
                  </a:lnTo>
                  <a:lnTo>
                    <a:pt x="10005" y="8713"/>
                  </a:lnTo>
                  <a:lnTo>
                    <a:pt x="9726" y="8992"/>
                  </a:lnTo>
                  <a:lnTo>
                    <a:pt x="9422" y="9245"/>
                  </a:lnTo>
                  <a:lnTo>
                    <a:pt x="9093" y="9448"/>
                  </a:lnTo>
                  <a:lnTo>
                    <a:pt x="8764" y="9650"/>
                  </a:lnTo>
                  <a:lnTo>
                    <a:pt x="8384" y="9802"/>
                  </a:lnTo>
                  <a:lnTo>
                    <a:pt x="8004" y="9903"/>
                  </a:lnTo>
                  <a:lnTo>
                    <a:pt x="7599" y="9979"/>
                  </a:lnTo>
                  <a:lnTo>
                    <a:pt x="7193" y="10030"/>
                  </a:lnTo>
                  <a:lnTo>
                    <a:pt x="7092" y="10055"/>
                  </a:lnTo>
                  <a:lnTo>
                    <a:pt x="7016" y="10106"/>
                  </a:lnTo>
                  <a:lnTo>
                    <a:pt x="6965" y="10207"/>
                  </a:lnTo>
                  <a:lnTo>
                    <a:pt x="6965" y="10309"/>
                  </a:lnTo>
                  <a:lnTo>
                    <a:pt x="6991" y="10410"/>
                  </a:lnTo>
                  <a:lnTo>
                    <a:pt x="7041" y="10486"/>
                  </a:lnTo>
                  <a:lnTo>
                    <a:pt x="7117" y="10537"/>
                  </a:lnTo>
                  <a:lnTo>
                    <a:pt x="7219" y="10562"/>
                  </a:lnTo>
                  <a:lnTo>
                    <a:pt x="7573" y="10511"/>
                  </a:lnTo>
                  <a:lnTo>
                    <a:pt x="7953" y="10461"/>
                  </a:lnTo>
                  <a:lnTo>
                    <a:pt x="8333" y="10359"/>
                  </a:lnTo>
                  <a:lnTo>
                    <a:pt x="8688" y="10233"/>
                  </a:lnTo>
                  <a:lnTo>
                    <a:pt x="8688" y="11854"/>
                  </a:lnTo>
                  <a:lnTo>
                    <a:pt x="1570" y="11854"/>
                  </a:lnTo>
                  <a:lnTo>
                    <a:pt x="1570" y="507"/>
                  </a:lnTo>
                  <a:lnTo>
                    <a:pt x="2837" y="507"/>
                  </a:lnTo>
                  <a:lnTo>
                    <a:pt x="2938" y="481"/>
                  </a:lnTo>
                  <a:lnTo>
                    <a:pt x="3014" y="431"/>
                  </a:lnTo>
                  <a:lnTo>
                    <a:pt x="3065" y="355"/>
                  </a:lnTo>
                  <a:lnTo>
                    <a:pt x="3090" y="254"/>
                  </a:lnTo>
                  <a:lnTo>
                    <a:pt x="3065" y="152"/>
                  </a:lnTo>
                  <a:lnTo>
                    <a:pt x="3014" y="76"/>
                  </a:lnTo>
                  <a:lnTo>
                    <a:pt x="29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3" name="Google Shape;3663;p53">
              <a:extLst>
                <a:ext uri="{FF2B5EF4-FFF2-40B4-BE49-F238E27FC236}">
                  <a16:creationId xmlns="" xmlns:a16="http://schemas.microsoft.com/office/drawing/2014/main" id="{3C76E1DF-D1B2-796E-C90D-8F282B6D0996}"/>
                </a:ext>
              </a:extLst>
            </p:cNvPr>
            <p:cNvSpPr/>
            <p:nvPr/>
          </p:nvSpPr>
          <p:spPr>
            <a:xfrm>
              <a:off x="6451050" y="2690950"/>
              <a:ext cx="134275" cy="13325"/>
            </a:xfrm>
            <a:custGeom>
              <a:avLst/>
              <a:gdLst/>
              <a:ahLst/>
              <a:cxnLst/>
              <a:rect l="l" t="t" r="r" b="b"/>
              <a:pathLst>
                <a:path w="5371" h="533" extrusionOk="0">
                  <a:moveTo>
                    <a:pt x="280" y="0"/>
                  </a:moveTo>
                  <a:lnTo>
                    <a:pt x="178" y="26"/>
                  </a:lnTo>
                  <a:lnTo>
                    <a:pt x="77" y="76"/>
                  </a:lnTo>
                  <a:lnTo>
                    <a:pt x="26" y="178"/>
                  </a:lnTo>
                  <a:lnTo>
                    <a:pt x="1" y="279"/>
                  </a:lnTo>
                  <a:lnTo>
                    <a:pt x="26" y="380"/>
                  </a:lnTo>
                  <a:lnTo>
                    <a:pt x="77" y="456"/>
                  </a:lnTo>
                  <a:lnTo>
                    <a:pt x="178" y="507"/>
                  </a:lnTo>
                  <a:lnTo>
                    <a:pt x="280" y="532"/>
                  </a:lnTo>
                  <a:lnTo>
                    <a:pt x="5092" y="532"/>
                  </a:lnTo>
                  <a:lnTo>
                    <a:pt x="5193" y="507"/>
                  </a:lnTo>
                  <a:lnTo>
                    <a:pt x="5294" y="456"/>
                  </a:lnTo>
                  <a:lnTo>
                    <a:pt x="5345" y="380"/>
                  </a:lnTo>
                  <a:lnTo>
                    <a:pt x="5370" y="279"/>
                  </a:lnTo>
                  <a:lnTo>
                    <a:pt x="5345" y="178"/>
                  </a:lnTo>
                  <a:lnTo>
                    <a:pt x="5294" y="76"/>
                  </a:lnTo>
                  <a:lnTo>
                    <a:pt x="5193" y="26"/>
                  </a:lnTo>
                  <a:lnTo>
                    <a:pt x="509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4" name="Google Shape;3664;p53">
              <a:extLst>
                <a:ext uri="{FF2B5EF4-FFF2-40B4-BE49-F238E27FC236}">
                  <a16:creationId xmlns="" xmlns:a16="http://schemas.microsoft.com/office/drawing/2014/main" id="{C6D8AFDA-F255-5251-5078-C19166DCC658}"/>
                </a:ext>
              </a:extLst>
            </p:cNvPr>
            <p:cNvSpPr/>
            <p:nvPr/>
          </p:nvSpPr>
          <p:spPr>
            <a:xfrm>
              <a:off x="6525150" y="2747925"/>
              <a:ext cx="60175" cy="13325"/>
            </a:xfrm>
            <a:custGeom>
              <a:avLst/>
              <a:gdLst/>
              <a:ahLst/>
              <a:cxnLst/>
              <a:rect l="l" t="t" r="r" b="b"/>
              <a:pathLst>
                <a:path w="2407" h="533" extrusionOk="0">
                  <a:moveTo>
                    <a:pt x="254" y="1"/>
                  </a:moveTo>
                  <a:lnTo>
                    <a:pt x="152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57"/>
                  </a:lnTo>
                  <a:lnTo>
                    <a:pt x="152" y="507"/>
                  </a:lnTo>
                  <a:lnTo>
                    <a:pt x="254" y="533"/>
                  </a:lnTo>
                  <a:lnTo>
                    <a:pt x="2128" y="533"/>
                  </a:lnTo>
                  <a:lnTo>
                    <a:pt x="2229" y="507"/>
                  </a:lnTo>
                  <a:lnTo>
                    <a:pt x="2330" y="457"/>
                  </a:lnTo>
                  <a:lnTo>
                    <a:pt x="2381" y="355"/>
                  </a:lnTo>
                  <a:lnTo>
                    <a:pt x="2406" y="254"/>
                  </a:lnTo>
                  <a:lnTo>
                    <a:pt x="2381" y="153"/>
                  </a:lnTo>
                  <a:lnTo>
                    <a:pt x="2330" y="77"/>
                  </a:lnTo>
                  <a:lnTo>
                    <a:pt x="2229" y="26"/>
                  </a:lnTo>
                  <a:lnTo>
                    <a:pt x="212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5" name="Google Shape;3665;p53">
              <a:extLst>
                <a:ext uri="{FF2B5EF4-FFF2-40B4-BE49-F238E27FC236}">
                  <a16:creationId xmlns="" xmlns:a16="http://schemas.microsoft.com/office/drawing/2014/main" id="{858C2DFD-1A7D-7169-15C4-D878536A5795}"/>
                </a:ext>
              </a:extLst>
            </p:cNvPr>
            <p:cNvSpPr/>
            <p:nvPr/>
          </p:nvSpPr>
          <p:spPr>
            <a:xfrm>
              <a:off x="6243375" y="2918250"/>
              <a:ext cx="51950" cy="12700"/>
            </a:xfrm>
            <a:custGeom>
              <a:avLst/>
              <a:gdLst/>
              <a:ahLst/>
              <a:cxnLst/>
              <a:rect l="l" t="t" r="r" b="b"/>
              <a:pathLst>
                <a:path w="2078" h="508" extrusionOk="0">
                  <a:moveTo>
                    <a:pt x="152" y="1"/>
                  </a:move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6"/>
                  </a:lnTo>
                  <a:lnTo>
                    <a:pt x="76" y="432"/>
                  </a:lnTo>
                  <a:lnTo>
                    <a:pt x="152" y="482"/>
                  </a:lnTo>
                  <a:lnTo>
                    <a:pt x="254" y="508"/>
                  </a:lnTo>
                  <a:lnTo>
                    <a:pt x="1824" y="508"/>
                  </a:lnTo>
                  <a:lnTo>
                    <a:pt x="1925" y="482"/>
                  </a:lnTo>
                  <a:lnTo>
                    <a:pt x="2001" y="432"/>
                  </a:lnTo>
                  <a:lnTo>
                    <a:pt x="2077" y="356"/>
                  </a:lnTo>
                  <a:lnTo>
                    <a:pt x="2077" y="254"/>
                  </a:lnTo>
                  <a:lnTo>
                    <a:pt x="2077" y="153"/>
                  </a:lnTo>
                  <a:lnTo>
                    <a:pt x="2001" y="77"/>
                  </a:lnTo>
                  <a:lnTo>
                    <a:pt x="192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6" name="Google Shape;3666;p53">
              <a:extLst>
                <a:ext uri="{FF2B5EF4-FFF2-40B4-BE49-F238E27FC236}">
                  <a16:creationId xmlns="" xmlns:a16="http://schemas.microsoft.com/office/drawing/2014/main" id="{86A99C74-0FDC-F29B-28EB-BA51DC189C75}"/>
                </a:ext>
              </a:extLst>
            </p:cNvPr>
            <p:cNvSpPr/>
            <p:nvPr/>
          </p:nvSpPr>
          <p:spPr>
            <a:xfrm>
              <a:off x="6540975" y="2889775"/>
              <a:ext cx="44350" cy="12675"/>
            </a:xfrm>
            <a:custGeom>
              <a:avLst/>
              <a:gdLst/>
              <a:ahLst/>
              <a:cxnLst/>
              <a:rect l="l" t="t" r="r" b="b"/>
              <a:pathLst>
                <a:path w="1774" h="507" extrusionOk="0">
                  <a:moveTo>
                    <a:pt x="254" y="0"/>
                  </a:moveTo>
                  <a:lnTo>
                    <a:pt x="152" y="26"/>
                  </a:ln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52" y="507"/>
                  </a:lnTo>
                  <a:lnTo>
                    <a:pt x="1621" y="507"/>
                  </a:lnTo>
                  <a:lnTo>
                    <a:pt x="1697" y="431"/>
                  </a:lnTo>
                  <a:lnTo>
                    <a:pt x="1748" y="355"/>
                  </a:lnTo>
                  <a:lnTo>
                    <a:pt x="1773" y="254"/>
                  </a:lnTo>
                  <a:lnTo>
                    <a:pt x="1748" y="152"/>
                  </a:lnTo>
                  <a:lnTo>
                    <a:pt x="1697" y="76"/>
                  </a:lnTo>
                  <a:lnTo>
                    <a:pt x="1621" y="26"/>
                  </a:lnTo>
                  <a:lnTo>
                    <a:pt x="15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  <p:sp>
          <p:nvSpPr>
            <p:cNvPr id="97" name="Google Shape;3667;p53">
              <a:extLst>
                <a:ext uri="{FF2B5EF4-FFF2-40B4-BE49-F238E27FC236}">
                  <a16:creationId xmlns="" xmlns:a16="http://schemas.microsoft.com/office/drawing/2014/main" id="{05C5B775-17AC-EE85-E79C-8B2A57C5EB8F}"/>
                </a:ext>
              </a:extLst>
            </p:cNvPr>
            <p:cNvSpPr/>
            <p:nvPr/>
          </p:nvSpPr>
          <p:spPr>
            <a:xfrm>
              <a:off x="6272500" y="2709300"/>
              <a:ext cx="185550" cy="185550"/>
            </a:xfrm>
            <a:custGeom>
              <a:avLst/>
              <a:gdLst/>
              <a:ahLst/>
              <a:cxnLst/>
              <a:rect l="l" t="t" r="r" b="b"/>
              <a:pathLst>
                <a:path w="7422" h="7422" extrusionOk="0">
                  <a:moveTo>
                    <a:pt x="3977" y="533"/>
                  </a:moveTo>
                  <a:lnTo>
                    <a:pt x="4256" y="583"/>
                  </a:lnTo>
                  <a:lnTo>
                    <a:pt x="4534" y="634"/>
                  </a:lnTo>
                  <a:lnTo>
                    <a:pt x="4787" y="710"/>
                  </a:lnTo>
                  <a:lnTo>
                    <a:pt x="5041" y="811"/>
                  </a:lnTo>
                  <a:lnTo>
                    <a:pt x="5269" y="938"/>
                  </a:lnTo>
                  <a:lnTo>
                    <a:pt x="5497" y="1090"/>
                  </a:lnTo>
                  <a:lnTo>
                    <a:pt x="5699" y="1242"/>
                  </a:lnTo>
                  <a:lnTo>
                    <a:pt x="1697" y="1242"/>
                  </a:lnTo>
                  <a:lnTo>
                    <a:pt x="1925" y="1090"/>
                  </a:lnTo>
                  <a:lnTo>
                    <a:pt x="2128" y="938"/>
                  </a:lnTo>
                  <a:lnTo>
                    <a:pt x="2381" y="811"/>
                  </a:lnTo>
                  <a:lnTo>
                    <a:pt x="2635" y="710"/>
                  </a:lnTo>
                  <a:lnTo>
                    <a:pt x="2888" y="634"/>
                  </a:lnTo>
                  <a:lnTo>
                    <a:pt x="3141" y="583"/>
                  </a:lnTo>
                  <a:lnTo>
                    <a:pt x="3420" y="533"/>
                  </a:lnTo>
                  <a:close/>
                  <a:moveTo>
                    <a:pt x="6231" y="1774"/>
                  </a:moveTo>
                  <a:lnTo>
                    <a:pt x="6383" y="1976"/>
                  </a:lnTo>
                  <a:lnTo>
                    <a:pt x="6510" y="2204"/>
                  </a:lnTo>
                  <a:lnTo>
                    <a:pt x="6636" y="2458"/>
                  </a:lnTo>
                  <a:lnTo>
                    <a:pt x="6738" y="2711"/>
                  </a:lnTo>
                  <a:lnTo>
                    <a:pt x="684" y="2711"/>
                  </a:lnTo>
                  <a:lnTo>
                    <a:pt x="786" y="2458"/>
                  </a:lnTo>
                  <a:lnTo>
                    <a:pt x="887" y="2204"/>
                  </a:lnTo>
                  <a:lnTo>
                    <a:pt x="1039" y="1976"/>
                  </a:lnTo>
                  <a:lnTo>
                    <a:pt x="1191" y="1774"/>
                  </a:lnTo>
                  <a:close/>
                  <a:moveTo>
                    <a:pt x="6864" y="3243"/>
                  </a:moveTo>
                  <a:lnTo>
                    <a:pt x="6890" y="3471"/>
                  </a:lnTo>
                  <a:lnTo>
                    <a:pt x="6890" y="3724"/>
                  </a:lnTo>
                  <a:lnTo>
                    <a:pt x="6890" y="3952"/>
                  </a:lnTo>
                  <a:lnTo>
                    <a:pt x="6864" y="4180"/>
                  </a:lnTo>
                  <a:lnTo>
                    <a:pt x="3977" y="4180"/>
                  </a:lnTo>
                  <a:lnTo>
                    <a:pt x="3876" y="4205"/>
                  </a:lnTo>
                  <a:lnTo>
                    <a:pt x="3774" y="4256"/>
                  </a:lnTo>
                  <a:lnTo>
                    <a:pt x="3724" y="4357"/>
                  </a:lnTo>
                  <a:lnTo>
                    <a:pt x="3698" y="4458"/>
                  </a:lnTo>
                  <a:lnTo>
                    <a:pt x="3724" y="4560"/>
                  </a:lnTo>
                  <a:lnTo>
                    <a:pt x="3774" y="4636"/>
                  </a:lnTo>
                  <a:lnTo>
                    <a:pt x="3876" y="4686"/>
                  </a:lnTo>
                  <a:lnTo>
                    <a:pt x="3977" y="4712"/>
                  </a:lnTo>
                  <a:lnTo>
                    <a:pt x="6738" y="4712"/>
                  </a:lnTo>
                  <a:lnTo>
                    <a:pt x="6636" y="4965"/>
                  </a:lnTo>
                  <a:lnTo>
                    <a:pt x="6510" y="5218"/>
                  </a:lnTo>
                  <a:lnTo>
                    <a:pt x="6383" y="5446"/>
                  </a:lnTo>
                  <a:lnTo>
                    <a:pt x="6231" y="5674"/>
                  </a:lnTo>
                  <a:lnTo>
                    <a:pt x="1191" y="5674"/>
                  </a:lnTo>
                  <a:lnTo>
                    <a:pt x="1039" y="5446"/>
                  </a:lnTo>
                  <a:lnTo>
                    <a:pt x="887" y="5218"/>
                  </a:lnTo>
                  <a:lnTo>
                    <a:pt x="786" y="4965"/>
                  </a:lnTo>
                  <a:lnTo>
                    <a:pt x="684" y="4712"/>
                  </a:lnTo>
                  <a:lnTo>
                    <a:pt x="2736" y="4712"/>
                  </a:lnTo>
                  <a:lnTo>
                    <a:pt x="2837" y="4686"/>
                  </a:lnTo>
                  <a:lnTo>
                    <a:pt x="2938" y="4636"/>
                  </a:lnTo>
                  <a:lnTo>
                    <a:pt x="2989" y="4560"/>
                  </a:lnTo>
                  <a:lnTo>
                    <a:pt x="3014" y="4458"/>
                  </a:lnTo>
                  <a:lnTo>
                    <a:pt x="2989" y="4357"/>
                  </a:lnTo>
                  <a:lnTo>
                    <a:pt x="2938" y="4256"/>
                  </a:lnTo>
                  <a:lnTo>
                    <a:pt x="2837" y="4205"/>
                  </a:lnTo>
                  <a:lnTo>
                    <a:pt x="2736" y="4180"/>
                  </a:lnTo>
                  <a:lnTo>
                    <a:pt x="558" y="4180"/>
                  </a:lnTo>
                  <a:lnTo>
                    <a:pt x="532" y="3952"/>
                  </a:lnTo>
                  <a:lnTo>
                    <a:pt x="532" y="3724"/>
                  </a:lnTo>
                  <a:lnTo>
                    <a:pt x="532" y="3471"/>
                  </a:lnTo>
                  <a:lnTo>
                    <a:pt x="558" y="3243"/>
                  </a:lnTo>
                  <a:close/>
                  <a:moveTo>
                    <a:pt x="5699" y="6181"/>
                  </a:moveTo>
                  <a:lnTo>
                    <a:pt x="5497" y="6358"/>
                  </a:lnTo>
                  <a:lnTo>
                    <a:pt x="5269" y="6485"/>
                  </a:lnTo>
                  <a:lnTo>
                    <a:pt x="5041" y="6611"/>
                  </a:lnTo>
                  <a:lnTo>
                    <a:pt x="4787" y="6713"/>
                  </a:lnTo>
                  <a:lnTo>
                    <a:pt x="4534" y="6789"/>
                  </a:lnTo>
                  <a:lnTo>
                    <a:pt x="4256" y="6839"/>
                  </a:lnTo>
                  <a:lnTo>
                    <a:pt x="3977" y="6890"/>
                  </a:lnTo>
                  <a:lnTo>
                    <a:pt x="3420" y="6890"/>
                  </a:lnTo>
                  <a:lnTo>
                    <a:pt x="3141" y="6839"/>
                  </a:lnTo>
                  <a:lnTo>
                    <a:pt x="2888" y="6789"/>
                  </a:lnTo>
                  <a:lnTo>
                    <a:pt x="2635" y="6713"/>
                  </a:lnTo>
                  <a:lnTo>
                    <a:pt x="2381" y="6611"/>
                  </a:lnTo>
                  <a:lnTo>
                    <a:pt x="2128" y="6485"/>
                  </a:lnTo>
                  <a:lnTo>
                    <a:pt x="1925" y="6358"/>
                  </a:lnTo>
                  <a:lnTo>
                    <a:pt x="1697" y="6181"/>
                  </a:lnTo>
                  <a:close/>
                  <a:moveTo>
                    <a:pt x="3698" y="1"/>
                  </a:moveTo>
                  <a:lnTo>
                    <a:pt x="3318" y="26"/>
                  </a:lnTo>
                  <a:lnTo>
                    <a:pt x="2964" y="77"/>
                  </a:lnTo>
                  <a:lnTo>
                    <a:pt x="2609" y="178"/>
                  </a:lnTo>
                  <a:lnTo>
                    <a:pt x="2255" y="305"/>
                  </a:lnTo>
                  <a:lnTo>
                    <a:pt x="1951" y="457"/>
                  </a:lnTo>
                  <a:lnTo>
                    <a:pt x="1621" y="634"/>
                  </a:lnTo>
                  <a:lnTo>
                    <a:pt x="1343" y="862"/>
                  </a:lnTo>
                  <a:lnTo>
                    <a:pt x="1090" y="1090"/>
                  </a:lnTo>
                  <a:lnTo>
                    <a:pt x="836" y="1368"/>
                  </a:lnTo>
                  <a:lnTo>
                    <a:pt x="634" y="1647"/>
                  </a:lnTo>
                  <a:lnTo>
                    <a:pt x="456" y="1951"/>
                  </a:lnTo>
                  <a:lnTo>
                    <a:pt x="279" y="2280"/>
                  </a:lnTo>
                  <a:lnTo>
                    <a:pt x="152" y="2610"/>
                  </a:lnTo>
                  <a:lnTo>
                    <a:pt x="76" y="2964"/>
                  </a:lnTo>
                  <a:lnTo>
                    <a:pt x="26" y="3344"/>
                  </a:lnTo>
                  <a:lnTo>
                    <a:pt x="0" y="3724"/>
                  </a:lnTo>
                  <a:lnTo>
                    <a:pt x="26" y="4104"/>
                  </a:lnTo>
                  <a:lnTo>
                    <a:pt x="76" y="4458"/>
                  </a:lnTo>
                  <a:lnTo>
                    <a:pt x="152" y="4813"/>
                  </a:lnTo>
                  <a:lnTo>
                    <a:pt x="279" y="5168"/>
                  </a:lnTo>
                  <a:lnTo>
                    <a:pt x="456" y="5472"/>
                  </a:lnTo>
                  <a:lnTo>
                    <a:pt x="634" y="5776"/>
                  </a:lnTo>
                  <a:lnTo>
                    <a:pt x="836" y="6079"/>
                  </a:lnTo>
                  <a:lnTo>
                    <a:pt x="1090" y="6333"/>
                  </a:lnTo>
                  <a:lnTo>
                    <a:pt x="1343" y="6586"/>
                  </a:lnTo>
                  <a:lnTo>
                    <a:pt x="1621" y="6789"/>
                  </a:lnTo>
                  <a:lnTo>
                    <a:pt x="1951" y="6966"/>
                  </a:lnTo>
                  <a:lnTo>
                    <a:pt x="2255" y="7118"/>
                  </a:lnTo>
                  <a:lnTo>
                    <a:pt x="2609" y="7245"/>
                  </a:lnTo>
                  <a:lnTo>
                    <a:pt x="2964" y="7346"/>
                  </a:lnTo>
                  <a:lnTo>
                    <a:pt x="3318" y="7397"/>
                  </a:lnTo>
                  <a:lnTo>
                    <a:pt x="3698" y="7422"/>
                  </a:lnTo>
                  <a:lnTo>
                    <a:pt x="4078" y="7397"/>
                  </a:lnTo>
                  <a:lnTo>
                    <a:pt x="4458" y="7346"/>
                  </a:lnTo>
                  <a:lnTo>
                    <a:pt x="4813" y="7245"/>
                  </a:lnTo>
                  <a:lnTo>
                    <a:pt x="5142" y="7118"/>
                  </a:lnTo>
                  <a:lnTo>
                    <a:pt x="5471" y="6966"/>
                  </a:lnTo>
                  <a:lnTo>
                    <a:pt x="5775" y="6789"/>
                  </a:lnTo>
                  <a:lnTo>
                    <a:pt x="6054" y="6586"/>
                  </a:lnTo>
                  <a:lnTo>
                    <a:pt x="6332" y="6333"/>
                  </a:lnTo>
                  <a:lnTo>
                    <a:pt x="6560" y="6079"/>
                  </a:lnTo>
                  <a:lnTo>
                    <a:pt x="6788" y="5776"/>
                  </a:lnTo>
                  <a:lnTo>
                    <a:pt x="6966" y="5472"/>
                  </a:lnTo>
                  <a:lnTo>
                    <a:pt x="7118" y="5168"/>
                  </a:lnTo>
                  <a:lnTo>
                    <a:pt x="7244" y="4813"/>
                  </a:lnTo>
                  <a:lnTo>
                    <a:pt x="7346" y="4458"/>
                  </a:lnTo>
                  <a:lnTo>
                    <a:pt x="7396" y="4104"/>
                  </a:lnTo>
                  <a:lnTo>
                    <a:pt x="7422" y="3724"/>
                  </a:lnTo>
                  <a:lnTo>
                    <a:pt x="7396" y="3344"/>
                  </a:lnTo>
                  <a:lnTo>
                    <a:pt x="7346" y="2964"/>
                  </a:lnTo>
                  <a:lnTo>
                    <a:pt x="7244" y="2610"/>
                  </a:lnTo>
                  <a:lnTo>
                    <a:pt x="7118" y="2280"/>
                  </a:lnTo>
                  <a:lnTo>
                    <a:pt x="6966" y="1951"/>
                  </a:lnTo>
                  <a:lnTo>
                    <a:pt x="6788" y="1647"/>
                  </a:lnTo>
                  <a:lnTo>
                    <a:pt x="6560" y="1368"/>
                  </a:lnTo>
                  <a:lnTo>
                    <a:pt x="6332" y="1090"/>
                  </a:lnTo>
                  <a:lnTo>
                    <a:pt x="6054" y="862"/>
                  </a:lnTo>
                  <a:lnTo>
                    <a:pt x="5775" y="634"/>
                  </a:lnTo>
                  <a:lnTo>
                    <a:pt x="5471" y="457"/>
                  </a:lnTo>
                  <a:lnTo>
                    <a:pt x="5142" y="305"/>
                  </a:lnTo>
                  <a:lnTo>
                    <a:pt x="4813" y="178"/>
                  </a:lnTo>
                  <a:lnTo>
                    <a:pt x="4458" y="77"/>
                  </a:lnTo>
                  <a:lnTo>
                    <a:pt x="4078" y="26"/>
                  </a:lnTo>
                  <a:lnTo>
                    <a:pt x="369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>
                <a:defRPr/>
              </a:pPr>
              <a:endParaRPr/>
            </a:p>
          </p:txBody>
        </p:sp>
      </p:grpSp>
      <p:grpSp>
        <p:nvGrpSpPr>
          <p:cNvPr id="98" name="Google Shape;3668;p53">
            <a:extLst>
              <a:ext uri="{FF2B5EF4-FFF2-40B4-BE49-F238E27FC236}">
                <a16:creationId xmlns="" xmlns:a16="http://schemas.microsoft.com/office/drawing/2014/main" id="{8EF50673-DAD7-9AC8-3BDF-6EF1519DF3DB}"/>
              </a:ext>
            </a:extLst>
          </p:cNvPr>
          <p:cNvGrpSpPr/>
          <p:nvPr/>
        </p:nvGrpSpPr>
        <p:grpSpPr>
          <a:xfrm>
            <a:off x="7267918" y="1590485"/>
            <a:ext cx="411437" cy="548549"/>
            <a:chOff x="6245900" y="3310850"/>
            <a:chExt cx="336900" cy="447050"/>
          </a:xfrm>
        </p:grpSpPr>
        <p:sp>
          <p:nvSpPr>
            <p:cNvPr id="99" name="Google Shape;3669;p53">
              <a:extLst>
                <a:ext uri="{FF2B5EF4-FFF2-40B4-BE49-F238E27FC236}">
                  <a16:creationId xmlns="" xmlns:a16="http://schemas.microsoft.com/office/drawing/2014/main" id="{9854A229-AF83-CC16-92DB-193267B5D82F}"/>
                </a:ext>
              </a:extLst>
            </p:cNvPr>
            <p:cNvSpPr/>
            <p:nvPr/>
          </p:nvSpPr>
          <p:spPr>
            <a:xfrm>
              <a:off x="6255400" y="3317800"/>
              <a:ext cx="320425" cy="429975"/>
            </a:xfrm>
            <a:custGeom>
              <a:avLst/>
              <a:gdLst/>
              <a:ahLst/>
              <a:cxnLst/>
              <a:rect l="l" t="t" r="r" b="b"/>
              <a:pathLst>
                <a:path w="12817" h="17199" extrusionOk="0">
                  <a:moveTo>
                    <a:pt x="456" y="1"/>
                  </a:moveTo>
                  <a:lnTo>
                    <a:pt x="330" y="77"/>
                  </a:lnTo>
                  <a:lnTo>
                    <a:pt x="229" y="153"/>
                  </a:lnTo>
                  <a:lnTo>
                    <a:pt x="153" y="254"/>
                  </a:lnTo>
                  <a:lnTo>
                    <a:pt x="77" y="355"/>
                  </a:lnTo>
                  <a:lnTo>
                    <a:pt x="26" y="507"/>
                  </a:lnTo>
                  <a:lnTo>
                    <a:pt x="1" y="634"/>
                  </a:lnTo>
                  <a:lnTo>
                    <a:pt x="1" y="786"/>
                  </a:lnTo>
                  <a:lnTo>
                    <a:pt x="178" y="16489"/>
                  </a:lnTo>
                  <a:lnTo>
                    <a:pt x="203" y="16641"/>
                  </a:lnTo>
                  <a:lnTo>
                    <a:pt x="229" y="16768"/>
                  </a:lnTo>
                  <a:lnTo>
                    <a:pt x="305" y="16895"/>
                  </a:lnTo>
                  <a:lnTo>
                    <a:pt x="380" y="16996"/>
                  </a:lnTo>
                  <a:lnTo>
                    <a:pt x="482" y="17072"/>
                  </a:lnTo>
                  <a:lnTo>
                    <a:pt x="608" y="17148"/>
                  </a:lnTo>
                  <a:lnTo>
                    <a:pt x="735" y="17173"/>
                  </a:lnTo>
                  <a:lnTo>
                    <a:pt x="887" y="17198"/>
                  </a:lnTo>
                  <a:lnTo>
                    <a:pt x="11854" y="17198"/>
                  </a:lnTo>
                  <a:lnTo>
                    <a:pt x="12158" y="17173"/>
                  </a:lnTo>
                  <a:lnTo>
                    <a:pt x="12335" y="17148"/>
                  </a:lnTo>
                  <a:lnTo>
                    <a:pt x="12487" y="17097"/>
                  </a:lnTo>
                  <a:lnTo>
                    <a:pt x="12614" y="17021"/>
                  </a:lnTo>
                  <a:lnTo>
                    <a:pt x="12715" y="16945"/>
                  </a:lnTo>
                  <a:lnTo>
                    <a:pt x="12791" y="16844"/>
                  </a:lnTo>
                  <a:lnTo>
                    <a:pt x="12817" y="16692"/>
                  </a:lnTo>
                  <a:lnTo>
                    <a:pt x="12817" y="685"/>
                  </a:lnTo>
                  <a:lnTo>
                    <a:pt x="12817" y="558"/>
                  </a:lnTo>
                  <a:lnTo>
                    <a:pt x="12766" y="431"/>
                  </a:lnTo>
                  <a:lnTo>
                    <a:pt x="12715" y="305"/>
                  </a:lnTo>
                  <a:lnTo>
                    <a:pt x="12614" y="203"/>
                  </a:lnTo>
                  <a:lnTo>
                    <a:pt x="12513" y="102"/>
                  </a:lnTo>
                  <a:lnTo>
                    <a:pt x="12411" y="52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0" name="Google Shape;3670;p53">
              <a:extLst>
                <a:ext uri="{FF2B5EF4-FFF2-40B4-BE49-F238E27FC236}">
                  <a16:creationId xmlns="" xmlns:a16="http://schemas.microsoft.com/office/drawing/2014/main" id="{E2D06FE7-C8EF-1B90-D597-7E8A2D7FD1D6}"/>
                </a:ext>
              </a:extLst>
            </p:cNvPr>
            <p:cNvSpPr/>
            <p:nvPr/>
          </p:nvSpPr>
          <p:spPr>
            <a:xfrm>
              <a:off x="6252225" y="3317800"/>
              <a:ext cx="323600" cy="435050"/>
            </a:xfrm>
            <a:custGeom>
              <a:avLst/>
              <a:gdLst/>
              <a:ahLst/>
              <a:cxnLst/>
              <a:rect l="l" t="t" r="r" b="b"/>
              <a:pathLst>
                <a:path w="12944" h="17402" extrusionOk="0">
                  <a:moveTo>
                    <a:pt x="558" y="1"/>
                  </a:moveTo>
                  <a:lnTo>
                    <a:pt x="432" y="52"/>
                  </a:lnTo>
                  <a:lnTo>
                    <a:pt x="330" y="102"/>
                  </a:lnTo>
                  <a:lnTo>
                    <a:pt x="204" y="203"/>
                  </a:lnTo>
                  <a:lnTo>
                    <a:pt x="128" y="305"/>
                  </a:lnTo>
                  <a:lnTo>
                    <a:pt x="77" y="431"/>
                  </a:lnTo>
                  <a:lnTo>
                    <a:pt x="26" y="558"/>
                  </a:lnTo>
                  <a:lnTo>
                    <a:pt x="1" y="685"/>
                  </a:lnTo>
                  <a:lnTo>
                    <a:pt x="1" y="16692"/>
                  </a:lnTo>
                  <a:lnTo>
                    <a:pt x="26" y="16844"/>
                  </a:lnTo>
                  <a:lnTo>
                    <a:pt x="77" y="16970"/>
                  </a:lnTo>
                  <a:lnTo>
                    <a:pt x="128" y="17097"/>
                  </a:lnTo>
                  <a:lnTo>
                    <a:pt x="204" y="17198"/>
                  </a:lnTo>
                  <a:lnTo>
                    <a:pt x="330" y="17274"/>
                  </a:lnTo>
                  <a:lnTo>
                    <a:pt x="432" y="17350"/>
                  </a:lnTo>
                  <a:lnTo>
                    <a:pt x="558" y="17376"/>
                  </a:lnTo>
                  <a:lnTo>
                    <a:pt x="710" y="17401"/>
                  </a:lnTo>
                  <a:lnTo>
                    <a:pt x="12260" y="17401"/>
                  </a:lnTo>
                  <a:lnTo>
                    <a:pt x="12386" y="17376"/>
                  </a:lnTo>
                  <a:lnTo>
                    <a:pt x="12538" y="17350"/>
                  </a:lnTo>
                  <a:lnTo>
                    <a:pt x="12640" y="17274"/>
                  </a:lnTo>
                  <a:lnTo>
                    <a:pt x="12741" y="17198"/>
                  </a:lnTo>
                  <a:lnTo>
                    <a:pt x="12842" y="17097"/>
                  </a:lnTo>
                  <a:lnTo>
                    <a:pt x="12893" y="16970"/>
                  </a:lnTo>
                  <a:lnTo>
                    <a:pt x="12944" y="16844"/>
                  </a:lnTo>
                  <a:lnTo>
                    <a:pt x="12944" y="16692"/>
                  </a:lnTo>
                  <a:lnTo>
                    <a:pt x="1065" y="16692"/>
                  </a:lnTo>
                  <a:lnTo>
                    <a:pt x="913" y="16667"/>
                  </a:lnTo>
                  <a:lnTo>
                    <a:pt x="811" y="16591"/>
                  </a:lnTo>
                  <a:lnTo>
                    <a:pt x="735" y="16489"/>
                  </a:lnTo>
                  <a:lnTo>
                    <a:pt x="710" y="16363"/>
                  </a:lnTo>
                  <a:lnTo>
                    <a:pt x="71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1" name="Google Shape;3671;p53">
              <a:extLst>
                <a:ext uri="{FF2B5EF4-FFF2-40B4-BE49-F238E27FC236}">
                  <a16:creationId xmlns="" xmlns:a16="http://schemas.microsoft.com/office/drawing/2014/main" id="{01663C8C-314D-FE30-B943-1934DE9B51AF}"/>
                </a:ext>
              </a:extLst>
            </p:cNvPr>
            <p:cNvSpPr/>
            <p:nvPr/>
          </p:nvSpPr>
          <p:spPr>
            <a:xfrm>
              <a:off x="6317450" y="3348200"/>
              <a:ext cx="197600" cy="29150"/>
            </a:xfrm>
            <a:custGeom>
              <a:avLst/>
              <a:gdLst/>
              <a:ahLst/>
              <a:cxnLst/>
              <a:rect l="l" t="t" r="r" b="b"/>
              <a:pathLst>
                <a:path w="7904" h="1166" extrusionOk="0">
                  <a:moveTo>
                    <a:pt x="406" y="1"/>
                  </a:moveTo>
                  <a:lnTo>
                    <a:pt x="178" y="51"/>
                  </a:lnTo>
                  <a:lnTo>
                    <a:pt x="102" y="77"/>
                  </a:lnTo>
                  <a:lnTo>
                    <a:pt x="51" y="102"/>
                  </a:lnTo>
                  <a:lnTo>
                    <a:pt x="26" y="153"/>
                  </a:lnTo>
                  <a:lnTo>
                    <a:pt x="1" y="203"/>
                  </a:lnTo>
                  <a:lnTo>
                    <a:pt x="1" y="355"/>
                  </a:lnTo>
                  <a:lnTo>
                    <a:pt x="1" y="507"/>
                  </a:lnTo>
                  <a:lnTo>
                    <a:pt x="51" y="836"/>
                  </a:lnTo>
                  <a:lnTo>
                    <a:pt x="77" y="963"/>
                  </a:lnTo>
                  <a:lnTo>
                    <a:pt x="153" y="1064"/>
                  </a:lnTo>
                  <a:lnTo>
                    <a:pt x="254" y="1140"/>
                  </a:lnTo>
                  <a:lnTo>
                    <a:pt x="406" y="1166"/>
                  </a:lnTo>
                  <a:lnTo>
                    <a:pt x="7245" y="1115"/>
                  </a:lnTo>
                  <a:lnTo>
                    <a:pt x="7523" y="1115"/>
                  </a:lnTo>
                  <a:lnTo>
                    <a:pt x="7599" y="1090"/>
                  </a:lnTo>
                  <a:lnTo>
                    <a:pt x="7650" y="1064"/>
                  </a:lnTo>
                  <a:lnTo>
                    <a:pt x="7675" y="1039"/>
                  </a:lnTo>
                  <a:lnTo>
                    <a:pt x="7675" y="963"/>
                  </a:lnTo>
                  <a:lnTo>
                    <a:pt x="7903" y="760"/>
                  </a:lnTo>
                  <a:lnTo>
                    <a:pt x="7903" y="355"/>
                  </a:lnTo>
                  <a:lnTo>
                    <a:pt x="7878" y="203"/>
                  </a:lnTo>
                  <a:lnTo>
                    <a:pt x="7802" y="102"/>
                  </a:lnTo>
                  <a:lnTo>
                    <a:pt x="7700" y="26"/>
                  </a:lnTo>
                  <a:lnTo>
                    <a:pt x="7548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2" name="Google Shape;3672;p53">
              <a:extLst>
                <a:ext uri="{FF2B5EF4-FFF2-40B4-BE49-F238E27FC236}">
                  <a16:creationId xmlns="" xmlns:a16="http://schemas.microsoft.com/office/drawing/2014/main" id="{6E7308D6-B629-E6FC-FF22-559E3A3010EE}"/>
                </a:ext>
              </a:extLst>
            </p:cNvPr>
            <p:cNvSpPr/>
            <p:nvPr/>
          </p:nvSpPr>
          <p:spPr>
            <a:xfrm>
              <a:off x="6313650" y="3348200"/>
              <a:ext cx="201400" cy="32950"/>
            </a:xfrm>
            <a:custGeom>
              <a:avLst/>
              <a:gdLst/>
              <a:ahLst/>
              <a:cxnLst/>
              <a:rect l="l" t="t" r="r" b="b"/>
              <a:pathLst>
                <a:path w="8056" h="1318" extrusionOk="0">
                  <a:moveTo>
                    <a:pt x="355" y="1"/>
                  </a:moveTo>
                  <a:lnTo>
                    <a:pt x="203" y="26"/>
                  </a:lnTo>
                  <a:lnTo>
                    <a:pt x="102" y="102"/>
                  </a:lnTo>
                  <a:lnTo>
                    <a:pt x="26" y="203"/>
                  </a:lnTo>
                  <a:lnTo>
                    <a:pt x="1" y="355"/>
                  </a:lnTo>
                  <a:lnTo>
                    <a:pt x="1" y="963"/>
                  </a:lnTo>
                  <a:lnTo>
                    <a:pt x="26" y="1115"/>
                  </a:lnTo>
                  <a:lnTo>
                    <a:pt x="102" y="1216"/>
                  </a:lnTo>
                  <a:lnTo>
                    <a:pt x="203" y="1292"/>
                  </a:lnTo>
                  <a:lnTo>
                    <a:pt x="355" y="1318"/>
                  </a:lnTo>
                  <a:lnTo>
                    <a:pt x="7700" y="1318"/>
                  </a:lnTo>
                  <a:lnTo>
                    <a:pt x="7852" y="1292"/>
                  </a:lnTo>
                  <a:lnTo>
                    <a:pt x="7954" y="1216"/>
                  </a:lnTo>
                  <a:lnTo>
                    <a:pt x="8030" y="1115"/>
                  </a:lnTo>
                  <a:lnTo>
                    <a:pt x="8055" y="963"/>
                  </a:lnTo>
                  <a:lnTo>
                    <a:pt x="8055" y="760"/>
                  </a:lnTo>
                  <a:lnTo>
                    <a:pt x="761" y="760"/>
                  </a:lnTo>
                  <a:lnTo>
                    <a:pt x="685" y="735"/>
                  </a:lnTo>
                  <a:lnTo>
                    <a:pt x="609" y="710"/>
                  </a:lnTo>
                  <a:lnTo>
                    <a:pt x="558" y="634"/>
                  </a:lnTo>
                  <a:lnTo>
                    <a:pt x="558" y="558"/>
                  </a:lnTo>
                  <a:lnTo>
                    <a:pt x="558" y="1"/>
                  </a:lnTo>
                  <a:close/>
                </a:path>
              </a:pathLst>
            </a:custGeom>
            <a:solidFill>
              <a:srgbClr val="F54F4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3" name="Google Shape;3673;p53">
              <a:extLst>
                <a:ext uri="{FF2B5EF4-FFF2-40B4-BE49-F238E27FC236}">
                  <a16:creationId xmlns="" xmlns:a16="http://schemas.microsoft.com/office/drawing/2014/main" id="{736FF205-228E-0D47-23F8-783A34742FF7}"/>
                </a:ext>
              </a:extLst>
            </p:cNvPr>
            <p:cNvSpPr/>
            <p:nvPr/>
          </p:nvSpPr>
          <p:spPr>
            <a:xfrm>
              <a:off x="6292750" y="3412150"/>
              <a:ext cx="60825" cy="60825"/>
            </a:xfrm>
            <a:custGeom>
              <a:avLst/>
              <a:gdLst/>
              <a:ahLst/>
              <a:cxnLst/>
              <a:rect l="l" t="t" r="r" b="b"/>
              <a:pathLst>
                <a:path w="2433" h="2433" extrusionOk="0">
                  <a:moveTo>
                    <a:pt x="330" y="1"/>
                  </a:moveTo>
                  <a:lnTo>
                    <a:pt x="204" y="26"/>
                  </a:lnTo>
                  <a:lnTo>
                    <a:pt x="102" y="102"/>
                  </a:lnTo>
                  <a:lnTo>
                    <a:pt x="26" y="203"/>
                  </a:lnTo>
                  <a:lnTo>
                    <a:pt x="1" y="330"/>
                  </a:lnTo>
                  <a:lnTo>
                    <a:pt x="1" y="2078"/>
                  </a:lnTo>
                  <a:lnTo>
                    <a:pt x="26" y="2230"/>
                  </a:lnTo>
                  <a:lnTo>
                    <a:pt x="102" y="2331"/>
                  </a:lnTo>
                  <a:lnTo>
                    <a:pt x="204" y="2407"/>
                  </a:lnTo>
                  <a:lnTo>
                    <a:pt x="330" y="2432"/>
                  </a:lnTo>
                  <a:lnTo>
                    <a:pt x="2078" y="2432"/>
                  </a:lnTo>
                  <a:lnTo>
                    <a:pt x="2230" y="2407"/>
                  </a:lnTo>
                  <a:lnTo>
                    <a:pt x="2331" y="2331"/>
                  </a:lnTo>
                  <a:lnTo>
                    <a:pt x="2407" y="2230"/>
                  </a:lnTo>
                  <a:lnTo>
                    <a:pt x="2432" y="2078"/>
                  </a:lnTo>
                  <a:lnTo>
                    <a:pt x="2432" y="330"/>
                  </a:lnTo>
                  <a:lnTo>
                    <a:pt x="2407" y="203"/>
                  </a:lnTo>
                  <a:lnTo>
                    <a:pt x="2331" y="102"/>
                  </a:lnTo>
                  <a:lnTo>
                    <a:pt x="2230" y="26"/>
                  </a:lnTo>
                  <a:lnTo>
                    <a:pt x="20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4" name="Google Shape;3674;p53">
              <a:extLst>
                <a:ext uri="{FF2B5EF4-FFF2-40B4-BE49-F238E27FC236}">
                  <a16:creationId xmlns="" xmlns:a16="http://schemas.microsoft.com/office/drawing/2014/main" id="{55BB2AD9-F02B-79DE-B14C-6CCA0C4323A9}"/>
                </a:ext>
              </a:extLst>
            </p:cNvPr>
            <p:cNvSpPr/>
            <p:nvPr/>
          </p:nvSpPr>
          <p:spPr>
            <a:xfrm>
              <a:off x="6292750" y="3498900"/>
              <a:ext cx="60825" cy="61450"/>
            </a:xfrm>
            <a:custGeom>
              <a:avLst/>
              <a:gdLst/>
              <a:ahLst/>
              <a:cxnLst/>
              <a:rect l="l" t="t" r="r" b="b"/>
              <a:pathLst>
                <a:path w="2433" h="2458" extrusionOk="0">
                  <a:moveTo>
                    <a:pt x="330" y="1"/>
                  </a:moveTo>
                  <a:lnTo>
                    <a:pt x="204" y="26"/>
                  </a:lnTo>
                  <a:lnTo>
                    <a:pt x="102" y="102"/>
                  </a:lnTo>
                  <a:lnTo>
                    <a:pt x="26" y="229"/>
                  </a:lnTo>
                  <a:lnTo>
                    <a:pt x="1" y="355"/>
                  </a:lnTo>
                  <a:lnTo>
                    <a:pt x="1" y="2103"/>
                  </a:lnTo>
                  <a:lnTo>
                    <a:pt x="26" y="2229"/>
                  </a:lnTo>
                  <a:lnTo>
                    <a:pt x="102" y="2356"/>
                  </a:lnTo>
                  <a:lnTo>
                    <a:pt x="204" y="2432"/>
                  </a:lnTo>
                  <a:lnTo>
                    <a:pt x="330" y="2457"/>
                  </a:lnTo>
                  <a:lnTo>
                    <a:pt x="2078" y="2457"/>
                  </a:lnTo>
                  <a:lnTo>
                    <a:pt x="2230" y="2432"/>
                  </a:lnTo>
                  <a:lnTo>
                    <a:pt x="2331" y="2356"/>
                  </a:lnTo>
                  <a:lnTo>
                    <a:pt x="2407" y="2229"/>
                  </a:lnTo>
                  <a:lnTo>
                    <a:pt x="2432" y="2103"/>
                  </a:lnTo>
                  <a:lnTo>
                    <a:pt x="2432" y="355"/>
                  </a:lnTo>
                  <a:lnTo>
                    <a:pt x="2407" y="229"/>
                  </a:lnTo>
                  <a:lnTo>
                    <a:pt x="2331" y="102"/>
                  </a:lnTo>
                  <a:lnTo>
                    <a:pt x="2230" y="26"/>
                  </a:lnTo>
                  <a:lnTo>
                    <a:pt x="20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5" name="Google Shape;3675;p53">
              <a:extLst>
                <a:ext uri="{FF2B5EF4-FFF2-40B4-BE49-F238E27FC236}">
                  <a16:creationId xmlns="" xmlns:a16="http://schemas.microsoft.com/office/drawing/2014/main" id="{9860A4F6-BF34-8642-9CD8-BF49D9FC85DB}"/>
                </a:ext>
              </a:extLst>
            </p:cNvPr>
            <p:cNvSpPr/>
            <p:nvPr/>
          </p:nvSpPr>
          <p:spPr>
            <a:xfrm>
              <a:off x="6292750" y="3586275"/>
              <a:ext cx="60825" cy="60825"/>
            </a:xfrm>
            <a:custGeom>
              <a:avLst/>
              <a:gdLst/>
              <a:ahLst/>
              <a:cxnLst/>
              <a:rect l="l" t="t" r="r" b="b"/>
              <a:pathLst>
                <a:path w="2433" h="2433" extrusionOk="0">
                  <a:moveTo>
                    <a:pt x="330" y="1"/>
                  </a:moveTo>
                  <a:lnTo>
                    <a:pt x="204" y="26"/>
                  </a:lnTo>
                  <a:lnTo>
                    <a:pt x="102" y="102"/>
                  </a:lnTo>
                  <a:lnTo>
                    <a:pt x="26" y="203"/>
                  </a:lnTo>
                  <a:lnTo>
                    <a:pt x="1" y="355"/>
                  </a:lnTo>
                  <a:lnTo>
                    <a:pt x="1" y="2103"/>
                  </a:lnTo>
                  <a:lnTo>
                    <a:pt x="26" y="2230"/>
                  </a:lnTo>
                  <a:lnTo>
                    <a:pt x="102" y="2331"/>
                  </a:lnTo>
                  <a:lnTo>
                    <a:pt x="204" y="2407"/>
                  </a:lnTo>
                  <a:lnTo>
                    <a:pt x="330" y="2432"/>
                  </a:lnTo>
                  <a:lnTo>
                    <a:pt x="2078" y="2432"/>
                  </a:lnTo>
                  <a:lnTo>
                    <a:pt x="2230" y="2407"/>
                  </a:lnTo>
                  <a:lnTo>
                    <a:pt x="2331" y="2331"/>
                  </a:lnTo>
                  <a:lnTo>
                    <a:pt x="2407" y="2230"/>
                  </a:lnTo>
                  <a:lnTo>
                    <a:pt x="2432" y="2103"/>
                  </a:lnTo>
                  <a:lnTo>
                    <a:pt x="2432" y="355"/>
                  </a:lnTo>
                  <a:lnTo>
                    <a:pt x="2407" y="203"/>
                  </a:lnTo>
                  <a:lnTo>
                    <a:pt x="2331" y="102"/>
                  </a:lnTo>
                  <a:lnTo>
                    <a:pt x="2230" y="26"/>
                  </a:lnTo>
                  <a:lnTo>
                    <a:pt x="20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6" name="Google Shape;3676;p53">
              <a:extLst>
                <a:ext uri="{FF2B5EF4-FFF2-40B4-BE49-F238E27FC236}">
                  <a16:creationId xmlns="" xmlns:a16="http://schemas.microsoft.com/office/drawing/2014/main" id="{A28E260C-5CCC-5C0D-64D4-FA980C635460}"/>
                </a:ext>
              </a:extLst>
            </p:cNvPr>
            <p:cNvSpPr/>
            <p:nvPr/>
          </p:nvSpPr>
          <p:spPr>
            <a:xfrm>
              <a:off x="6245900" y="3310850"/>
              <a:ext cx="336900" cy="447050"/>
            </a:xfrm>
            <a:custGeom>
              <a:avLst/>
              <a:gdLst/>
              <a:ahLst/>
              <a:cxnLst/>
              <a:rect l="l" t="t" r="r" b="b"/>
              <a:pathLst>
                <a:path w="13476" h="17882" extrusionOk="0">
                  <a:moveTo>
                    <a:pt x="963" y="0"/>
                  </a:moveTo>
                  <a:lnTo>
                    <a:pt x="760" y="26"/>
                  </a:lnTo>
                  <a:lnTo>
                    <a:pt x="583" y="76"/>
                  </a:lnTo>
                  <a:lnTo>
                    <a:pt x="431" y="178"/>
                  </a:lnTo>
                  <a:lnTo>
                    <a:pt x="279" y="304"/>
                  </a:lnTo>
                  <a:lnTo>
                    <a:pt x="153" y="431"/>
                  </a:lnTo>
                  <a:lnTo>
                    <a:pt x="77" y="608"/>
                  </a:lnTo>
                  <a:lnTo>
                    <a:pt x="26" y="785"/>
                  </a:lnTo>
                  <a:lnTo>
                    <a:pt x="1" y="963"/>
                  </a:lnTo>
                  <a:lnTo>
                    <a:pt x="1" y="16919"/>
                  </a:lnTo>
                  <a:lnTo>
                    <a:pt x="26" y="17097"/>
                  </a:lnTo>
                  <a:lnTo>
                    <a:pt x="77" y="17299"/>
                  </a:lnTo>
                  <a:lnTo>
                    <a:pt x="153" y="17451"/>
                  </a:lnTo>
                  <a:lnTo>
                    <a:pt x="279" y="17603"/>
                  </a:lnTo>
                  <a:lnTo>
                    <a:pt x="431" y="17704"/>
                  </a:lnTo>
                  <a:lnTo>
                    <a:pt x="583" y="17806"/>
                  </a:lnTo>
                  <a:lnTo>
                    <a:pt x="760" y="17856"/>
                  </a:lnTo>
                  <a:lnTo>
                    <a:pt x="963" y="17882"/>
                  </a:lnTo>
                  <a:lnTo>
                    <a:pt x="12513" y="17882"/>
                  </a:lnTo>
                  <a:lnTo>
                    <a:pt x="12715" y="17856"/>
                  </a:lnTo>
                  <a:lnTo>
                    <a:pt x="12893" y="17806"/>
                  </a:lnTo>
                  <a:lnTo>
                    <a:pt x="13045" y="17704"/>
                  </a:lnTo>
                  <a:lnTo>
                    <a:pt x="13197" y="17603"/>
                  </a:lnTo>
                  <a:lnTo>
                    <a:pt x="13298" y="17451"/>
                  </a:lnTo>
                  <a:lnTo>
                    <a:pt x="13399" y="17299"/>
                  </a:lnTo>
                  <a:lnTo>
                    <a:pt x="13450" y="17097"/>
                  </a:lnTo>
                  <a:lnTo>
                    <a:pt x="13475" y="16919"/>
                  </a:lnTo>
                  <a:lnTo>
                    <a:pt x="13475" y="9979"/>
                  </a:lnTo>
                  <a:lnTo>
                    <a:pt x="13450" y="9878"/>
                  </a:lnTo>
                  <a:lnTo>
                    <a:pt x="13399" y="9802"/>
                  </a:lnTo>
                  <a:lnTo>
                    <a:pt x="13298" y="9751"/>
                  </a:lnTo>
                  <a:lnTo>
                    <a:pt x="13197" y="9726"/>
                  </a:lnTo>
                  <a:lnTo>
                    <a:pt x="13095" y="9751"/>
                  </a:lnTo>
                  <a:lnTo>
                    <a:pt x="13019" y="9802"/>
                  </a:lnTo>
                  <a:lnTo>
                    <a:pt x="12969" y="9878"/>
                  </a:lnTo>
                  <a:lnTo>
                    <a:pt x="12943" y="9979"/>
                  </a:lnTo>
                  <a:lnTo>
                    <a:pt x="12943" y="16919"/>
                  </a:lnTo>
                  <a:lnTo>
                    <a:pt x="12943" y="16995"/>
                  </a:lnTo>
                  <a:lnTo>
                    <a:pt x="12918" y="17097"/>
                  </a:lnTo>
                  <a:lnTo>
                    <a:pt x="12867" y="17147"/>
                  </a:lnTo>
                  <a:lnTo>
                    <a:pt x="12817" y="17223"/>
                  </a:lnTo>
                  <a:lnTo>
                    <a:pt x="12766" y="17274"/>
                  </a:lnTo>
                  <a:lnTo>
                    <a:pt x="12690" y="17324"/>
                  </a:lnTo>
                  <a:lnTo>
                    <a:pt x="12589" y="17350"/>
                  </a:lnTo>
                  <a:lnTo>
                    <a:pt x="862" y="17350"/>
                  </a:lnTo>
                  <a:lnTo>
                    <a:pt x="786" y="17324"/>
                  </a:lnTo>
                  <a:lnTo>
                    <a:pt x="710" y="17274"/>
                  </a:lnTo>
                  <a:lnTo>
                    <a:pt x="659" y="17223"/>
                  </a:lnTo>
                  <a:lnTo>
                    <a:pt x="609" y="17147"/>
                  </a:lnTo>
                  <a:lnTo>
                    <a:pt x="558" y="17097"/>
                  </a:lnTo>
                  <a:lnTo>
                    <a:pt x="533" y="16995"/>
                  </a:lnTo>
                  <a:lnTo>
                    <a:pt x="533" y="16919"/>
                  </a:lnTo>
                  <a:lnTo>
                    <a:pt x="533" y="963"/>
                  </a:lnTo>
                  <a:lnTo>
                    <a:pt x="533" y="887"/>
                  </a:lnTo>
                  <a:lnTo>
                    <a:pt x="558" y="811"/>
                  </a:lnTo>
                  <a:lnTo>
                    <a:pt x="609" y="735"/>
                  </a:lnTo>
                  <a:lnTo>
                    <a:pt x="659" y="659"/>
                  </a:lnTo>
                  <a:lnTo>
                    <a:pt x="710" y="608"/>
                  </a:lnTo>
                  <a:lnTo>
                    <a:pt x="786" y="557"/>
                  </a:lnTo>
                  <a:lnTo>
                    <a:pt x="862" y="532"/>
                  </a:lnTo>
                  <a:lnTo>
                    <a:pt x="2128" y="532"/>
                  </a:lnTo>
                  <a:lnTo>
                    <a:pt x="2230" y="507"/>
                  </a:lnTo>
                  <a:lnTo>
                    <a:pt x="2305" y="456"/>
                  </a:lnTo>
                  <a:lnTo>
                    <a:pt x="2381" y="380"/>
                  </a:lnTo>
                  <a:lnTo>
                    <a:pt x="2381" y="279"/>
                  </a:lnTo>
                  <a:lnTo>
                    <a:pt x="2381" y="178"/>
                  </a:lnTo>
                  <a:lnTo>
                    <a:pt x="2305" y="76"/>
                  </a:lnTo>
                  <a:lnTo>
                    <a:pt x="2230" y="26"/>
                  </a:lnTo>
                  <a:lnTo>
                    <a:pt x="212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7" name="Google Shape;3677;p53">
              <a:extLst>
                <a:ext uri="{FF2B5EF4-FFF2-40B4-BE49-F238E27FC236}">
                  <a16:creationId xmlns="" xmlns:a16="http://schemas.microsoft.com/office/drawing/2014/main" id="{91966147-05BC-2C7A-3FCB-173C402FEE37}"/>
                </a:ext>
              </a:extLst>
            </p:cNvPr>
            <p:cNvSpPr/>
            <p:nvPr/>
          </p:nvSpPr>
          <p:spPr>
            <a:xfrm>
              <a:off x="6323150" y="3310850"/>
              <a:ext cx="259650" cy="225425"/>
            </a:xfrm>
            <a:custGeom>
              <a:avLst/>
              <a:gdLst/>
              <a:ahLst/>
              <a:cxnLst/>
              <a:rect l="l" t="t" r="r" b="b"/>
              <a:pathLst>
                <a:path w="10386" h="9017" extrusionOk="0">
                  <a:moveTo>
                    <a:pt x="254" y="0"/>
                  </a:moveTo>
                  <a:lnTo>
                    <a:pt x="153" y="26"/>
                  </a:lnTo>
                  <a:lnTo>
                    <a:pt x="77" y="102"/>
                  </a:lnTo>
                  <a:lnTo>
                    <a:pt x="26" y="178"/>
                  </a:lnTo>
                  <a:lnTo>
                    <a:pt x="1" y="279"/>
                  </a:lnTo>
                  <a:lnTo>
                    <a:pt x="26" y="380"/>
                  </a:lnTo>
                  <a:lnTo>
                    <a:pt x="77" y="456"/>
                  </a:lnTo>
                  <a:lnTo>
                    <a:pt x="153" y="507"/>
                  </a:lnTo>
                  <a:lnTo>
                    <a:pt x="254" y="532"/>
                  </a:lnTo>
                  <a:lnTo>
                    <a:pt x="9423" y="532"/>
                  </a:lnTo>
                  <a:lnTo>
                    <a:pt x="9499" y="557"/>
                  </a:lnTo>
                  <a:lnTo>
                    <a:pt x="9600" y="583"/>
                  </a:lnTo>
                  <a:lnTo>
                    <a:pt x="9651" y="608"/>
                  </a:lnTo>
                  <a:lnTo>
                    <a:pt x="9727" y="659"/>
                  </a:lnTo>
                  <a:lnTo>
                    <a:pt x="9777" y="735"/>
                  </a:lnTo>
                  <a:lnTo>
                    <a:pt x="9828" y="811"/>
                  </a:lnTo>
                  <a:lnTo>
                    <a:pt x="9853" y="887"/>
                  </a:lnTo>
                  <a:lnTo>
                    <a:pt x="9853" y="963"/>
                  </a:lnTo>
                  <a:lnTo>
                    <a:pt x="9853" y="8764"/>
                  </a:lnTo>
                  <a:lnTo>
                    <a:pt x="9879" y="8865"/>
                  </a:lnTo>
                  <a:lnTo>
                    <a:pt x="9929" y="8941"/>
                  </a:lnTo>
                  <a:lnTo>
                    <a:pt x="10005" y="8992"/>
                  </a:lnTo>
                  <a:lnTo>
                    <a:pt x="10107" y="9017"/>
                  </a:lnTo>
                  <a:lnTo>
                    <a:pt x="10208" y="8992"/>
                  </a:lnTo>
                  <a:lnTo>
                    <a:pt x="10309" y="8941"/>
                  </a:lnTo>
                  <a:lnTo>
                    <a:pt x="10360" y="8865"/>
                  </a:lnTo>
                  <a:lnTo>
                    <a:pt x="10385" y="8764"/>
                  </a:lnTo>
                  <a:lnTo>
                    <a:pt x="10385" y="963"/>
                  </a:lnTo>
                  <a:lnTo>
                    <a:pt x="10360" y="785"/>
                  </a:lnTo>
                  <a:lnTo>
                    <a:pt x="10309" y="608"/>
                  </a:lnTo>
                  <a:lnTo>
                    <a:pt x="10208" y="431"/>
                  </a:lnTo>
                  <a:lnTo>
                    <a:pt x="10107" y="304"/>
                  </a:lnTo>
                  <a:lnTo>
                    <a:pt x="9955" y="178"/>
                  </a:lnTo>
                  <a:lnTo>
                    <a:pt x="9803" y="76"/>
                  </a:lnTo>
                  <a:lnTo>
                    <a:pt x="9600" y="26"/>
                  </a:lnTo>
                  <a:lnTo>
                    <a:pt x="94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8" name="Google Shape;3678;p53">
              <a:extLst>
                <a:ext uri="{FF2B5EF4-FFF2-40B4-BE49-F238E27FC236}">
                  <a16:creationId xmlns="" xmlns:a16="http://schemas.microsoft.com/office/drawing/2014/main" id="{01C65DCB-1FB0-E7B9-ED26-6BA231A7543B}"/>
                </a:ext>
              </a:extLst>
            </p:cNvPr>
            <p:cNvSpPr/>
            <p:nvPr/>
          </p:nvSpPr>
          <p:spPr>
            <a:xfrm>
              <a:off x="6306700" y="3341875"/>
              <a:ext cx="214675" cy="45600"/>
            </a:xfrm>
            <a:custGeom>
              <a:avLst/>
              <a:gdLst/>
              <a:ahLst/>
              <a:cxnLst/>
              <a:rect l="l" t="t" r="r" b="b"/>
              <a:pathLst>
                <a:path w="8587" h="1824" extrusionOk="0">
                  <a:moveTo>
                    <a:pt x="507" y="0"/>
                  </a:moveTo>
                  <a:lnTo>
                    <a:pt x="380" y="51"/>
                  </a:lnTo>
                  <a:lnTo>
                    <a:pt x="279" y="102"/>
                  </a:lnTo>
                  <a:lnTo>
                    <a:pt x="203" y="178"/>
                  </a:lnTo>
                  <a:lnTo>
                    <a:pt x="127" y="254"/>
                  </a:lnTo>
                  <a:lnTo>
                    <a:pt x="51" y="355"/>
                  </a:lnTo>
                  <a:lnTo>
                    <a:pt x="25" y="482"/>
                  </a:lnTo>
                  <a:lnTo>
                    <a:pt x="0" y="608"/>
                  </a:lnTo>
                  <a:lnTo>
                    <a:pt x="0" y="1216"/>
                  </a:lnTo>
                  <a:lnTo>
                    <a:pt x="25" y="1343"/>
                  </a:lnTo>
                  <a:lnTo>
                    <a:pt x="51" y="1469"/>
                  </a:lnTo>
                  <a:lnTo>
                    <a:pt x="127" y="1571"/>
                  </a:lnTo>
                  <a:lnTo>
                    <a:pt x="203" y="1647"/>
                  </a:lnTo>
                  <a:lnTo>
                    <a:pt x="279" y="1723"/>
                  </a:lnTo>
                  <a:lnTo>
                    <a:pt x="380" y="1799"/>
                  </a:lnTo>
                  <a:lnTo>
                    <a:pt x="507" y="1824"/>
                  </a:lnTo>
                  <a:lnTo>
                    <a:pt x="5724" y="1824"/>
                  </a:lnTo>
                  <a:lnTo>
                    <a:pt x="5826" y="1748"/>
                  </a:lnTo>
                  <a:lnTo>
                    <a:pt x="5876" y="1672"/>
                  </a:lnTo>
                  <a:lnTo>
                    <a:pt x="5902" y="1571"/>
                  </a:lnTo>
                  <a:lnTo>
                    <a:pt x="5876" y="1469"/>
                  </a:lnTo>
                  <a:lnTo>
                    <a:pt x="5826" y="1393"/>
                  </a:lnTo>
                  <a:lnTo>
                    <a:pt x="5724" y="1343"/>
                  </a:lnTo>
                  <a:lnTo>
                    <a:pt x="5623" y="1317"/>
                  </a:lnTo>
                  <a:lnTo>
                    <a:pt x="633" y="1317"/>
                  </a:lnTo>
                  <a:lnTo>
                    <a:pt x="557" y="1292"/>
                  </a:lnTo>
                  <a:lnTo>
                    <a:pt x="532" y="1216"/>
                  </a:lnTo>
                  <a:lnTo>
                    <a:pt x="532" y="608"/>
                  </a:lnTo>
                  <a:lnTo>
                    <a:pt x="557" y="532"/>
                  </a:lnTo>
                  <a:lnTo>
                    <a:pt x="633" y="507"/>
                  </a:lnTo>
                  <a:lnTo>
                    <a:pt x="7978" y="507"/>
                  </a:lnTo>
                  <a:lnTo>
                    <a:pt x="8054" y="532"/>
                  </a:lnTo>
                  <a:lnTo>
                    <a:pt x="8080" y="608"/>
                  </a:lnTo>
                  <a:lnTo>
                    <a:pt x="8080" y="1216"/>
                  </a:lnTo>
                  <a:lnTo>
                    <a:pt x="8054" y="1292"/>
                  </a:lnTo>
                  <a:lnTo>
                    <a:pt x="7978" y="1317"/>
                  </a:lnTo>
                  <a:lnTo>
                    <a:pt x="6839" y="1317"/>
                  </a:lnTo>
                  <a:lnTo>
                    <a:pt x="6737" y="1343"/>
                  </a:lnTo>
                  <a:lnTo>
                    <a:pt x="6661" y="1393"/>
                  </a:lnTo>
                  <a:lnTo>
                    <a:pt x="6611" y="1469"/>
                  </a:lnTo>
                  <a:lnTo>
                    <a:pt x="6585" y="1571"/>
                  </a:lnTo>
                  <a:lnTo>
                    <a:pt x="6611" y="1672"/>
                  </a:lnTo>
                  <a:lnTo>
                    <a:pt x="6661" y="1748"/>
                  </a:lnTo>
                  <a:lnTo>
                    <a:pt x="6737" y="1824"/>
                  </a:lnTo>
                  <a:lnTo>
                    <a:pt x="8105" y="1824"/>
                  </a:lnTo>
                  <a:lnTo>
                    <a:pt x="8232" y="1799"/>
                  </a:lnTo>
                  <a:lnTo>
                    <a:pt x="8333" y="1723"/>
                  </a:lnTo>
                  <a:lnTo>
                    <a:pt x="8409" y="1647"/>
                  </a:lnTo>
                  <a:lnTo>
                    <a:pt x="8485" y="1571"/>
                  </a:lnTo>
                  <a:lnTo>
                    <a:pt x="8536" y="1469"/>
                  </a:lnTo>
                  <a:lnTo>
                    <a:pt x="8586" y="1343"/>
                  </a:lnTo>
                  <a:lnTo>
                    <a:pt x="8586" y="1216"/>
                  </a:lnTo>
                  <a:lnTo>
                    <a:pt x="8586" y="608"/>
                  </a:lnTo>
                  <a:lnTo>
                    <a:pt x="8586" y="482"/>
                  </a:lnTo>
                  <a:lnTo>
                    <a:pt x="8536" y="355"/>
                  </a:lnTo>
                  <a:lnTo>
                    <a:pt x="8485" y="254"/>
                  </a:lnTo>
                  <a:lnTo>
                    <a:pt x="8409" y="178"/>
                  </a:lnTo>
                  <a:lnTo>
                    <a:pt x="8333" y="102"/>
                  </a:lnTo>
                  <a:lnTo>
                    <a:pt x="8232" y="51"/>
                  </a:lnTo>
                  <a:lnTo>
                    <a:pt x="8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09" name="Google Shape;3679;p53">
              <a:extLst>
                <a:ext uri="{FF2B5EF4-FFF2-40B4-BE49-F238E27FC236}">
                  <a16:creationId xmlns="" xmlns:a16="http://schemas.microsoft.com/office/drawing/2014/main" id="{C521428D-ECA4-84B1-54DC-9A7B6B7F8601}"/>
                </a:ext>
              </a:extLst>
            </p:cNvPr>
            <p:cNvSpPr/>
            <p:nvPr/>
          </p:nvSpPr>
          <p:spPr>
            <a:xfrm>
              <a:off x="6368750" y="3422925"/>
              <a:ext cx="147550" cy="12675"/>
            </a:xfrm>
            <a:custGeom>
              <a:avLst/>
              <a:gdLst/>
              <a:ahLst/>
              <a:cxnLst/>
              <a:rect l="l" t="t" r="r" b="b"/>
              <a:pathLst>
                <a:path w="5902" h="507" extrusionOk="0">
                  <a:moveTo>
                    <a:pt x="279" y="0"/>
                  </a:moveTo>
                  <a:lnTo>
                    <a:pt x="178" y="26"/>
                  </a:ln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78" y="507"/>
                  </a:lnTo>
                  <a:lnTo>
                    <a:pt x="5750" y="507"/>
                  </a:lnTo>
                  <a:lnTo>
                    <a:pt x="5826" y="431"/>
                  </a:lnTo>
                  <a:lnTo>
                    <a:pt x="5876" y="355"/>
                  </a:lnTo>
                  <a:lnTo>
                    <a:pt x="5902" y="254"/>
                  </a:lnTo>
                  <a:lnTo>
                    <a:pt x="5876" y="152"/>
                  </a:lnTo>
                  <a:lnTo>
                    <a:pt x="5826" y="76"/>
                  </a:lnTo>
                  <a:lnTo>
                    <a:pt x="5750" y="26"/>
                  </a:lnTo>
                  <a:lnTo>
                    <a:pt x="56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0" name="Google Shape;3680;p53">
              <a:extLst>
                <a:ext uri="{FF2B5EF4-FFF2-40B4-BE49-F238E27FC236}">
                  <a16:creationId xmlns="" xmlns:a16="http://schemas.microsoft.com/office/drawing/2014/main" id="{2E79C266-4E9A-7A33-632C-F2FC4331895B}"/>
                </a:ext>
              </a:extLst>
            </p:cNvPr>
            <p:cNvSpPr/>
            <p:nvPr/>
          </p:nvSpPr>
          <p:spPr>
            <a:xfrm>
              <a:off x="6368750" y="3448875"/>
              <a:ext cx="110200" cy="13325"/>
            </a:xfrm>
            <a:custGeom>
              <a:avLst/>
              <a:gdLst/>
              <a:ahLst/>
              <a:cxnLst/>
              <a:rect l="l" t="t" r="r" b="b"/>
              <a:pathLst>
                <a:path w="4408" h="533" extrusionOk="0">
                  <a:moveTo>
                    <a:pt x="279" y="1"/>
                  </a:moveTo>
                  <a:lnTo>
                    <a:pt x="178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57"/>
                  </a:lnTo>
                  <a:lnTo>
                    <a:pt x="178" y="507"/>
                  </a:lnTo>
                  <a:lnTo>
                    <a:pt x="279" y="533"/>
                  </a:lnTo>
                  <a:lnTo>
                    <a:pt x="4129" y="533"/>
                  </a:lnTo>
                  <a:lnTo>
                    <a:pt x="4255" y="507"/>
                  </a:lnTo>
                  <a:lnTo>
                    <a:pt x="4331" y="457"/>
                  </a:lnTo>
                  <a:lnTo>
                    <a:pt x="4382" y="355"/>
                  </a:lnTo>
                  <a:lnTo>
                    <a:pt x="4407" y="254"/>
                  </a:lnTo>
                  <a:lnTo>
                    <a:pt x="4382" y="153"/>
                  </a:lnTo>
                  <a:lnTo>
                    <a:pt x="4331" y="77"/>
                  </a:lnTo>
                  <a:lnTo>
                    <a:pt x="4255" y="26"/>
                  </a:lnTo>
                  <a:lnTo>
                    <a:pt x="412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1" name="Google Shape;3681;p53">
              <a:extLst>
                <a:ext uri="{FF2B5EF4-FFF2-40B4-BE49-F238E27FC236}">
                  <a16:creationId xmlns="" xmlns:a16="http://schemas.microsoft.com/office/drawing/2014/main" id="{3D0559A3-254C-40E0-64D5-39F61BB7B007}"/>
                </a:ext>
              </a:extLst>
            </p:cNvPr>
            <p:cNvSpPr/>
            <p:nvPr/>
          </p:nvSpPr>
          <p:spPr>
            <a:xfrm>
              <a:off x="6368750" y="3510300"/>
              <a:ext cx="147550" cy="12700"/>
            </a:xfrm>
            <a:custGeom>
              <a:avLst/>
              <a:gdLst/>
              <a:ahLst/>
              <a:cxnLst/>
              <a:rect l="l" t="t" r="r" b="b"/>
              <a:pathLst>
                <a:path w="5902" h="508" extrusionOk="0">
                  <a:moveTo>
                    <a:pt x="178" y="1"/>
                  </a:moveTo>
                  <a:lnTo>
                    <a:pt x="76" y="76"/>
                  </a:lnTo>
                  <a:lnTo>
                    <a:pt x="26" y="152"/>
                  </a:lnTo>
                  <a:lnTo>
                    <a:pt x="0" y="254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78" y="482"/>
                  </a:lnTo>
                  <a:lnTo>
                    <a:pt x="279" y="507"/>
                  </a:lnTo>
                  <a:lnTo>
                    <a:pt x="5648" y="507"/>
                  </a:lnTo>
                  <a:lnTo>
                    <a:pt x="5750" y="482"/>
                  </a:lnTo>
                  <a:lnTo>
                    <a:pt x="5826" y="431"/>
                  </a:lnTo>
                  <a:lnTo>
                    <a:pt x="5876" y="355"/>
                  </a:lnTo>
                  <a:lnTo>
                    <a:pt x="5902" y="254"/>
                  </a:lnTo>
                  <a:lnTo>
                    <a:pt x="5876" y="152"/>
                  </a:lnTo>
                  <a:lnTo>
                    <a:pt x="5826" y="76"/>
                  </a:lnTo>
                  <a:lnTo>
                    <a:pt x="575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2" name="Google Shape;3682;p53">
              <a:extLst>
                <a:ext uri="{FF2B5EF4-FFF2-40B4-BE49-F238E27FC236}">
                  <a16:creationId xmlns="" xmlns:a16="http://schemas.microsoft.com/office/drawing/2014/main" id="{D39FF6FC-AEEE-AFA8-7605-2081CA1B31F7}"/>
                </a:ext>
              </a:extLst>
            </p:cNvPr>
            <p:cNvSpPr/>
            <p:nvPr/>
          </p:nvSpPr>
          <p:spPr>
            <a:xfrm>
              <a:off x="6368750" y="3536250"/>
              <a:ext cx="77900" cy="13325"/>
            </a:xfrm>
            <a:custGeom>
              <a:avLst/>
              <a:gdLst/>
              <a:ahLst/>
              <a:cxnLst/>
              <a:rect l="l" t="t" r="r" b="b"/>
              <a:pathLst>
                <a:path w="3116" h="533" extrusionOk="0">
                  <a:moveTo>
                    <a:pt x="279" y="1"/>
                  </a:moveTo>
                  <a:lnTo>
                    <a:pt x="178" y="26"/>
                  </a:lnTo>
                  <a:lnTo>
                    <a:pt x="76" y="77"/>
                  </a:lnTo>
                  <a:lnTo>
                    <a:pt x="26" y="153"/>
                  </a:lnTo>
                  <a:lnTo>
                    <a:pt x="0" y="254"/>
                  </a:lnTo>
                  <a:lnTo>
                    <a:pt x="26" y="356"/>
                  </a:lnTo>
                  <a:lnTo>
                    <a:pt x="76" y="457"/>
                  </a:lnTo>
                  <a:lnTo>
                    <a:pt x="178" y="508"/>
                  </a:lnTo>
                  <a:lnTo>
                    <a:pt x="279" y="533"/>
                  </a:lnTo>
                  <a:lnTo>
                    <a:pt x="2862" y="533"/>
                  </a:lnTo>
                  <a:lnTo>
                    <a:pt x="2964" y="508"/>
                  </a:lnTo>
                  <a:lnTo>
                    <a:pt x="3040" y="457"/>
                  </a:lnTo>
                  <a:lnTo>
                    <a:pt x="3090" y="356"/>
                  </a:lnTo>
                  <a:lnTo>
                    <a:pt x="3116" y="254"/>
                  </a:lnTo>
                  <a:lnTo>
                    <a:pt x="3090" y="153"/>
                  </a:lnTo>
                  <a:lnTo>
                    <a:pt x="3040" y="77"/>
                  </a:lnTo>
                  <a:lnTo>
                    <a:pt x="2964" y="26"/>
                  </a:lnTo>
                  <a:lnTo>
                    <a:pt x="286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3" name="Google Shape;3683;p53">
              <a:extLst>
                <a:ext uri="{FF2B5EF4-FFF2-40B4-BE49-F238E27FC236}">
                  <a16:creationId xmlns="" xmlns:a16="http://schemas.microsoft.com/office/drawing/2014/main" id="{6DF43F2E-539E-8E45-02DD-9E37AAE3ABAD}"/>
                </a:ext>
              </a:extLst>
            </p:cNvPr>
            <p:cNvSpPr/>
            <p:nvPr/>
          </p:nvSpPr>
          <p:spPr>
            <a:xfrm>
              <a:off x="6368750" y="3597050"/>
              <a:ext cx="147550" cy="13325"/>
            </a:xfrm>
            <a:custGeom>
              <a:avLst/>
              <a:gdLst/>
              <a:ahLst/>
              <a:cxnLst/>
              <a:rect l="l" t="t" r="r" b="b"/>
              <a:pathLst>
                <a:path w="5902" h="533" extrusionOk="0">
                  <a:moveTo>
                    <a:pt x="279" y="0"/>
                  </a:moveTo>
                  <a:lnTo>
                    <a:pt x="178" y="26"/>
                  </a:lnTo>
                  <a:lnTo>
                    <a:pt x="76" y="76"/>
                  </a:lnTo>
                  <a:lnTo>
                    <a:pt x="26" y="178"/>
                  </a:lnTo>
                  <a:lnTo>
                    <a:pt x="0" y="279"/>
                  </a:lnTo>
                  <a:lnTo>
                    <a:pt x="26" y="380"/>
                  </a:lnTo>
                  <a:lnTo>
                    <a:pt x="76" y="456"/>
                  </a:lnTo>
                  <a:lnTo>
                    <a:pt x="178" y="507"/>
                  </a:lnTo>
                  <a:lnTo>
                    <a:pt x="279" y="532"/>
                  </a:lnTo>
                  <a:lnTo>
                    <a:pt x="5648" y="532"/>
                  </a:lnTo>
                  <a:lnTo>
                    <a:pt x="5750" y="507"/>
                  </a:lnTo>
                  <a:lnTo>
                    <a:pt x="5826" y="456"/>
                  </a:lnTo>
                  <a:lnTo>
                    <a:pt x="5876" y="380"/>
                  </a:lnTo>
                  <a:lnTo>
                    <a:pt x="5902" y="279"/>
                  </a:lnTo>
                  <a:lnTo>
                    <a:pt x="5876" y="178"/>
                  </a:lnTo>
                  <a:lnTo>
                    <a:pt x="5826" y="76"/>
                  </a:lnTo>
                  <a:lnTo>
                    <a:pt x="5750" y="26"/>
                  </a:lnTo>
                  <a:lnTo>
                    <a:pt x="56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4" name="Google Shape;3684;p53">
              <a:extLst>
                <a:ext uri="{FF2B5EF4-FFF2-40B4-BE49-F238E27FC236}">
                  <a16:creationId xmlns="" xmlns:a16="http://schemas.microsoft.com/office/drawing/2014/main" id="{9AE32701-2E7C-64DB-6187-091A1D38BE60}"/>
                </a:ext>
              </a:extLst>
            </p:cNvPr>
            <p:cNvSpPr/>
            <p:nvPr/>
          </p:nvSpPr>
          <p:spPr>
            <a:xfrm>
              <a:off x="6368750" y="3623650"/>
              <a:ext cx="55100" cy="12675"/>
            </a:xfrm>
            <a:custGeom>
              <a:avLst/>
              <a:gdLst/>
              <a:ahLst/>
              <a:cxnLst/>
              <a:rect l="l" t="t" r="r" b="b"/>
              <a:pathLst>
                <a:path w="2204" h="507" extrusionOk="0">
                  <a:moveTo>
                    <a:pt x="178" y="0"/>
                  </a:moveTo>
                  <a:lnTo>
                    <a:pt x="76" y="76"/>
                  </a:lnTo>
                  <a:lnTo>
                    <a:pt x="26" y="152"/>
                  </a:lnTo>
                  <a:lnTo>
                    <a:pt x="0" y="253"/>
                  </a:lnTo>
                  <a:lnTo>
                    <a:pt x="26" y="355"/>
                  </a:lnTo>
                  <a:lnTo>
                    <a:pt x="76" y="431"/>
                  </a:lnTo>
                  <a:lnTo>
                    <a:pt x="178" y="481"/>
                  </a:lnTo>
                  <a:lnTo>
                    <a:pt x="279" y="507"/>
                  </a:lnTo>
                  <a:lnTo>
                    <a:pt x="1951" y="507"/>
                  </a:lnTo>
                  <a:lnTo>
                    <a:pt x="2052" y="481"/>
                  </a:lnTo>
                  <a:lnTo>
                    <a:pt x="2128" y="431"/>
                  </a:lnTo>
                  <a:lnTo>
                    <a:pt x="2178" y="355"/>
                  </a:lnTo>
                  <a:lnTo>
                    <a:pt x="2204" y="253"/>
                  </a:lnTo>
                  <a:lnTo>
                    <a:pt x="2178" y="152"/>
                  </a:lnTo>
                  <a:lnTo>
                    <a:pt x="2128" y="76"/>
                  </a:lnTo>
                  <a:lnTo>
                    <a:pt x="2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5" name="Google Shape;3685;p53">
              <a:extLst>
                <a:ext uri="{FF2B5EF4-FFF2-40B4-BE49-F238E27FC236}">
                  <a16:creationId xmlns="" xmlns:a16="http://schemas.microsoft.com/office/drawing/2014/main" id="{CED6E5C0-FA13-A3D7-B29E-FFA417A54944}"/>
                </a:ext>
              </a:extLst>
            </p:cNvPr>
            <p:cNvSpPr/>
            <p:nvPr/>
          </p:nvSpPr>
          <p:spPr>
            <a:xfrm>
              <a:off x="6420675" y="3628700"/>
              <a:ext cx="82975" cy="101975"/>
            </a:xfrm>
            <a:custGeom>
              <a:avLst/>
              <a:gdLst/>
              <a:ahLst/>
              <a:cxnLst/>
              <a:rect l="l" t="t" r="r" b="b"/>
              <a:pathLst>
                <a:path w="3319" h="4079" extrusionOk="0">
                  <a:moveTo>
                    <a:pt x="1672" y="862"/>
                  </a:moveTo>
                  <a:lnTo>
                    <a:pt x="2356" y="2686"/>
                  </a:lnTo>
                  <a:lnTo>
                    <a:pt x="988" y="2686"/>
                  </a:lnTo>
                  <a:lnTo>
                    <a:pt x="1672" y="862"/>
                  </a:lnTo>
                  <a:close/>
                  <a:moveTo>
                    <a:pt x="1672" y="1"/>
                  </a:moveTo>
                  <a:lnTo>
                    <a:pt x="1571" y="26"/>
                  </a:lnTo>
                  <a:lnTo>
                    <a:pt x="1469" y="77"/>
                  </a:lnTo>
                  <a:lnTo>
                    <a:pt x="1393" y="127"/>
                  </a:lnTo>
                  <a:lnTo>
                    <a:pt x="1343" y="229"/>
                  </a:lnTo>
                  <a:lnTo>
                    <a:pt x="25" y="3724"/>
                  </a:lnTo>
                  <a:lnTo>
                    <a:pt x="0" y="3825"/>
                  </a:lnTo>
                  <a:lnTo>
                    <a:pt x="25" y="3927"/>
                  </a:lnTo>
                  <a:lnTo>
                    <a:pt x="76" y="4003"/>
                  </a:lnTo>
                  <a:lnTo>
                    <a:pt x="177" y="4053"/>
                  </a:lnTo>
                  <a:lnTo>
                    <a:pt x="279" y="4079"/>
                  </a:lnTo>
                  <a:lnTo>
                    <a:pt x="380" y="4053"/>
                  </a:lnTo>
                  <a:lnTo>
                    <a:pt x="456" y="3977"/>
                  </a:lnTo>
                  <a:lnTo>
                    <a:pt x="507" y="3901"/>
                  </a:lnTo>
                  <a:lnTo>
                    <a:pt x="785" y="3192"/>
                  </a:lnTo>
                  <a:lnTo>
                    <a:pt x="2558" y="3192"/>
                  </a:lnTo>
                  <a:lnTo>
                    <a:pt x="2812" y="3901"/>
                  </a:lnTo>
                  <a:lnTo>
                    <a:pt x="2862" y="3977"/>
                  </a:lnTo>
                  <a:lnTo>
                    <a:pt x="2913" y="4028"/>
                  </a:lnTo>
                  <a:lnTo>
                    <a:pt x="2989" y="4053"/>
                  </a:lnTo>
                  <a:lnTo>
                    <a:pt x="3065" y="4079"/>
                  </a:lnTo>
                  <a:lnTo>
                    <a:pt x="3141" y="4053"/>
                  </a:lnTo>
                  <a:lnTo>
                    <a:pt x="3242" y="4003"/>
                  </a:lnTo>
                  <a:lnTo>
                    <a:pt x="3293" y="3927"/>
                  </a:lnTo>
                  <a:lnTo>
                    <a:pt x="3318" y="3825"/>
                  </a:lnTo>
                  <a:lnTo>
                    <a:pt x="3293" y="3724"/>
                  </a:lnTo>
                  <a:lnTo>
                    <a:pt x="1976" y="229"/>
                  </a:lnTo>
                  <a:lnTo>
                    <a:pt x="1925" y="127"/>
                  </a:lnTo>
                  <a:lnTo>
                    <a:pt x="1849" y="77"/>
                  </a:lnTo>
                  <a:lnTo>
                    <a:pt x="1773" y="26"/>
                  </a:lnTo>
                  <a:lnTo>
                    <a:pt x="16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6" name="Google Shape;3686;p53">
              <a:extLst>
                <a:ext uri="{FF2B5EF4-FFF2-40B4-BE49-F238E27FC236}">
                  <a16:creationId xmlns="" xmlns:a16="http://schemas.microsoft.com/office/drawing/2014/main" id="{9FA4DCEF-8929-9B9C-1939-7AB5DA4A4610}"/>
                </a:ext>
              </a:extLst>
            </p:cNvPr>
            <p:cNvSpPr/>
            <p:nvPr/>
          </p:nvSpPr>
          <p:spPr>
            <a:xfrm>
              <a:off x="6499825" y="3654025"/>
              <a:ext cx="51950" cy="51325"/>
            </a:xfrm>
            <a:custGeom>
              <a:avLst/>
              <a:gdLst/>
              <a:ahLst/>
              <a:cxnLst/>
              <a:rect l="l" t="t" r="r" b="b"/>
              <a:pathLst>
                <a:path w="2078" h="2053" extrusionOk="0">
                  <a:moveTo>
                    <a:pt x="1039" y="1"/>
                  </a:moveTo>
                  <a:lnTo>
                    <a:pt x="937" y="26"/>
                  </a:lnTo>
                  <a:lnTo>
                    <a:pt x="861" y="77"/>
                  </a:lnTo>
                  <a:lnTo>
                    <a:pt x="811" y="153"/>
                  </a:lnTo>
                  <a:lnTo>
                    <a:pt x="785" y="254"/>
                  </a:lnTo>
                  <a:lnTo>
                    <a:pt x="785" y="761"/>
                  </a:lnTo>
                  <a:lnTo>
                    <a:pt x="279" y="761"/>
                  </a:lnTo>
                  <a:lnTo>
                    <a:pt x="177" y="786"/>
                  </a:lnTo>
                  <a:lnTo>
                    <a:pt x="76" y="837"/>
                  </a:lnTo>
                  <a:lnTo>
                    <a:pt x="25" y="913"/>
                  </a:lnTo>
                  <a:lnTo>
                    <a:pt x="0" y="1014"/>
                  </a:lnTo>
                  <a:lnTo>
                    <a:pt x="25" y="1115"/>
                  </a:lnTo>
                  <a:lnTo>
                    <a:pt x="76" y="1191"/>
                  </a:lnTo>
                  <a:lnTo>
                    <a:pt x="177" y="1267"/>
                  </a:lnTo>
                  <a:lnTo>
                    <a:pt x="279" y="1293"/>
                  </a:lnTo>
                  <a:lnTo>
                    <a:pt x="785" y="1293"/>
                  </a:lnTo>
                  <a:lnTo>
                    <a:pt x="785" y="1799"/>
                  </a:lnTo>
                  <a:lnTo>
                    <a:pt x="811" y="1901"/>
                  </a:lnTo>
                  <a:lnTo>
                    <a:pt x="861" y="1977"/>
                  </a:lnTo>
                  <a:lnTo>
                    <a:pt x="937" y="2027"/>
                  </a:lnTo>
                  <a:lnTo>
                    <a:pt x="1039" y="2052"/>
                  </a:lnTo>
                  <a:lnTo>
                    <a:pt x="1140" y="2027"/>
                  </a:lnTo>
                  <a:lnTo>
                    <a:pt x="1241" y="1977"/>
                  </a:lnTo>
                  <a:lnTo>
                    <a:pt x="1292" y="1901"/>
                  </a:lnTo>
                  <a:lnTo>
                    <a:pt x="1317" y="1799"/>
                  </a:lnTo>
                  <a:lnTo>
                    <a:pt x="1317" y="1293"/>
                  </a:lnTo>
                  <a:lnTo>
                    <a:pt x="1798" y="1293"/>
                  </a:lnTo>
                  <a:lnTo>
                    <a:pt x="1900" y="1267"/>
                  </a:lnTo>
                  <a:lnTo>
                    <a:pt x="2001" y="1191"/>
                  </a:lnTo>
                  <a:lnTo>
                    <a:pt x="2052" y="1115"/>
                  </a:lnTo>
                  <a:lnTo>
                    <a:pt x="2077" y="1014"/>
                  </a:lnTo>
                  <a:lnTo>
                    <a:pt x="2052" y="913"/>
                  </a:lnTo>
                  <a:lnTo>
                    <a:pt x="2001" y="837"/>
                  </a:lnTo>
                  <a:lnTo>
                    <a:pt x="1900" y="786"/>
                  </a:lnTo>
                  <a:lnTo>
                    <a:pt x="1798" y="761"/>
                  </a:lnTo>
                  <a:lnTo>
                    <a:pt x="1317" y="761"/>
                  </a:lnTo>
                  <a:lnTo>
                    <a:pt x="1317" y="254"/>
                  </a:lnTo>
                  <a:lnTo>
                    <a:pt x="1292" y="153"/>
                  </a:lnTo>
                  <a:lnTo>
                    <a:pt x="1241" y="77"/>
                  </a:lnTo>
                  <a:lnTo>
                    <a:pt x="1140" y="26"/>
                  </a:lnTo>
                  <a:lnTo>
                    <a:pt x="103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7" name="Google Shape;3687;p53">
              <a:extLst>
                <a:ext uri="{FF2B5EF4-FFF2-40B4-BE49-F238E27FC236}">
                  <a16:creationId xmlns="" xmlns:a16="http://schemas.microsoft.com/office/drawing/2014/main" id="{BD2544D2-82AE-1B47-4BE2-3DA7984835A6}"/>
                </a:ext>
              </a:extLst>
            </p:cNvPr>
            <p:cNvSpPr/>
            <p:nvPr/>
          </p:nvSpPr>
          <p:spPr>
            <a:xfrm>
              <a:off x="6285800" y="3571075"/>
              <a:ext cx="82975" cy="82975"/>
            </a:xfrm>
            <a:custGeom>
              <a:avLst/>
              <a:gdLst/>
              <a:ahLst/>
              <a:cxnLst/>
              <a:rect l="l" t="t" r="r" b="b"/>
              <a:pathLst>
                <a:path w="3319" h="3319" extrusionOk="0">
                  <a:moveTo>
                    <a:pt x="3014" y="1"/>
                  </a:moveTo>
                  <a:lnTo>
                    <a:pt x="2938" y="26"/>
                  </a:lnTo>
                  <a:lnTo>
                    <a:pt x="2862" y="102"/>
                  </a:lnTo>
                  <a:lnTo>
                    <a:pt x="2634" y="406"/>
                  </a:lnTo>
                  <a:lnTo>
                    <a:pt x="2508" y="356"/>
                  </a:lnTo>
                  <a:lnTo>
                    <a:pt x="507" y="356"/>
                  </a:lnTo>
                  <a:lnTo>
                    <a:pt x="380" y="406"/>
                  </a:lnTo>
                  <a:lnTo>
                    <a:pt x="279" y="457"/>
                  </a:lnTo>
                  <a:lnTo>
                    <a:pt x="178" y="533"/>
                  </a:lnTo>
                  <a:lnTo>
                    <a:pt x="127" y="609"/>
                  </a:lnTo>
                  <a:lnTo>
                    <a:pt x="51" y="710"/>
                  </a:lnTo>
                  <a:lnTo>
                    <a:pt x="26" y="837"/>
                  </a:lnTo>
                  <a:lnTo>
                    <a:pt x="0" y="963"/>
                  </a:lnTo>
                  <a:lnTo>
                    <a:pt x="0" y="1141"/>
                  </a:lnTo>
                  <a:lnTo>
                    <a:pt x="26" y="1242"/>
                  </a:lnTo>
                  <a:lnTo>
                    <a:pt x="76" y="1343"/>
                  </a:lnTo>
                  <a:lnTo>
                    <a:pt x="178" y="1394"/>
                  </a:lnTo>
                  <a:lnTo>
                    <a:pt x="279" y="1419"/>
                  </a:lnTo>
                  <a:lnTo>
                    <a:pt x="380" y="1394"/>
                  </a:lnTo>
                  <a:lnTo>
                    <a:pt x="456" y="1343"/>
                  </a:lnTo>
                  <a:lnTo>
                    <a:pt x="507" y="1242"/>
                  </a:lnTo>
                  <a:lnTo>
                    <a:pt x="532" y="1141"/>
                  </a:lnTo>
                  <a:lnTo>
                    <a:pt x="532" y="963"/>
                  </a:lnTo>
                  <a:lnTo>
                    <a:pt x="558" y="887"/>
                  </a:lnTo>
                  <a:lnTo>
                    <a:pt x="608" y="862"/>
                  </a:lnTo>
                  <a:lnTo>
                    <a:pt x="2305" y="862"/>
                  </a:lnTo>
                  <a:lnTo>
                    <a:pt x="1621" y="1799"/>
                  </a:lnTo>
                  <a:lnTo>
                    <a:pt x="1140" y="1369"/>
                  </a:lnTo>
                  <a:lnTo>
                    <a:pt x="1064" y="1318"/>
                  </a:lnTo>
                  <a:lnTo>
                    <a:pt x="963" y="1293"/>
                  </a:lnTo>
                  <a:lnTo>
                    <a:pt x="861" y="1318"/>
                  </a:lnTo>
                  <a:lnTo>
                    <a:pt x="785" y="1369"/>
                  </a:lnTo>
                  <a:lnTo>
                    <a:pt x="735" y="1470"/>
                  </a:lnTo>
                  <a:lnTo>
                    <a:pt x="709" y="1571"/>
                  </a:lnTo>
                  <a:lnTo>
                    <a:pt x="735" y="1673"/>
                  </a:lnTo>
                  <a:lnTo>
                    <a:pt x="785" y="1749"/>
                  </a:lnTo>
                  <a:lnTo>
                    <a:pt x="1495" y="2382"/>
                  </a:lnTo>
                  <a:lnTo>
                    <a:pt x="1571" y="2407"/>
                  </a:lnTo>
                  <a:lnTo>
                    <a:pt x="1672" y="2432"/>
                  </a:lnTo>
                  <a:lnTo>
                    <a:pt x="1773" y="2407"/>
                  </a:lnTo>
                  <a:lnTo>
                    <a:pt x="1824" y="2382"/>
                  </a:lnTo>
                  <a:lnTo>
                    <a:pt x="1875" y="2331"/>
                  </a:lnTo>
                  <a:lnTo>
                    <a:pt x="2457" y="1546"/>
                  </a:lnTo>
                  <a:lnTo>
                    <a:pt x="2457" y="2711"/>
                  </a:lnTo>
                  <a:lnTo>
                    <a:pt x="2432" y="2762"/>
                  </a:lnTo>
                  <a:lnTo>
                    <a:pt x="2356" y="2787"/>
                  </a:lnTo>
                  <a:lnTo>
                    <a:pt x="608" y="2787"/>
                  </a:lnTo>
                  <a:lnTo>
                    <a:pt x="558" y="2762"/>
                  </a:lnTo>
                  <a:lnTo>
                    <a:pt x="532" y="2711"/>
                  </a:lnTo>
                  <a:lnTo>
                    <a:pt x="532" y="2382"/>
                  </a:lnTo>
                  <a:lnTo>
                    <a:pt x="507" y="2280"/>
                  </a:lnTo>
                  <a:lnTo>
                    <a:pt x="456" y="2179"/>
                  </a:lnTo>
                  <a:lnTo>
                    <a:pt x="380" y="2129"/>
                  </a:lnTo>
                  <a:lnTo>
                    <a:pt x="279" y="2103"/>
                  </a:lnTo>
                  <a:lnTo>
                    <a:pt x="178" y="2129"/>
                  </a:lnTo>
                  <a:lnTo>
                    <a:pt x="76" y="2179"/>
                  </a:lnTo>
                  <a:lnTo>
                    <a:pt x="26" y="2280"/>
                  </a:lnTo>
                  <a:lnTo>
                    <a:pt x="0" y="2382"/>
                  </a:lnTo>
                  <a:lnTo>
                    <a:pt x="0" y="2711"/>
                  </a:lnTo>
                  <a:lnTo>
                    <a:pt x="26" y="2838"/>
                  </a:lnTo>
                  <a:lnTo>
                    <a:pt x="51" y="2939"/>
                  </a:lnTo>
                  <a:lnTo>
                    <a:pt x="127" y="3040"/>
                  </a:lnTo>
                  <a:lnTo>
                    <a:pt x="178" y="3142"/>
                  </a:lnTo>
                  <a:lnTo>
                    <a:pt x="279" y="3218"/>
                  </a:lnTo>
                  <a:lnTo>
                    <a:pt x="380" y="3268"/>
                  </a:lnTo>
                  <a:lnTo>
                    <a:pt x="507" y="3294"/>
                  </a:lnTo>
                  <a:lnTo>
                    <a:pt x="608" y="3319"/>
                  </a:lnTo>
                  <a:lnTo>
                    <a:pt x="2356" y="3319"/>
                  </a:lnTo>
                  <a:lnTo>
                    <a:pt x="2482" y="3294"/>
                  </a:lnTo>
                  <a:lnTo>
                    <a:pt x="2609" y="3268"/>
                  </a:lnTo>
                  <a:lnTo>
                    <a:pt x="2710" y="3218"/>
                  </a:lnTo>
                  <a:lnTo>
                    <a:pt x="2786" y="3142"/>
                  </a:lnTo>
                  <a:lnTo>
                    <a:pt x="2862" y="3040"/>
                  </a:lnTo>
                  <a:lnTo>
                    <a:pt x="2938" y="2939"/>
                  </a:lnTo>
                  <a:lnTo>
                    <a:pt x="2964" y="2838"/>
                  </a:lnTo>
                  <a:lnTo>
                    <a:pt x="2964" y="2711"/>
                  </a:lnTo>
                  <a:lnTo>
                    <a:pt x="2964" y="963"/>
                  </a:lnTo>
                  <a:lnTo>
                    <a:pt x="2964" y="837"/>
                  </a:lnTo>
                  <a:lnTo>
                    <a:pt x="3268" y="406"/>
                  </a:lnTo>
                  <a:lnTo>
                    <a:pt x="3318" y="330"/>
                  </a:lnTo>
                  <a:lnTo>
                    <a:pt x="3318" y="229"/>
                  </a:lnTo>
                  <a:lnTo>
                    <a:pt x="3293" y="128"/>
                  </a:lnTo>
                  <a:lnTo>
                    <a:pt x="3217" y="52"/>
                  </a:lnTo>
                  <a:lnTo>
                    <a:pt x="311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8" name="Google Shape;3688;p53">
              <a:extLst>
                <a:ext uri="{FF2B5EF4-FFF2-40B4-BE49-F238E27FC236}">
                  <a16:creationId xmlns="" xmlns:a16="http://schemas.microsoft.com/office/drawing/2014/main" id="{9CF42DE8-DD14-48B8-FD7D-F64EEDFDD519}"/>
                </a:ext>
              </a:extLst>
            </p:cNvPr>
            <p:cNvSpPr/>
            <p:nvPr/>
          </p:nvSpPr>
          <p:spPr>
            <a:xfrm>
              <a:off x="6285800" y="3483700"/>
              <a:ext cx="82975" cy="82975"/>
            </a:xfrm>
            <a:custGeom>
              <a:avLst/>
              <a:gdLst/>
              <a:ahLst/>
              <a:cxnLst/>
              <a:rect l="l" t="t" r="r" b="b"/>
              <a:pathLst>
                <a:path w="3319" h="3319" extrusionOk="0">
                  <a:moveTo>
                    <a:pt x="2305" y="887"/>
                  </a:moveTo>
                  <a:lnTo>
                    <a:pt x="1621" y="1799"/>
                  </a:lnTo>
                  <a:lnTo>
                    <a:pt x="1140" y="1368"/>
                  </a:lnTo>
                  <a:lnTo>
                    <a:pt x="1064" y="1318"/>
                  </a:lnTo>
                  <a:lnTo>
                    <a:pt x="963" y="1292"/>
                  </a:lnTo>
                  <a:lnTo>
                    <a:pt x="861" y="1318"/>
                  </a:lnTo>
                  <a:lnTo>
                    <a:pt x="785" y="1394"/>
                  </a:lnTo>
                  <a:lnTo>
                    <a:pt x="735" y="1470"/>
                  </a:lnTo>
                  <a:lnTo>
                    <a:pt x="709" y="1571"/>
                  </a:lnTo>
                  <a:lnTo>
                    <a:pt x="735" y="1672"/>
                  </a:lnTo>
                  <a:lnTo>
                    <a:pt x="785" y="1748"/>
                  </a:lnTo>
                  <a:lnTo>
                    <a:pt x="1495" y="2382"/>
                  </a:lnTo>
                  <a:lnTo>
                    <a:pt x="1571" y="2432"/>
                  </a:lnTo>
                  <a:lnTo>
                    <a:pt x="1773" y="2432"/>
                  </a:lnTo>
                  <a:lnTo>
                    <a:pt x="1824" y="2382"/>
                  </a:lnTo>
                  <a:lnTo>
                    <a:pt x="1875" y="2331"/>
                  </a:lnTo>
                  <a:lnTo>
                    <a:pt x="2457" y="1546"/>
                  </a:lnTo>
                  <a:lnTo>
                    <a:pt x="2457" y="2711"/>
                  </a:lnTo>
                  <a:lnTo>
                    <a:pt x="2432" y="2761"/>
                  </a:lnTo>
                  <a:lnTo>
                    <a:pt x="2356" y="2787"/>
                  </a:lnTo>
                  <a:lnTo>
                    <a:pt x="608" y="2787"/>
                  </a:lnTo>
                  <a:lnTo>
                    <a:pt x="558" y="2761"/>
                  </a:lnTo>
                  <a:lnTo>
                    <a:pt x="532" y="2711"/>
                  </a:lnTo>
                  <a:lnTo>
                    <a:pt x="532" y="963"/>
                  </a:lnTo>
                  <a:lnTo>
                    <a:pt x="558" y="913"/>
                  </a:lnTo>
                  <a:lnTo>
                    <a:pt x="608" y="887"/>
                  </a:lnTo>
                  <a:close/>
                  <a:moveTo>
                    <a:pt x="3014" y="1"/>
                  </a:moveTo>
                  <a:lnTo>
                    <a:pt x="2938" y="51"/>
                  </a:lnTo>
                  <a:lnTo>
                    <a:pt x="2862" y="102"/>
                  </a:lnTo>
                  <a:lnTo>
                    <a:pt x="2634" y="406"/>
                  </a:lnTo>
                  <a:lnTo>
                    <a:pt x="2508" y="381"/>
                  </a:lnTo>
                  <a:lnTo>
                    <a:pt x="2356" y="355"/>
                  </a:lnTo>
                  <a:lnTo>
                    <a:pt x="608" y="355"/>
                  </a:lnTo>
                  <a:lnTo>
                    <a:pt x="507" y="381"/>
                  </a:lnTo>
                  <a:lnTo>
                    <a:pt x="380" y="406"/>
                  </a:lnTo>
                  <a:lnTo>
                    <a:pt x="279" y="457"/>
                  </a:lnTo>
                  <a:lnTo>
                    <a:pt x="178" y="533"/>
                  </a:lnTo>
                  <a:lnTo>
                    <a:pt x="127" y="634"/>
                  </a:lnTo>
                  <a:lnTo>
                    <a:pt x="51" y="735"/>
                  </a:lnTo>
                  <a:lnTo>
                    <a:pt x="26" y="837"/>
                  </a:lnTo>
                  <a:lnTo>
                    <a:pt x="0" y="963"/>
                  </a:lnTo>
                  <a:lnTo>
                    <a:pt x="0" y="2711"/>
                  </a:lnTo>
                  <a:lnTo>
                    <a:pt x="26" y="2837"/>
                  </a:lnTo>
                  <a:lnTo>
                    <a:pt x="51" y="2939"/>
                  </a:lnTo>
                  <a:lnTo>
                    <a:pt x="127" y="3040"/>
                  </a:lnTo>
                  <a:lnTo>
                    <a:pt x="178" y="3141"/>
                  </a:lnTo>
                  <a:lnTo>
                    <a:pt x="279" y="3217"/>
                  </a:lnTo>
                  <a:lnTo>
                    <a:pt x="380" y="3268"/>
                  </a:lnTo>
                  <a:lnTo>
                    <a:pt x="507" y="3319"/>
                  </a:lnTo>
                  <a:lnTo>
                    <a:pt x="2482" y="3319"/>
                  </a:lnTo>
                  <a:lnTo>
                    <a:pt x="2609" y="3268"/>
                  </a:lnTo>
                  <a:lnTo>
                    <a:pt x="2710" y="3217"/>
                  </a:lnTo>
                  <a:lnTo>
                    <a:pt x="2786" y="3141"/>
                  </a:lnTo>
                  <a:lnTo>
                    <a:pt x="2862" y="3040"/>
                  </a:lnTo>
                  <a:lnTo>
                    <a:pt x="2938" y="2939"/>
                  </a:lnTo>
                  <a:lnTo>
                    <a:pt x="2964" y="2837"/>
                  </a:lnTo>
                  <a:lnTo>
                    <a:pt x="2964" y="2711"/>
                  </a:lnTo>
                  <a:lnTo>
                    <a:pt x="2964" y="963"/>
                  </a:lnTo>
                  <a:lnTo>
                    <a:pt x="2964" y="837"/>
                  </a:lnTo>
                  <a:lnTo>
                    <a:pt x="3268" y="431"/>
                  </a:lnTo>
                  <a:lnTo>
                    <a:pt x="3318" y="330"/>
                  </a:lnTo>
                  <a:lnTo>
                    <a:pt x="3318" y="229"/>
                  </a:lnTo>
                  <a:lnTo>
                    <a:pt x="3293" y="127"/>
                  </a:lnTo>
                  <a:lnTo>
                    <a:pt x="3217" y="51"/>
                  </a:lnTo>
                  <a:lnTo>
                    <a:pt x="3116" y="26"/>
                  </a:lnTo>
                  <a:lnTo>
                    <a:pt x="30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  <p:sp>
          <p:nvSpPr>
            <p:cNvPr id="119" name="Google Shape;3689;p53">
              <a:extLst>
                <a:ext uri="{FF2B5EF4-FFF2-40B4-BE49-F238E27FC236}">
                  <a16:creationId xmlns="" xmlns:a16="http://schemas.microsoft.com/office/drawing/2014/main" id="{19D2A9B9-0DC0-B5C8-7936-DBF553053BF3}"/>
                </a:ext>
              </a:extLst>
            </p:cNvPr>
            <p:cNvSpPr/>
            <p:nvPr/>
          </p:nvSpPr>
          <p:spPr>
            <a:xfrm>
              <a:off x="6285800" y="3396950"/>
              <a:ext cx="82975" cy="82350"/>
            </a:xfrm>
            <a:custGeom>
              <a:avLst/>
              <a:gdLst/>
              <a:ahLst/>
              <a:cxnLst/>
              <a:rect l="l" t="t" r="r" b="b"/>
              <a:pathLst>
                <a:path w="3319" h="3294" extrusionOk="0">
                  <a:moveTo>
                    <a:pt x="2305" y="862"/>
                  </a:moveTo>
                  <a:lnTo>
                    <a:pt x="1621" y="1774"/>
                  </a:lnTo>
                  <a:lnTo>
                    <a:pt x="1140" y="1343"/>
                  </a:lnTo>
                  <a:lnTo>
                    <a:pt x="1064" y="1293"/>
                  </a:lnTo>
                  <a:lnTo>
                    <a:pt x="963" y="1267"/>
                  </a:lnTo>
                  <a:lnTo>
                    <a:pt x="861" y="1293"/>
                  </a:lnTo>
                  <a:lnTo>
                    <a:pt x="785" y="1369"/>
                  </a:lnTo>
                  <a:lnTo>
                    <a:pt x="735" y="1445"/>
                  </a:lnTo>
                  <a:lnTo>
                    <a:pt x="709" y="1546"/>
                  </a:lnTo>
                  <a:lnTo>
                    <a:pt x="735" y="1647"/>
                  </a:lnTo>
                  <a:lnTo>
                    <a:pt x="785" y="1723"/>
                  </a:lnTo>
                  <a:lnTo>
                    <a:pt x="1495" y="2356"/>
                  </a:lnTo>
                  <a:lnTo>
                    <a:pt x="1571" y="2407"/>
                  </a:lnTo>
                  <a:lnTo>
                    <a:pt x="1672" y="2432"/>
                  </a:lnTo>
                  <a:lnTo>
                    <a:pt x="1773" y="2407"/>
                  </a:lnTo>
                  <a:lnTo>
                    <a:pt x="1824" y="2382"/>
                  </a:lnTo>
                  <a:lnTo>
                    <a:pt x="1875" y="2331"/>
                  </a:lnTo>
                  <a:lnTo>
                    <a:pt x="2457" y="1546"/>
                  </a:lnTo>
                  <a:lnTo>
                    <a:pt x="2457" y="2686"/>
                  </a:lnTo>
                  <a:lnTo>
                    <a:pt x="2432" y="2762"/>
                  </a:lnTo>
                  <a:lnTo>
                    <a:pt x="2356" y="2787"/>
                  </a:lnTo>
                  <a:lnTo>
                    <a:pt x="608" y="2787"/>
                  </a:lnTo>
                  <a:lnTo>
                    <a:pt x="558" y="2762"/>
                  </a:lnTo>
                  <a:lnTo>
                    <a:pt x="532" y="2686"/>
                  </a:lnTo>
                  <a:lnTo>
                    <a:pt x="532" y="938"/>
                  </a:lnTo>
                  <a:lnTo>
                    <a:pt x="558" y="887"/>
                  </a:lnTo>
                  <a:lnTo>
                    <a:pt x="608" y="862"/>
                  </a:lnTo>
                  <a:close/>
                  <a:moveTo>
                    <a:pt x="3014" y="1"/>
                  </a:moveTo>
                  <a:lnTo>
                    <a:pt x="2938" y="26"/>
                  </a:lnTo>
                  <a:lnTo>
                    <a:pt x="2862" y="102"/>
                  </a:lnTo>
                  <a:lnTo>
                    <a:pt x="2634" y="406"/>
                  </a:lnTo>
                  <a:lnTo>
                    <a:pt x="2508" y="355"/>
                  </a:lnTo>
                  <a:lnTo>
                    <a:pt x="2356" y="330"/>
                  </a:lnTo>
                  <a:lnTo>
                    <a:pt x="608" y="330"/>
                  </a:lnTo>
                  <a:lnTo>
                    <a:pt x="507" y="355"/>
                  </a:lnTo>
                  <a:lnTo>
                    <a:pt x="380" y="381"/>
                  </a:lnTo>
                  <a:lnTo>
                    <a:pt x="279" y="431"/>
                  </a:lnTo>
                  <a:lnTo>
                    <a:pt x="178" y="507"/>
                  </a:lnTo>
                  <a:lnTo>
                    <a:pt x="127" y="609"/>
                  </a:lnTo>
                  <a:lnTo>
                    <a:pt x="51" y="710"/>
                  </a:lnTo>
                  <a:lnTo>
                    <a:pt x="26" y="837"/>
                  </a:lnTo>
                  <a:lnTo>
                    <a:pt x="0" y="938"/>
                  </a:lnTo>
                  <a:lnTo>
                    <a:pt x="0" y="2686"/>
                  </a:lnTo>
                  <a:lnTo>
                    <a:pt x="26" y="2812"/>
                  </a:lnTo>
                  <a:lnTo>
                    <a:pt x="51" y="2939"/>
                  </a:lnTo>
                  <a:lnTo>
                    <a:pt x="127" y="3040"/>
                  </a:lnTo>
                  <a:lnTo>
                    <a:pt x="178" y="3116"/>
                  </a:lnTo>
                  <a:lnTo>
                    <a:pt x="279" y="3192"/>
                  </a:lnTo>
                  <a:lnTo>
                    <a:pt x="380" y="3243"/>
                  </a:lnTo>
                  <a:lnTo>
                    <a:pt x="507" y="3293"/>
                  </a:lnTo>
                  <a:lnTo>
                    <a:pt x="2482" y="3293"/>
                  </a:lnTo>
                  <a:lnTo>
                    <a:pt x="2609" y="3243"/>
                  </a:lnTo>
                  <a:lnTo>
                    <a:pt x="2710" y="3192"/>
                  </a:lnTo>
                  <a:lnTo>
                    <a:pt x="2786" y="3116"/>
                  </a:lnTo>
                  <a:lnTo>
                    <a:pt x="2862" y="3040"/>
                  </a:lnTo>
                  <a:lnTo>
                    <a:pt x="2938" y="2939"/>
                  </a:lnTo>
                  <a:lnTo>
                    <a:pt x="2964" y="2812"/>
                  </a:lnTo>
                  <a:lnTo>
                    <a:pt x="2964" y="2686"/>
                  </a:lnTo>
                  <a:lnTo>
                    <a:pt x="2964" y="938"/>
                  </a:lnTo>
                  <a:lnTo>
                    <a:pt x="2964" y="837"/>
                  </a:lnTo>
                  <a:lnTo>
                    <a:pt x="3268" y="406"/>
                  </a:lnTo>
                  <a:lnTo>
                    <a:pt x="3318" y="305"/>
                  </a:lnTo>
                  <a:lnTo>
                    <a:pt x="3318" y="203"/>
                  </a:lnTo>
                  <a:lnTo>
                    <a:pt x="3293" y="102"/>
                  </a:lnTo>
                  <a:lnTo>
                    <a:pt x="3217" y="26"/>
                  </a:lnTo>
                  <a:lnTo>
                    <a:pt x="311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884" tIns="121884" rIns="121884" bIns="121884" anchor="ctr" anchorCtr="0">
              <a:noAutofit/>
            </a:bodyPr>
            <a:lstStyle/>
            <a:p>
              <a:pPr defTabSz="914309"/>
              <a:endParaRPr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03482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4" grpId="0" animBg="1"/>
      <p:bldP spid="26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519658" y="-20024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4491208" y="1471245"/>
            <a:ext cx="4044491" cy="13157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7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en-US" sz="27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đề tài, người nghe, mục đích, không gian và thời gian nói</a:t>
            </a:r>
          </a:p>
        </p:txBody>
      </p:sp>
      <p:pic>
        <p:nvPicPr>
          <p:cNvPr id="15" name="图片 10">
            <a:extLst>
              <a:ext uri="{FF2B5EF4-FFF2-40B4-BE49-F238E27FC236}">
                <a16:creationId xmlns="" xmlns:a16="http://schemas.microsoft.com/office/drawing/2014/main" id="{AA12D176-F818-42F2-8BAC-9738DA114B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01" y="984912"/>
            <a:ext cx="3397133" cy="36369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3144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1\Desktop\5w1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6288" y="-476250"/>
            <a:ext cx="10696576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63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6852" y="866801"/>
            <a:ext cx="8090297" cy="36482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3080B10A-623D-47B6-AB97-4FE37B06124A}"/>
              </a:ext>
            </a:extLst>
          </p:cNvPr>
          <p:cNvSpPr/>
          <p:nvPr/>
        </p:nvSpPr>
        <p:spPr>
          <a:xfrm>
            <a:off x="756085" y="42070"/>
            <a:ext cx="7505381" cy="93102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endParaRPr lang="en-US" sz="2800" dirty="0">
              <a:solidFill>
                <a:schemeClr val="tx1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="" xmlns:a16="http://schemas.microsoft.com/office/drawing/2014/main" id="{5D297E25-87DD-3A1E-15E0-A209249E6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262" y="1006381"/>
            <a:ext cx="53514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63">
              <a:defRPr/>
            </a:pPr>
            <a:r>
              <a:rPr lang="nl-NL" altLang="zh-CN" sz="2800" b="1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a) Đề tài: </a:t>
            </a:r>
            <a:r>
              <a:rPr lang="nl-NL" altLang="zh-CN" sz="2800" b="1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Kể </a:t>
            </a:r>
            <a:r>
              <a:rPr lang="nl-NL" altLang="zh-CN" sz="2800" b="1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lại truyện ngụ ngôn</a:t>
            </a:r>
            <a:endParaRPr lang="zh-CN" altLang="en-US" sz="3600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4" name="组合 20">
            <a:extLst>
              <a:ext uri="{FF2B5EF4-FFF2-40B4-BE49-F238E27FC236}">
                <a16:creationId xmlns="" xmlns:a16="http://schemas.microsoft.com/office/drawing/2014/main" id="{F89729D1-CB1A-E12E-A4EE-9375FA4C0E14}"/>
              </a:ext>
            </a:extLst>
          </p:cNvPr>
          <p:cNvGrpSpPr/>
          <p:nvPr/>
        </p:nvGrpSpPr>
        <p:grpSpPr>
          <a:xfrm>
            <a:off x="488346" y="1594111"/>
            <a:ext cx="785942" cy="839663"/>
            <a:chOff x="5758072" y="954157"/>
            <a:chExt cx="1048166" cy="1119809"/>
          </a:xfrm>
          <a:solidFill>
            <a:srgbClr val="E2B3BD"/>
          </a:solidFill>
        </p:grpSpPr>
        <p:sp>
          <p:nvSpPr>
            <p:cNvPr id="15" name="菱形 21">
              <a:extLst>
                <a:ext uri="{FF2B5EF4-FFF2-40B4-BE49-F238E27FC236}">
                  <a16:creationId xmlns="" xmlns:a16="http://schemas.microsoft.com/office/drawing/2014/main" id="{E7AADFCD-7396-A7EC-EE40-78D1A2657E7A}"/>
                </a:ext>
              </a:extLst>
            </p:cNvPr>
            <p:cNvSpPr/>
            <p:nvPr/>
          </p:nvSpPr>
          <p:spPr>
            <a:xfrm>
              <a:off x="5759317" y="954157"/>
              <a:ext cx="1046921" cy="1046921"/>
            </a:xfrm>
            <a:prstGeom prst="diamond">
              <a:avLst/>
            </a:prstGeom>
            <a:grpFill/>
            <a:ln w="28575">
              <a:solidFill>
                <a:srgbClr val="E2B3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菱形 22">
              <a:extLst>
                <a:ext uri="{FF2B5EF4-FFF2-40B4-BE49-F238E27FC236}">
                  <a16:creationId xmlns="" xmlns:a16="http://schemas.microsoft.com/office/drawing/2014/main" id="{73A8A1D9-CB3D-B66D-4F7F-F6AA2D8DE23F}"/>
                </a:ext>
              </a:extLst>
            </p:cNvPr>
            <p:cNvSpPr/>
            <p:nvPr/>
          </p:nvSpPr>
          <p:spPr>
            <a:xfrm>
              <a:off x="5758072" y="1027045"/>
              <a:ext cx="1046921" cy="1046921"/>
            </a:xfrm>
            <a:prstGeom prst="diamond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文本框 23">
            <a:extLst>
              <a:ext uri="{FF2B5EF4-FFF2-40B4-BE49-F238E27FC236}">
                <a16:creationId xmlns="" xmlns:a16="http://schemas.microsoft.com/office/drawing/2014/main" id="{03B91447-2CB7-1DDA-898A-B15A4DDAB711}"/>
              </a:ext>
            </a:extLst>
          </p:cNvPr>
          <p:cNvSpPr txBox="1"/>
          <p:nvPr/>
        </p:nvSpPr>
        <p:spPr>
          <a:xfrm>
            <a:off x="652301" y="1817397"/>
            <a:ext cx="467031" cy="48465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663">
              <a:defRPr/>
            </a:pPr>
            <a:r>
              <a:rPr lang="en-US" altLang="zh-CN" sz="27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rPr>
              <a:t>1</a:t>
            </a:r>
            <a:endParaRPr lang="zh-CN" altLang="en-US" sz="27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仓耳羽辰体-谷力 W04" panose="02020400000000000000" pitchFamily="18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24">
            <a:extLst>
              <a:ext uri="{FF2B5EF4-FFF2-40B4-BE49-F238E27FC236}">
                <a16:creationId xmlns="" xmlns:a16="http://schemas.microsoft.com/office/drawing/2014/main" id="{3472C880-8260-F1FF-516D-26EF3E409486}"/>
              </a:ext>
            </a:extLst>
          </p:cNvPr>
          <p:cNvGrpSpPr/>
          <p:nvPr/>
        </p:nvGrpSpPr>
        <p:grpSpPr>
          <a:xfrm>
            <a:off x="492329" y="2675584"/>
            <a:ext cx="785942" cy="839663"/>
            <a:chOff x="5758072" y="954157"/>
            <a:chExt cx="1048166" cy="1119809"/>
          </a:xfrm>
          <a:solidFill>
            <a:srgbClr val="FFC869"/>
          </a:solidFill>
        </p:grpSpPr>
        <p:sp>
          <p:nvSpPr>
            <p:cNvPr id="19" name="菱形 25">
              <a:extLst>
                <a:ext uri="{FF2B5EF4-FFF2-40B4-BE49-F238E27FC236}">
                  <a16:creationId xmlns="" xmlns:a16="http://schemas.microsoft.com/office/drawing/2014/main" id="{400F490D-D0A6-A5D9-1150-88BD711D346D}"/>
                </a:ext>
              </a:extLst>
            </p:cNvPr>
            <p:cNvSpPr/>
            <p:nvPr/>
          </p:nvSpPr>
          <p:spPr>
            <a:xfrm>
              <a:off x="5759317" y="954157"/>
              <a:ext cx="1046921" cy="1046921"/>
            </a:xfrm>
            <a:prstGeom prst="diamond">
              <a:avLst/>
            </a:prstGeom>
            <a:grpFill/>
            <a:ln w="28575">
              <a:solidFill>
                <a:srgbClr val="FFC86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菱形 26">
              <a:extLst>
                <a:ext uri="{FF2B5EF4-FFF2-40B4-BE49-F238E27FC236}">
                  <a16:creationId xmlns="" xmlns:a16="http://schemas.microsoft.com/office/drawing/2014/main" id="{A90BD02A-1699-4BA3-5953-15E6397A30D7}"/>
                </a:ext>
              </a:extLst>
            </p:cNvPr>
            <p:cNvSpPr/>
            <p:nvPr/>
          </p:nvSpPr>
          <p:spPr>
            <a:xfrm>
              <a:off x="5758072" y="1027045"/>
              <a:ext cx="1046921" cy="1046921"/>
            </a:xfrm>
            <a:prstGeom prst="diamond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本框 27">
            <a:extLst>
              <a:ext uri="{FF2B5EF4-FFF2-40B4-BE49-F238E27FC236}">
                <a16:creationId xmlns="" xmlns:a16="http://schemas.microsoft.com/office/drawing/2014/main" id="{504F5FED-C879-154C-97FE-867A0B967591}"/>
              </a:ext>
            </a:extLst>
          </p:cNvPr>
          <p:cNvSpPr txBox="1"/>
          <p:nvPr/>
        </p:nvSpPr>
        <p:spPr>
          <a:xfrm>
            <a:off x="656284" y="2898871"/>
            <a:ext cx="467031" cy="4846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663">
              <a:defRPr/>
            </a:pPr>
            <a:r>
              <a:rPr lang="en-US" altLang="zh-CN" sz="2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rPr>
              <a:t>2</a:t>
            </a:r>
            <a:endParaRPr lang="zh-CN" altLang="en-US" sz="27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仓耳羽辰体-谷力 W04" panose="02020400000000000000" pitchFamily="18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2">
            <a:extLst>
              <a:ext uri="{FF2B5EF4-FFF2-40B4-BE49-F238E27FC236}">
                <a16:creationId xmlns="" xmlns:a16="http://schemas.microsoft.com/office/drawing/2014/main" id="{738E79DC-B08A-4E3C-126C-892016CFF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288" y="1681580"/>
            <a:ext cx="4362167" cy="438582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34">
            <a:extLst>
              <a:ext uri="{FF2B5EF4-FFF2-40B4-BE49-F238E27FC236}">
                <a16:creationId xmlns="" xmlns:a16="http://schemas.microsoft.com/office/drawing/2014/main" id="{0E6A64C3-BE64-190A-970C-9DD0C5EC2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271" y="2854092"/>
            <a:ext cx="3520704" cy="807913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  <p:grpSp>
        <p:nvGrpSpPr>
          <p:cNvPr id="27" name="组合 20">
            <a:extLst>
              <a:ext uri="{FF2B5EF4-FFF2-40B4-BE49-F238E27FC236}">
                <a16:creationId xmlns="" xmlns:a16="http://schemas.microsoft.com/office/drawing/2014/main" id="{56CBDEFC-0BA5-C810-DE31-301F52553444}"/>
              </a:ext>
            </a:extLst>
          </p:cNvPr>
          <p:cNvGrpSpPr/>
          <p:nvPr/>
        </p:nvGrpSpPr>
        <p:grpSpPr>
          <a:xfrm>
            <a:off x="3996172" y="2048354"/>
            <a:ext cx="785942" cy="839663"/>
            <a:chOff x="5758072" y="954157"/>
            <a:chExt cx="1048166" cy="1119809"/>
          </a:xfrm>
          <a:solidFill>
            <a:srgbClr val="E2B3BD"/>
          </a:solidFill>
        </p:grpSpPr>
        <p:sp>
          <p:nvSpPr>
            <p:cNvPr id="28" name="菱形 21">
              <a:extLst>
                <a:ext uri="{FF2B5EF4-FFF2-40B4-BE49-F238E27FC236}">
                  <a16:creationId xmlns="" xmlns:a16="http://schemas.microsoft.com/office/drawing/2014/main" id="{CB1961E4-EA67-7711-974C-699D9BC3BB5B}"/>
                </a:ext>
              </a:extLst>
            </p:cNvPr>
            <p:cNvSpPr/>
            <p:nvPr/>
          </p:nvSpPr>
          <p:spPr>
            <a:xfrm>
              <a:off x="5759317" y="954157"/>
              <a:ext cx="1046921" cy="1046921"/>
            </a:xfrm>
            <a:prstGeom prst="diamond">
              <a:avLst/>
            </a:prstGeom>
            <a:grpFill/>
            <a:ln w="28575">
              <a:solidFill>
                <a:srgbClr val="E2B3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菱形 22">
              <a:extLst>
                <a:ext uri="{FF2B5EF4-FFF2-40B4-BE49-F238E27FC236}">
                  <a16:creationId xmlns="" xmlns:a16="http://schemas.microsoft.com/office/drawing/2014/main" id="{B1AC4909-D559-8486-439F-5E32928AF923}"/>
                </a:ext>
              </a:extLst>
            </p:cNvPr>
            <p:cNvSpPr/>
            <p:nvPr/>
          </p:nvSpPr>
          <p:spPr>
            <a:xfrm>
              <a:off x="5758072" y="1027045"/>
              <a:ext cx="1046921" cy="1046921"/>
            </a:xfrm>
            <a:prstGeom prst="diamond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文本框 23">
            <a:extLst>
              <a:ext uri="{FF2B5EF4-FFF2-40B4-BE49-F238E27FC236}">
                <a16:creationId xmlns="" xmlns:a16="http://schemas.microsoft.com/office/drawing/2014/main" id="{FC1FFCBE-E624-991A-4F17-72D7B6B69ACA}"/>
              </a:ext>
            </a:extLst>
          </p:cNvPr>
          <p:cNvSpPr txBox="1"/>
          <p:nvPr/>
        </p:nvSpPr>
        <p:spPr>
          <a:xfrm>
            <a:off x="4160127" y="2271640"/>
            <a:ext cx="467031" cy="4846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663">
              <a:defRPr/>
            </a:pPr>
            <a:r>
              <a:rPr lang="en-US" altLang="zh-CN" sz="2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rPr>
              <a:t>3</a:t>
            </a:r>
            <a:endParaRPr lang="zh-CN" altLang="en-US" sz="27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仓耳羽辰体-谷力 W04" panose="02020400000000000000" pitchFamily="18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24">
            <a:extLst>
              <a:ext uri="{FF2B5EF4-FFF2-40B4-BE49-F238E27FC236}">
                <a16:creationId xmlns="" xmlns:a16="http://schemas.microsoft.com/office/drawing/2014/main" id="{1F546CCF-402E-09D9-39CB-03D516A59024}"/>
              </a:ext>
            </a:extLst>
          </p:cNvPr>
          <p:cNvGrpSpPr/>
          <p:nvPr/>
        </p:nvGrpSpPr>
        <p:grpSpPr>
          <a:xfrm>
            <a:off x="4042687" y="3331855"/>
            <a:ext cx="785942" cy="839663"/>
            <a:chOff x="5758072" y="954157"/>
            <a:chExt cx="1048166" cy="1119809"/>
          </a:xfrm>
          <a:solidFill>
            <a:srgbClr val="FFC869"/>
          </a:solidFill>
        </p:grpSpPr>
        <p:sp>
          <p:nvSpPr>
            <p:cNvPr id="32" name="菱形 25">
              <a:extLst>
                <a:ext uri="{FF2B5EF4-FFF2-40B4-BE49-F238E27FC236}">
                  <a16:creationId xmlns="" xmlns:a16="http://schemas.microsoft.com/office/drawing/2014/main" id="{2744A306-99A2-7F03-4DAE-3C4B13861BC8}"/>
                </a:ext>
              </a:extLst>
            </p:cNvPr>
            <p:cNvSpPr/>
            <p:nvPr/>
          </p:nvSpPr>
          <p:spPr>
            <a:xfrm>
              <a:off x="5759317" y="954157"/>
              <a:ext cx="1046921" cy="1046921"/>
            </a:xfrm>
            <a:prstGeom prst="diamond">
              <a:avLst/>
            </a:prstGeom>
            <a:grpFill/>
            <a:ln w="28575">
              <a:solidFill>
                <a:srgbClr val="FFC86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菱形 26">
              <a:extLst>
                <a:ext uri="{FF2B5EF4-FFF2-40B4-BE49-F238E27FC236}">
                  <a16:creationId xmlns="" xmlns:a16="http://schemas.microsoft.com/office/drawing/2014/main" id="{3E9BC503-484F-16D7-5FB0-2EB54AF64CC4}"/>
                </a:ext>
              </a:extLst>
            </p:cNvPr>
            <p:cNvSpPr/>
            <p:nvPr/>
          </p:nvSpPr>
          <p:spPr>
            <a:xfrm>
              <a:off x="5758072" y="1027045"/>
              <a:ext cx="1046921" cy="1046921"/>
            </a:xfrm>
            <a:prstGeom prst="diamond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685663">
                <a:defRPr/>
              </a:pPr>
              <a:endParaRPr lang="zh-CN" altLang="en-US" sz="2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文本框 27">
            <a:extLst>
              <a:ext uri="{FF2B5EF4-FFF2-40B4-BE49-F238E27FC236}">
                <a16:creationId xmlns="" xmlns:a16="http://schemas.microsoft.com/office/drawing/2014/main" id="{0DFA7473-C6CC-C527-BD0A-E7AD9C06E265}"/>
              </a:ext>
            </a:extLst>
          </p:cNvPr>
          <p:cNvSpPr txBox="1"/>
          <p:nvPr/>
        </p:nvSpPr>
        <p:spPr>
          <a:xfrm>
            <a:off x="4206642" y="3555141"/>
            <a:ext cx="467031" cy="4846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663">
              <a:defRPr/>
            </a:pPr>
            <a:r>
              <a:rPr lang="en-US" altLang="zh-CN" sz="27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仓耳羽辰体-谷力 W04" panose="02020400000000000000" pitchFamily="18" charset="-122"/>
                <a:cs typeface="Times New Roman" panose="02020603050405020304" pitchFamily="18" charset="0"/>
              </a:rPr>
              <a:t>4</a:t>
            </a:r>
            <a:endParaRPr lang="zh-CN" altLang="en-US" sz="27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仓耳羽辰体-谷力 W04" panose="02020400000000000000" pitchFamily="18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22">
            <a:extLst>
              <a:ext uri="{FF2B5EF4-FFF2-40B4-BE49-F238E27FC236}">
                <a16:creationId xmlns="" xmlns:a16="http://schemas.microsoft.com/office/drawing/2014/main" id="{CF589261-3A8E-DB5C-A108-5E006AF30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2242" y="2140314"/>
            <a:ext cx="3583259" cy="807913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Ê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4">
            <a:extLst>
              <a:ext uri="{FF2B5EF4-FFF2-40B4-BE49-F238E27FC236}">
                <a16:creationId xmlns="" xmlns:a16="http://schemas.microsoft.com/office/drawing/2014/main" id="{F567B272-57B1-C79F-6CA9-DC4F2F977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7936" y="3239705"/>
            <a:ext cx="3902148" cy="807913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e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1350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4" grpId="0"/>
      <p:bldP spid="25" grpId="0"/>
      <p:bldP spid="26" grpId="0"/>
      <p:bldP spid="30" grpId="0"/>
      <p:bldP spid="34" grpId="0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6852" y="866801"/>
            <a:ext cx="8090297" cy="36482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1079260" y="151222"/>
            <a:ext cx="571805" cy="47725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3080B10A-623D-47B6-AB97-4FE37B06124A}"/>
              </a:ext>
            </a:extLst>
          </p:cNvPr>
          <p:cNvSpPr/>
          <p:nvPr/>
        </p:nvSpPr>
        <p:spPr>
          <a:xfrm>
            <a:off x="1511028" y="42070"/>
            <a:ext cx="7026916" cy="93102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endParaRPr lang="en-US" sz="2800" dirty="0">
              <a:solidFill>
                <a:schemeClr val="tx1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25">
            <a:extLst>
              <a:ext uri="{FF2B5EF4-FFF2-40B4-BE49-F238E27FC236}">
                <a16:creationId xmlns="" xmlns:a16="http://schemas.microsoft.com/office/drawing/2014/main" id="{D197BBC8-43A9-BD91-D5F4-2988773EF14E}"/>
              </a:ext>
            </a:extLst>
          </p:cNvPr>
          <p:cNvCxnSpPr/>
          <p:nvPr/>
        </p:nvCxnSpPr>
        <p:spPr>
          <a:xfrm>
            <a:off x="2974471" y="1354281"/>
            <a:ext cx="3062196" cy="0"/>
          </a:xfrm>
          <a:prstGeom prst="line">
            <a:avLst/>
          </a:prstGeom>
          <a:ln w="57150">
            <a:solidFill>
              <a:srgbClr val="328D8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>
            <a:extLst>
              <a:ext uri="{FF2B5EF4-FFF2-40B4-BE49-F238E27FC236}">
                <a16:creationId xmlns="" xmlns:a16="http://schemas.microsoft.com/office/drawing/2014/main" id="{5D297E25-87DD-3A1E-15E0-A209249E6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841" y="900215"/>
            <a:ext cx="403511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63">
              <a:defRPr/>
            </a:pPr>
            <a:r>
              <a:rPr lang="nl-NL" altLang="zh-CN" sz="2100" b="1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lang="nl-NL" altLang="zh-CN" sz="2800" b="1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) Mục </a:t>
            </a:r>
            <a:r>
              <a:rPr lang="nl-NL" altLang="zh-CN" sz="2800" b="1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đích,người nghe</a:t>
            </a:r>
            <a:endParaRPr lang="zh-CN" altLang="en-US" sz="2800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7" name="图片 2">
            <a:extLst>
              <a:ext uri="{FF2B5EF4-FFF2-40B4-BE49-F238E27FC236}">
                <a16:creationId xmlns="" xmlns:a16="http://schemas.microsoft.com/office/drawing/2014/main" id="{01C65F84-0E07-540A-E3B3-7BA96C46AAD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91" y="1283449"/>
            <a:ext cx="5740075" cy="3724486"/>
          </a:xfrm>
          <a:prstGeom prst="rect">
            <a:avLst/>
          </a:prstGeom>
        </p:spPr>
      </p:pic>
      <p:sp>
        <p:nvSpPr>
          <p:cNvPr id="38" name="文本框 5">
            <a:extLst>
              <a:ext uri="{FF2B5EF4-FFF2-40B4-BE49-F238E27FC236}">
                <a16:creationId xmlns="" xmlns:a16="http://schemas.microsoft.com/office/drawing/2014/main" id="{314DE409-0F60-06F4-F6DC-46B4E473B876}"/>
              </a:ext>
            </a:extLst>
          </p:cNvPr>
          <p:cNvSpPr txBox="1"/>
          <p:nvPr/>
        </p:nvSpPr>
        <p:spPr>
          <a:xfrm>
            <a:off x="1212125" y="1856325"/>
            <a:ext cx="2902688" cy="173124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27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,bạn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endParaRPr lang="en-US" sz="27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7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图片 9" descr="图片包含 玩具, 玩偶&#10;&#10;自动生成的说明">
            <a:extLst>
              <a:ext uri="{FF2B5EF4-FFF2-40B4-BE49-F238E27FC236}">
                <a16:creationId xmlns="" xmlns:a16="http://schemas.microsoft.com/office/drawing/2014/main" id="{D416A02C-7A0A-707D-1C12-F19289F0DEA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8205" y="1277193"/>
            <a:ext cx="4472646" cy="33503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14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6852" y="866801"/>
            <a:ext cx="8090297" cy="36482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1079260" y="151222"/>
            <a:ext cx="571805" cy="47725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="" xmlns:a16="http://schemas.microsoft.com/office/drawing/2014/main" id="{3080B10A-623D-47B6-AB97-4FE37B06124A}"/>
              </a:ext>
            </a:extLst>
          </p:cNvPr>
          <p:cNvSpPr/>
          <p:nvPr/>
        </p:nvSpPr>
        <p:spPr>
          <a:xfrm>
            <a:off x="903768" y="42070"/>
            <a:ext cx="7602280" cy="93102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endParaRPr lang="en-US" sz="2800" dirty="0">
              <a:solidFill>
                <a:schemeClr val="tx1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="" xmlns:a16="http://schemas.microsoft.com/office/drawing/2014/main" id="{5D297E25-87DD-3A1E-15E0-A209249E6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103" y="1203455"/>
            <a:ext cx="57096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63">
              <a:defRPr/>
            </a:pPr>
            <a:r>
              <a:rPr lang="nl-NL" altLang="zh-CN" sz="2800" b="1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lt"/>
              </a:rPr>
              <a:t>c) Không gian, thời gian nói</a:t>
            </a:r>
            <a:endParaRPr lang="zh-CN" altLang="en-US" sz="2800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4" name="图片 29">
            <a:extLst>
              <a:ext uri="{FF2B5EF4-FFF2-40B4-BE49-F238E27FC236}">
                <a16:creationId xmlns="" xmlns:a16="http://schemas.microsoft.com/office/drawing/2014/main" id="{64093811-F60A-0EA6-6043-6A8CF60D137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064" y="1467485"/>
            <a:ext cx="2737197" cy="3047540"/>
          </a:xfrm>
          <a:prstGeom prst="rect">
            <a:avLst/>
          </a:prstGeom>
        </p:spPr>
      </p:pic>
      <p:pic>
        <p:nvPicPr>
          <p:cNvPr id="15" name="图片 23">
            <a:extLst>
              <a:ext uri="{FF2B5EF4-FFF2-40B4-BE49-F238E27FC236}">
                <a16:creationId xmlns="" xmlns:a16="http://schemas.microsoft.com/office/drawing/2014/main" id="{2DABA9C2-2868-3EC7-9020-54717D7AD47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260" y="1751012"/>
            <a:ext cx="4311447" cy="208904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C5F6B6C-8E7E-CF95-5ED4-A14091AC9F00}"/>
              </a:ext>
            </a:extLst>
          </p:cNvPr>
          <p:cNvSpPr txBox="1"/>
          <p:nvPr/>
        </p:nvSpPr>
        <p:spPr>
          <a:xfrm>
            <a:off x="1743740" y="2275867"/>
            <a:ext cx="2828259" cy="173124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663"/>
            <a:r>
              <a:rPr lang="pt-B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lớp học, ở gia đình ...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6384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B1814C5-282F-43F1-8D21-125038E9E73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="" xmlns:a16="http://schemas.microsoft.com/office/drawing/2014/main" id="{F810A3BC-5CAB-4BE2-A856-D3DB2044F0E1}"/>
              </a:ext>
            </a:extLst>
          </p:cNvPr>
          <p:cNvSpPr/>
          <p:nvPr/>
        </p:nvSpPr>
        <p:spPr>
          <a:xfrm>
            <a:off x="178905" y="485775"/>
            <a:ext cx="8736495" cy="4165738"/>
          </a:xfrm>
          <a:prstGeom prst="roundRect">
            <a:avLst>
              <a:gd name="adj" fmla="val 7821"/>
            </a:avLst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23">
            <a:extLst>
              <a:ext uri="{FF2B5EF4-FFF2-40B4-BE49-F238E27FC236}">
                <a16:creationId xmlns="" xmlns:a16="http://schemas.microsoft.com/office/drawing/2014/main" id="{C34EE974-59DA-0D48-B10B-811E0C791125}"/>
              </a:ext>
            </a:extLst>
          </p:cNvPr>
          <p:cNvGrpSpPr/>
          <p:nvPr/>
        </p:nvGrpSpPr>
        <p:grpSpPr>
          <a:xfrm>
            <a:off x="4858195" y="800214"/>
            <a:ext cx="3912097" cy="1921371"/>
            <a:chOff x="7460470" y="2161478"/>
            <a:chExt cx="3657600" cy="3562129"/>
          </a:xfrm>
        </p:grpSpPr>
        <p:grpSp>
          <p:nvGrpSpPr>
            <p:cNvPr id="39" name="组合 11">
              <a:extLst>
                <a:ext uri="{FF2B5EF4-FFF2-40B4-BE49-F238E27FC236}">
                  <a16:creationId xmlns="" xmlns:a16="http://schemas.microsoft.com/office/drawing/2014/main" id="{FAB801D0-1298-8D23-E284-DF39B7AEFF6C}"/>
                </a:ext>
              </a:extLst>
            </p:cNvPr>
            <p:cNvGrpSpPr/>
            <p:nvPr/>
          </p:nvGrpSpPr>
          <p:grpSpPr>
            <a:xfrm>
              <a:off x="7460470" y="2275557"/>
              <a:ext cx="3657600" cy="3448050"/>
              <a:chOff x="2052318" y="2533650"/>
              <a:chExt cx="3657600" cy="3448050"/>
            </a:xfrm>
          </p:grpSpPr>
          <p:sp>
            <p:nvSpPr>
              <p:cNvPr id="44" name="泪滴形 4">
                <a:extLst>
                  <a:ext uri="{FF2B5EF4-FFF2-40B4-BE49-F238E27FC236}">
                    <a16:creationId xmlns="" xmlns:a16="http://schemas.microsoft.com/office/drawing/2014/main" id="{6806A04F-CE97-4049-CF47-96603F06588B}"/>
                  </a:ext>
                </a:extLst>
              </p:cNvPr>
              <p:cNvSpPr/>
              <p:nvPr/>
            </p:nvSpPr>
            <p:spPr>
              <a:xfrm>
                <a:off x="2052318" y="2533650"/>
                <a:ext cx="3657600" cy="3448050"/>
              </a:xfrm>
              <a:prstGeom prst="cloud">
                <a:avLst/>
              </a:prstGeom>
              <a:solidFill>
                <a:srgbClr val="E76F6F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泪滴形 5">
                <a:extLst>
                  <a:ext uri="{FF2B5EF4-FFF2-40B4-BE49-F238E27FC236}">
                    <a16:creationId xmlns="" xmlns:a16="http://schemas.microsoft.com/office/drawing/2014/main" id="{D964B7F3-5ECB-D841-6C1F-699F5E5D89B5}"/>
                  </a:ext>
                </a:extLst>
              </p:cNvPr>
              <p:cNvSpPr/>
              <p:nvPr/>
            </p:nvSpPr>
            <p:spPr>
              <a:xfrm>
                <a:off x="2299968" y="2781300"/>
                <a:ext cx="3162300" cy="2952750"/>
              </a:xfrm>
              <a:prstGeom prst="cloud">
                <a:avLst/>
              </a:prstGeom>
              <a:solidFill>
                <a:srgbClr val="FAEEE2"/>
              </a:solidFill>
              <a:ln w="19050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组合 14">
              <a:extLst>
                <a:ext uri="{FF2B5EF4-FFF2-40B4-BE49-F238E27FC236}">
                  <a16:creationId xmlns="" xmlns:a16="http://schemas.microsoft.com/office/drawing/2014/main" id="{19B4D33F-3AD7-D408-F685-054B42FD261F}"/>
                </a:ext>
              </a:extLst>
            </p:cNvPr>
            <p:cNvGrpSpPr/>
            <p:nvPr/>
          </p:nvGrpSpPr>
          <p:grpSpPr>
            <a:xfrm>
              <a:off x="8333697" y="2161478"/>
              <a:ext cx="2172017" cy="3370316"/>
              <a:chOff x="5859742" y="1832011"/>
              <a:chExt cx="2172017" cy="3370316"/>
            </a:xfrm>
          </p:grpSpPr>
          <p:sp>
            <p:nvSpPr>
              <p:cNvPr id="41" name="任意多边形: 形状 15">
                <a:extLst>
                  <a:ext uri="{FF2B5EF4-FFF2-40B4-BE49-F238E27FC236}">
                    <a16:creationId xmlns="" xmlns:a16="http://schemas.microsoft.com/office/drawing/2014/main" id="{FC42C348-3564-8B20-7067-4DC1A4612304}"/>
                  </a:ext>
                </a:extLst>
              </p:cNvPr>
              <p:cNvSpPr/>
              <p:nvPr/>
            </p:nvSpPr>
            <p:spPr>
              <a:xfrm rot="11880000">
                <a:off x="5859742" y="4639639"/>
                <a:ext cx="581722" cy="562688"/>
              </a:xfrm>
              <a:custGeom>
                <a:avLst/>
                <a:gdLst>
                  <a:gd name="connsiteX0" fmla="*/ 962081 w 1296281"/>
                  <a:gd name="connsiteY0" fmla="*/ 1248824 h 1253866"/>
                  <a:gd name="connsiteX1" fmla="*/ 729117 w 1296281"/>
                  <a:gd name="connsiteY1" fmla="*/ 1157723 h 1253866"/>
                  <a:gd name="connsiteX2" fmla="*/ 714464 w 1296281"/>
                  <a:gd name="connsiteY2" fmla="*/ 908009 h 1253866"/>
                  <a:gd name="connsiteX3" fmla="*/ 735383 w 1296281"/>
                  <a:gd name="connsiteY3" fmla="*/ 879419 h 1253866"/>
                  <a:gd name="connsiteX4" fmla="*/ 718781 w 1296281"/>
                  <a:gd name="connsiteY4" fmla="*/ 887839 h 1253866"/>
                  <a:gd name="connsiteX5" fmla="*/ 589247 w 1296281"/>
                  <a:gd name="connsiteY5" fmla="*/ 888877 h 1253866"/>
                  <a:gd name="connsiteX6" fmla="*/ 558504 w 1296281"/>
                  <a:gd name="connsiteY6" fmla="*/ 876148 h 1253866"/>
                  <a:gd name="connsiteX7" fmla="*/ 581816 w 1296281"/>
                  <a:gd name="connsiteY7" fmla="*/ 908008 h 1253866"/>
                  <a:gd name="connsiteX8" fmla="*/ 567163 w 1296281"/>
                  <a:gd name="connsiteY8" fmla="*/ 1157724 h 1253866"/>
                  <a:gd name="connsiteX9" fmla="*/ 254072 w 1296281"/>
                  <a:gd name="connsiteY9" fmla="*/ 1212815 h 1253866"/>
                  <a:gd name="connsiteX10" fmla="*/ 209718 w 1296281"/>
                  <a:gd name="connsiteY10" fmla="*/ 898023 h 1253866"/>
                  <a:gd name="connsiteX11" fmla="*/ 484060 w 1296281"/>
                  <a:gd name="connsiteY11" fmla="*/ 820520 h 1253866"/>
                  <a:gd name="connsiteX12" fmla="*/ 488165 w 1296281"/>
                  <a:gd name="connsiteY12" fmla="*/ 822895 h 1253866"/>
                  <a:gd name="connsiteX13" fmla="*/ 482046 w 1296281"/>
                  <a:gd name="connsiteY13" fmla="*/ 817954 h 1253866"/>
                  <a:gd name="connsiteX14" fmla="*/ 438039 w 1296281"/>
                  <a:gd name="connsiteY14" fmla="*/ 738693 h 1253866"/>
                  <a:gd name="connsiteX15" fmla="*/ 427053 w 1296281"/>
                  <a:gd name="connsiteY15" fmla="*/ 648703 h 1253866"/>
                  <a:gd name="connsiteX16" fmla="*/ 429099 w 1296281"/>
                  <a:gd name="connsiteY16" fmla="*/ 641110 h 1253866"/>
                  <a:gd name="connsiteX17" fmla="*/ 427174 w 1296281"/>
                  <a:gd name="connsiteY17" fmla="*/ 645444 h 1253866"/>
                  <a:gd name="connsiteX18" fmla="*/ 159671 w 1296281"/>
                  <a:gd name="connsiteY18" fmla="*/ 743996 h 1253866"/>
                  <a:gd name="connsiteX19" fmla="*/ 10526 w 1296281"/>
                  <a:gd name="connsiteY19" fmla="*/ 463253 h 1253866"/>
                  <a:gd name="connsiteX20" fmla="*/ 296203 w 1296281"/>
                  <a:gd name="connsiteY20" fmla="*/ 323793 h 1253866"/>
                  <a:gd name="connsiteX21" fmla="*/ 454835 w 1296281"/>
                  <a:gd name="connsiteY21" fmla="*/ 517204 h 1253866"/>
                  <a:gd name="connsiteX22" fmla="*/ 454703 w 1296281"/>
                  <a:gd name="connsiteY22" fmla="*/ 556681 h 1253866"/>
                  <a:gd name="connsiteX23" fmla="*/ 472093 w 1296281"/>
                  <a:gd name="connsiteY23" fmla="*/ 528314 h 1253866"/>
                  <a:gd name="connsiteX24" fmla="*/ 577499 w 1296281"/>
                  <a:gd name="connsiteY24" fmla="*/ 453016 h 1253866"/>
                  <a:gd name="connsiteX25" fmla="*/ 595877 w 1296281"/>
                  <a:gd name="connsiteY25" fmla="*/ 450069 h 1253866"/>
                  <a:gd name="connsiteX26" fmla="*/ 562150 w 1296281"/>
                  <a:gd name="connsiteY26" fmla="*/ 439236 h 1253866"/>
                  <a:gd name="connsiteX27" fmla="*/ 427226 w 1296281"/>
                  <a:gd name="connsiteY27" fmla="*/ 228600 h 1253866"/>
                  <a:gd name="connsiteX28" fmla="*/ 648140 w 1296281"/>
                  <a:gd name="connsiteY28" fmla="*/ 0 h 1253866"/>
                  <a:gd name="connsiteX29" fmla="*/ 869054 w 1296281"/>
                  <a:gd name="connsiteY29" fmla="*/ 228600 h 1253866"/>
                  <a:gd name="connsiteX30" fmla="*/ 734130 w 1296281"/>
                  <a:gd name="connsiteY30" fmla="*/ 439235 h 1253866"/>
                  <a:gd name="connsiteX31" fmla="*/ 698436 w 1296281"/>
                  <a:gd name="connsiteY31" fmla="*/ 450701 h 1253866"/>
                  <a:gd name="connsiteX32" fmla="*/ 707032 w 1296281"/>
                  <a:gd name="connsiteY32" fmla="*/ 451978 h 1253866"/>
                  <a:gd name="connsiteX33" fmla="*/ 814234 w 1296281"/>
                  <a:gd name="connsiteY33" fmla="*/ 522899 h 1253866"/>
                  <a:gd name="connsiteX34" fmla="*/ 848833 w 1296281"/>
                  <a:gd name="connsiteY34" fmla="*/ 585215 h 1253866"/>
                  <a:gd name="connsiteX35" fmla="*/ 841445 w 1296281"/>
                  <a:gd name="connsiteY35" fmla="*/ 517204 h 1253866"/>
                  <a:gd name="connsiteX36" fmla="*/ 1000077 w 1296281"/>
                  <a:gd name="connsiteY36" fmla="*/ 323793 h 1253866"/>
                  <a:gd name="connsiteX37" fmla="*/ 1285755 w 1296281"/>
                  <a:gd name="connsiteY37" fmla="*/ 463254 h 1253866"/>
                  <a:gd name="connsiteX38" fmla="*/ 1136610 w 1296281"/>
                  <a:gd name="connsiteY38" fmla="*/ 743996 h 1253866"/>
                  <a:gd name="connsiteX39" fmla="*/ 894590 w 1296281"/>
                  <a:gd name="connsiteY39" fmla="*/ 680766 h 1253866"/>
                  <a:gd name="connsiteX40" fmla="*/ 860591 w 1296281"/>
                  <a:gd name="connsiteY40" fmla="*/ 621400 h 1253866"/>
                  <a:gd name="connsiteX41" fmla="*/ 869228 w 1296281"/>
                  <a:gd name="connsiteY41" fmla="*/ 692152 h 1253866"/>
                  <a:gd name="connsiteX42" fmla="*/ 824187 w 1296281"/>
                  <a:gd name="connsiteY42" fmla="*/ 812540 h 1253866"/>
                  <a:gd name="connsiteX43" fmla="*/ 817981 w 1296281"/>
                  <a:gd name="connsiteY43" fmla="*/ 818627 h 1253866"/>
                  <a:gd name="connsiteX44" fmla="*/ 853598 w 1296281"/>
                  <a:gd name="connsiteY44" fmla="*/ 806922 h 1253866"/>
                  <a:gd name="connsiteX45" fmla="*/ 1086563 w 1296281"/>
                  <a:gd name="connsiteY45" fmla="*/ 898023 h 1253866"/>
                  <a:gd name="connsiteX46" fmla="*/ 1042208 w 1296281"/>
                  <a:gd name="connsiteY46" fmla="*/ 1212815 h 1253866"/>
                  <a:gd name="connsiteX47" fmla="*/ 962081 w 1296281"/>
                  <a:gd name="connsiteY47" fmla="*/ 1248824 h 1253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1296281" h="1253866">
                    <a:moveTo>
                      <a:pt x="962081" y="1248824"/>
                    </a:moveTo>
                    <a:cubicBezTo>
                      <a:pt x="877537" y="1267354"/>
                      <a:pt x="784774" y="1234328"/>
                      <a:pt x="729117" y="1157723"/>
                    </a:cubicBezTo>
                    <a:cubicBezTo>
                      <a:pt x="673460" y="1081118"/>
                      <a:pt x="670716" y="982689"/>
                      <a:pt x="714464" y="908009"/>
                    </a:cubicBezTo>
                    <a:lnTo>
                      <a:pt x="735383" y="879419"/>
                    </a:lnTo>
                    <a:lnTo>
                      <a:pt x="718781" y="887839"/>
                    </a:lnTo>
                    <a:cubicBezTo>
                      <a:pt x="675269" y="901977"/>
                      <a:pt x="630396" y="901423"/>
                      <a:pt x="589247" y="888877"/>
                    </a:cubicBezTo>
                    <a:lnTo>
                      <a:pt x="558504" y="876148"/>
                    </a:lnTo>
                    <a:lnTo>
                      <a:pt x="581816" y="908008"/>
                    </a:lnTo>
                    <a:cubicBezTo>
                      <a:pt x="625564" y="982690"/>
                      <a:pt x="622821" y="1081118"/>
                      <a:pt x="567163" y="1157724"/>
                    </a:cubicBezTo>
                    <a:cubicBezTo>
                      <a:pt x="492954" y="1259863"/>
                      <a:pt x="352779" y="1284528"/>
                      <a:pt x="254072" y="1212815"/>
                    </a:cubicBezTo>
                    <a:cubicBezTo>
                      <a:pt x="155367" y="1141101"/>
                      <a:pt x="135508" y="1000163"/>
                      <a:pt x="209718" y="898023"/>
                    </a:cubicBezTo>
                    <a:cubicBezTo>
                      <a:pt x="274650" y="808651"/>
                      <a:pt x="390090" y="778595"/>
                      <a:pt x="484060" y="820520"/>
                    </a:cubicBezTo>
                    <a:lnTo>
                      <a:pt x="488165" y="822895"/>
                    </a:lnTo>
                    <a:lnTo>
                      <a:pt x="482046" y="817954"/>
                    </a:lnTo>
                    <a:cubicBezTo>
                      <a:pt x="462963" y="795398"/>
                      <a:pt x="447792" y="768711"/>
                      <a:pt x="438039" y="738693"/>
                    </a:cubicBezTo>
                    <a:cubicBezTo>
                      <a:pt x="428285" y="708675"/>
                      <a:pt x="424872" y="678167"/>
                      <a:pt x="427053" y="648703"/>
                    </a:cubicBezTo>
                    <a:lnTo>
                      <a:pt x="429099" y="641110"/>
                    </a:lnTo>
                    <a:lnTo>
                      <a:pt x="427174" y="645444"/>
                    </a:lnTo>
                    <a:cubicBezTo>
                      <a:pt x="375794" y="734596"/>
                      <a:pt x="264734" y="778133"/>
                      <a:pt x="159671" y="743996"/>
                    </a:cubicBezTo>
                    <a:cubicBezTo>
                      <a:pt x="39598" y="704982"/>
                      <a:pt x="-27176" y="579289"/>
                      <a:pt x="10526" y="463253"/>
                    </a:cubicBezTo>
                    <a:cubicBezTo>
                      <a:pt x="48228" y="347218"/>
                      <a:pt x="176130" y="284779"/>
                      <a:pt x="296203" y="323793"/>
                    </a:cubicBezTo>
                    <a:cubicBezTo>
                      <a:pt x="386258" y="353053"/>
                      <a:pt x="446332" y="431071"/>
                      <a:pt x="454835" y="517204"/>
                    </a:cubicBezTo>
                    <a:lnTo>
                      <a:pt x="454703" y="556681"/>
                    </a:lnTo>
                    <a:lnTo>
                      <a:pt x="472093" y="528314"/>
                    </a:lnTo>
                    <a:cubicBezTo>
                      <a:pt x="498009" y="493977"/>
                      <a:pt x="533985" y="467154"/>
                      <a:pt x="577499" y="453016"/>
                    </a:cubicBezTo>
                    <a:lnTo>
                      <a:pt x="595877" y="450069"/>
                    </a:lnTo>
                    <a:lnTo>
                      <a:pt x="562150" y="439236"/>
                    </a:lnTo>
                    <a:cubicBezTo>
                      <a:pt x="482861" y="404532"/>
                      <a:pt x="427226" y="323289"/>
                      <a:pt x="427226" y="228600"/>
                    </a:cubicBezTo>
                    <a:cubicBezTo>
                      <a:pt x="427226" y="102348"/>
                      <a:pt x="526133" y="0"/>
                      <a:pt x="648140" y="0"/>
                    </a:cubicBezTo>
                    <a:cubicBezTo>
                      <a:pt x="770147" y="0"/>
                      <a:pt x="869054" y="102348"/>
                      <a:pt x="869054" y="228600"/>
                    </a:cubicBezTo>
                    <a:cubicBezTo>
                      <a:pt x="869054" y="323289"/>
                      <a:pt x="813419" y="404532"/>
                      <a:pt x="734130" y="439235"/>
                    </a:cubicBezTo>
                    <a:lnTo>
                      <a:pt x="698436" y="450701"/>
                    </a:lnTo>
                    <a:lnTo>
                      <a:pt x="707032" y="451978"/>
                    </a:lnTo>
                    <a:cubicBezTo>
                      <a:pt x="748182" y="464525"/>
                      <a:pt x="785609" y="489065"/>
                      <a:pt x="814234" y="522899"/>
                    </a:cubicBezTo>
                    <a:lnTo>
                      <a:pt x="848833" y="585215"/>
                    </a:lnTo>
                    <a:lnTo>
                      <a:pt x="841445" y="517204"/>
                    </a:lnTo>
                    <a:cubicBezTo>
                      <a:pt x="849949" y="431071"/>
                      <a:pt x="910023" y="353054"/>
                      <a:pt x="1000077" y="323793"/>
                    </a:cubicBezTo>
                    <a:cubicBezTo>
                      <a:pt x="1120150" y="284779"/>
                      <a:pt x="1248052" y="347218"/>
                      <a:pt x="1285755" y="463254"/>
                    </a:cubicBezTo>
                    <a:cubicBezTo>
                      <a:pt x="1323457" y="579289"/>
                      <a:pt x="1256683" y="704982"/>
                      <a:pt x="1136610" y="743996"/>
                    </a:cubicBezTo>
                    <a:cubicBezTo>
                      <a:pt x="1046555" y="773257"/>
                      <a:pt x="952097" y="745450"/>
                      <a:pt x="894590" y="680766"/>
                    </a:cubicBezTo>
                    <a:lnTo>
                      <a:pt x="860591" y="621400"/>
                    </a:lnTo>
                    <a:lnTo>
                      <a:pt x="869228" y="692152"/>
                    </a:lnTo>
                    <a:cubicBezTo>
                      <a:pt x="865957" y="736350"/>
                      <a:pt x="850102" y="778202"/>
                      <a:pt x="824187" y="812540"/>
                    </a:cubicBezTo>
                    <a:lnTo>
                      <a:pt x="817981" y="818627"/>
                    </a:lnTo>
                    <a:lnTo>
                      <a:pt x="853598" y="806922"/>
                    </a:lnTo>
                    <a:cubicBezTo>
                      <a:pt x="938143" y="788392"/>
                      <a:pt x="1030906" y="821418"/>
                      <a:pt x="1086563" y="898023"/>
                    </a:cubicBezTo>
                    <a:cubicBezTo>
                      <a:pt x="1160772" y="1000163"/>
                      <a:pt x="1140913" y="1141101"/>
                      <a:pt x="1042208" y="1212815"/>
                    </a:cubicBezTo>
                    <a:cubicBezTo>
                      <a:pt x="1017531" y="1230743"/>
                      <a:pt x="990262" y="1242648"/>
                      <a:pt x="962081" y="1248824"/>
                    </a:cubicBezTo>
                    <a:close/>
                  </a:path>
                </a:pathLst>
              </a:custGeom>
              <a:solidFill>
                <a:srgbClr val="FDE077"/>
              </a:solidFill>
              <a:ln>
                <a:solidFill>
                  <a:srgbClr val="A64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任意多边形: 形状 16">
                <a:extLst>
                  <a:ext uri="{FF2B5EF4-FFF2-40B4-BE49-F238E27FC236}">
                    <a16:creationId xmlns="" xmlns:a16="http://schemas.microsoft.com/office/drawing/2014/main" id="{FDF8F228-CDFF-E0B9-8EFF-E6E44EE4B4B5}"/>
                  </a:ext>
                </a:extLst>
              </p:cNvPr>
              <p:cNvSpPr/>
              <p:nvPr/>
            </p:nvSpPr>
            <p:spPr>
              <a:xfrm rot="11880000">
                <a:off x="7450037" y="2109578"/>
                <a:ext cx="581722" cy="562688"/>
              </a:xfrm>
              <a:custGeom>
                <a:avLst/>
                <a:gdLst>
                  <a:gd name="connsiteX0" fmla="*/ 962081 w 1296281"/>
                  <a:gd name="connsiteY0" fmla="*/ 1248824 h 1253866"/>
                  <a:gd name="connsiteX1" fmla="*/ 729117 w 1296281"/>
                  <a:gd name="connsiteY1" fmla="*/ 1157723 h 1253866"/>
                  <a:gd name="connsiteX2" fmla="*/ 714464 w 1296281"/>
                  <a:gd name="connsiteY2" fmla="*/ 908009 h 1253866"/>
                  <a:gd name="connsiteX3" fmla="*/ 735383 w 1296281"/>
                  <a:gd name="connsiteY3" fmla="*/ 879419 h 1253866"/>
                  <a:gd name="connsiteX4" fmla="*/ 718781 w 1296281"/>
                  <a:gd name="connsiteY4" fmla="*/ 887839 h 1253866"/>
                  <a:gd name="connsiteX5" fmla="*/ 589247 w 1296281"/>
                  <a:gd name="connsiteY5" fmla="*/ 888877 h 1253866"/>
                  <a:gd name="connsiteX6" fmla="*/ 558504 w 1296281"/>
                  <a:gd name="connsiteY6" fmla="*/ 876148 h 1253866"/>
                  <a:gd name="connsiteX7" fmla="*/ 581816 w 1296281"/>
                  <a:gd name="connsiteY7" fmla="*/ 908008 h 1253866"/>
                  <a:gd name="connsiteX8" fmla="*/ 567163 w 1296281"/>
                  <a:gd name="connsiteY8" fmla="*/ 1157724 h 1253866"/>
                  <a:gd name="connsiteX9" fmla="*/ 254072 w 1296281"/>
                  <a:gd name="connsiteY9" fmla="*/ 1212815 h 1253866"/>
                  <a:gd name="connsiteX10" fmla="*/ 209718 w 1296281"/>
                  <a:gd name="connsiteY10" fmla="*/ 898023 h 1253866"/>
                  <a:gd name="connsiteX11" fmla="*/ 484060 w 1296281"/>
                  <a:gd name="connsiteY11" fmla="*/ 820520 h 1253866"/>
                  <a:gd name="connsiteX12" fmla="*/ 488165 w 1296281"/>
                  <a:gd name="connsiteY12" fmla="*/ 822895 h 1253866"/>
                  <a:gd name="connsiteX13" fmla="*/ 482046 w 1296281"/>
                  <a:gd name="connsiteY13" fmla="*/ 817954 h 1253866"/>
                  <a:gd name="connsiteX14" fmla="*/ 438039 w 1296281"/>
                  <a:gd name="connsiteY14" fmla="*/ 738693 h 1253866"/>
                  <a:gd name="connsiteX15" fmla="*/ 427053 w 1296281"/>
                  <a:gd name="connsiteY15" fmla="*/ 648703 h 1253866"/>
                  <a:gd name="connsiteX16" fmla="*/ 429099 w 1296281"/>
                  <a:gd name="connsiteY16" fmla="*/ 641110 h 1253866"/>
                  <a:gd name="connsiteX17" fmla="*/ 427174 w 1296281"/>
                  <a:gd name="connsiteY17" fmla="*/ 645444 h 1253866"/>
                  <a:gd name="connsiteX18" fmla="*/ 159671 w 1296281"/>
                  <a:gd name="connsiteY18" fmla="*/ 743996 h 1253866"/>
                  <a:gd name="connsiteX19" fmla="*/ 10526 w 1296281"/>
                  <a:gd name="connsiteY19" fmla="*/ 463253 h 1253866"/>
                  <a:gd name="connsiteX20" fmla="*/ 296203 w 1296281"/>
                  <a:gd name="connsiteY20" fmla="*/ 323793 h 1253866"/>
                  <a:gd name="connsiteX21" fmla="*/ 454835 w 1296281"/>
                  <a:gd name="connsiteY21" fmla="*/ 517204 h 1253866"/>
                  <a:gd name="connsiteX22" fmla="*/ 454703 w 1296281"/>
                  <a:gd name="connsiteY22" fmla="*/ 556681 h 1253866"/>
                  <a:gd name="connsiteX23" fmla="*/ 472093 w 1296281"/>
                  <a:gd name="connsiteY23" fmla="*/ 528314 h 1253866"/>
                  <a:gd name="connsiteX24" fmla="*/ 577499 w 1296281"/>
                  <a:gd name="connsiteY24" fmla="*/ 453016 h 1253866"/>
                  <a:gd name="connsiteX25" fmla="*/ 595877 w 1296281"/>
                  <a:gd name="connsiteY25" fmla="*/ 450069 h 1253866"/>
                  <a:gd name="connsiteX26" fmla="*/ 562150 w 1296281"/>
                  <a:gd name="connsiteY26" fmla="*/ 439236 h 1253866"/>
                  <a:gd name="connsiteX27" fmla="*/ 427226 w 1296281"/>
                  <a:gd name="connsiteY27" fmla="*/ 228600 h 1253866"/>
                  <a:gd name="connsiteX28" fmla="*/ 648140 w 1296281"/>
                  <a:gd name="connsiteY28" fmla="*/ 0 h 1253866"/>
                  <a:gd name="connsiteX29" fmla="*/ 869054 w 1296281"/>
                  <a:gd name="connsiteY29" fmla="*/ 228600 h 1253866"/>
                  <a:gd name="connsiteX30" fmla="*/ 734130 w 1296281"/>
                  <a:gd name="connsiteY30" fmla="*/ 439235 h 1253866"/>
                  <a:gd name="connsiteX31" fmla="*/ 698436 w 1296281"/>
                  <a:gd name="connsiteY31" fmla="*/ 450701 h 1253866"/>
                  <a:gd name="connsiteX32" fmla="*/ 707032 w 1296281"/>
                  <a:gd name="connsiteY32" fmla="*/ 451978 h 1253866"/>
                  <a:gd name="connsiteX33" fmla="*/ 814234 w 1296281"/>
                  <a:gd name="connsiteY33" fmla="*/ 522899 h 1253866"/>
                  <a:gd name="connsiteX34" fmla="*/ 848833 w 1296281"/>
                  <a:gd name="connsiteY34" fmla="*/ 585215 h 1253866"/>
                  <a:gd name="connsiteX35" fmla="*/ 841445 w 1296281"/>
                  <a:gd name="connsiteY35" fmla="*/ 517204 h 1253866"/>
                  <a:gd name="connsiteX36" fmla="*/ 1000077 w 1296281"/>
                  <a:gd name="connsiteY36" fmla="*/ 323793 h 1253866"/>
                  <a:gd name="connsiteX37" fmla="*/ 1285755 w 1296281"/>
                  <a:gd name="connsiteY37" fmla="*/ 463254 h 1253866"/>
                  <a:gd name="connsiteX38" fmla="*/ 1136610 w 1296281"/>
                  <a:gd name="connsiteY38" fmla="*/ 743996 h 1253866"/>
                  <a:gd name="connsiteX39" fmla="*/ 894590 w 1296281"/>
                  <a:gd name="connsiteY39" fmla="*/ 680766 h 1253866"/>
                  <a:gd name="connsiteX40" fmla="*/ 860591 w 1296281"/>
                  <a:gd name="connsiteY40" fmla="*/ 621400 h 1253866"/>
                  <a:gd name="connsiteX41" fmla="*/ 869228 w 1296281"/>
                  <a:gd name="connsiteY41" fmla="*/ 692152 h 1253866"/>
                  <a:gd name="connsiteX42" fmla="*/ 824187 w 1296281"/>
                  <a:gd name="connsiteY42" fmla="*/ 812540 h 1253866"/>
                  <a:gd name="connsiteX43" fmla="*/ 817981 w 1296281"/>
                  <a:gd name="connsiteY43" fmla="*/ 818627 h 1253866"/>
                  <a:gd name="connsiteX44" fmla="*/ 853598 w 1296281"/>
                  <a:gd name="connsiteY44" fmla="*/ 806922 h 1253866"/>
                  <a:gd name="connsiteX45" fmla="*/ 1086563 w 1296281"/>
                  <a:gd name="connsiteY45" fmla="*/ 898023 h 1253866"/>
                  <a:gd name="connsiteX46" fmla="*/ 1042208 w 1296281"/>
                  <a:gd name="connsiteY46" fmla="*/ 1212815 h 1253866"/>
                  <a:gd name="connsiteX47" fmla="*/ 962081 w 1296281"/>
                  <a:gd name="connsiteY47" fmla="*/ 1248824 h 1253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1296281" h="1253866">
                    <a:moveTo>
                      <a:pt x="962081" y="1248824"/>
                    </a:moveTo>
                    <a:cubicBezTo>
                      <a:pt x="877537" y="1267354"/>
                      <a:pt x="784774" y="1234328"/>
                      <a:pt x="729117" y="1157723"/>
                    </a:cubicBezTo>
                    <a:cubicBezTo>
                      <a:pt x="673460" y="1081118"/>
                      <a:pt x="670716" y="982689"/>
                      <a:pt x="714464" y="908009"/>
                    </a:cubicBezTo>
                    <a:lnTo>
                      <a:pt x="735383" y="879419"/>
                    </a:lnTo>
                    <a:lnTo>
                      <a:pt x="718781" y="887839"/>
                    </a:lnTo>
                    <a:cubicBezTo>
                      <a:pt x="675269" y="901977"/>
                      <a:pt x="630396" y="901423"/>
                      <a:pt x="589247" y="888877"/>
                    </a:cubicBezTo>
                    <a:lnTo>
                      <a:pt x="558504" y="876148"/>
                    </a:lnTo>
                    <a:lnTo>
                      <a:pt x="581816" y="908008"/>
                    </a:lnTo>
                    <a:cubicBezTo>
                      <a:pt x="625564" y="982690"/>
                      <a:pt x="622821" y="1081118"/>
                      <a:pt x="567163" y="1157724"/>
                    </a:cubicBezTo>
                    <a:cubicBezTo>
                      <a:pt x="492954" y="1259863"/>
                      <a:pt x="352779" y="1284528"/>
                      <a:pt x="254072" y="1212815"/>
                    </a:cubicBezTo>
                    <a:cubicBezTo>
                      <a:pt x="155367" y="1141101"/>
                      <a:pt x="135508" y="1000163"/>
                      <a:pt x="209718" y="898023"/>
                    </a:cubicBezTo>
                    <a:cubicBezTo>
                      <a:pt x="274650" y="808651"/>
                      <a:pt x="390090" y="778595"/>
                      <a:pt x="484060" y="820520"/>
                    </a:cubicBezTo>
                    <a:lnTo>
                      <a:pt x="488165" y="822895"/>
                    </a:lnTo>
                    <a:lnTo>
                      <a:pt x="482046" y="817954"/>
                    </a:lnTo>
                    <a:cubicBezTo>
                      <a:pt x="462963" y="795398"/>
                      <a:pt x="447792" y="768711"/>
                      <a:pt x="438039" y="738693"/>
                    </a:cubicBezTo>
                    <a:cubicBezTo>
                      <a:pt x="428285" y="708675"/>
                      <a:pt x="424872" y="678167"/>
                      <a:pt x="427053" y="648703"/>
                    </a:cubicBezTo>
                    <a:lnTo>
                      <a:pt x="429099" y="641110"/>
                    </a:lnTo>
                    <a:lnTo>
                      <a:pt x="427174" y="645444"/>
                    </a:lnTo>
                    <a:cubicBezTo>
                      <a:pt x="375794" y="734596"/>
                      <a:pt x="264734" y="778133"/>
                      <a:pt x="159671" y="743996"/>
                    </a:cubicBezTo>
                    <a:cubicBezTo>
                      <a:pt x="39598" y="704982"/>
                      <a:pt x="-27176" y="579289"/>
                      <a:pt x="10526" y="463253"/>
                    </a:cubicBezTo>
                    <a:cubicBezTo>
                      <a:pt x="48228" y="347218"/>
                      <a:pt x="176130" y="284779"/>
                      <a:pt x="296203" y="323793"/>
                    </a:cubicBezTo>
                    <a:cubicBezTo>
                      <a:pt x="386258" y="353053"/>
                      <a:pt x="446332" y="431071"/>
                      <a:pt x="454835" y="517204"/>
                    </a:cubicBezTo>
                    <a:lnTo>
                      <a:pt x="454703" y="556681"/>
                    </a:lnTo>
                    <a:lnTo>
                      <a:pt x="472093" y="528314"/>
                    </a:lnTo>
                    <a:cubicBezTo>
                      <a:pt x="498009" y="493977"/>
                      <a:pt x="533985" y="467154"/>
                      <a:pt x="577499" y="453016"/>
                    </a:cubicBezTo>
                    <a:lnTo>
                      <a:pt x="595877" y="450069"/>
                    </a:lnTo>
                    <a:lnTo>
                      <a:pt x="562150" y="439236"/>
                    </a:lnTo>
                    <a:cubicBezTo>
                      <a:pt x="482861" y="404532"/>
                      <a:pt x="427226" y="323289"/>
                      <a:pt x="427226" y="228600"/>
                    </a:cubicBezTo>
                    <a:cubicBezTo>
                      <a:pt x="427226" y="102348"/>
                      <a:pt x="526133" y="0"/>
                      <a:pt x="648140" y="0"/>
                    </a:cubicBezTo>
                    <a:cubicBezTo>
                      <a:pt x="770147" y="0"/>
                      <a:pt x="869054" y="102348"/>
                      <a:pt x="869054" y="228600"/>
                    </a:cubicBezTo>
                    <a:cubicBezTo>
                      <a:pt x="869054" y="323289"/>
                      <a:pt x="813419" y="404532"/>
                      <a:pt x="734130" y="439235"/>
                    </a:cubicBezTo>
                    <a:lnTo>
                      <a:pt x="698436" y="450701"/>
                    </a:lnTo>
                    <a:lnTo>
                      <a:pt x="707032" y="451978"/>
                    </a:lnTo>
                    <a:cubicBezTo>
                      <a:pt x="748182" y="464525"/>
                      <a:pt x="785609" y="489065"/>
                      <a:pt x="814234" y="522899"/>
                    </a:cubicBezTo>
                    <a:lnTo>
                      <a:pt x="848833" y="585215"/>
                    </a:lnTo>
                    <a:lnTo>
                      <a:pt x="841445" y="517204"/>
                    </a:lnTo>
                    <a:cubicBezTo>
                      <a:pt x="849949" y="431071"/>
                      <a:pt x="910023" y="353054"/>
                      <a:pt x="1000077" y="323793"/>
                    </a:cubicBezTo>
                    <a:cubicBezTo>
                      <a:pt x="1120150" y="284779"/>
                      <a:pt x="1248052" y="347218"/>
                      <a:pt x="1285755" y="463254"/>
                    </a:cubicBezTo>
                    <a:cubicBezTo>
                      <a:pt x="1323457" y="579289"/>
                      <a:pt x="1256683" y="704982"/>
                      <a:pt x="1136610" y="743996"/>
                    </a:cubicBezTo>
                    <a:cubicBezTo>
                      <a:pt x="1046555" y="773257"/>
                      <a:pt x="952097" y="745450"/>
                      <a:pt x="894590" y="680766"/>
                    </a:cubicBezTo>
                    <a:lnTo>
                      <a:pt x="860591" y="621400"/>
                    </a:lnTo>
                    <a:lnTo>
                      <a:pt x="869228" y="692152"/>
                    </a:lnTo>
                    <a:cubicBezTo>
                      <a:pt x="865957" y="736350"/>
                      <a:pt x="850102" y="778202"/>
                      <a:pt x="824187" y="812540"/>
                    </a:cubicBezTo>
                    <a:lnTo>
                      <a:pt x="817981" y="818627"/>
                    </a:lnTo>
                    <a:lnTo>
                      <a:pt x="853598" y="806922"/>
                    </a:lnTo>
                    <a:cubicBezTo>
                      <a:pt x="938143" y="788392"/>
                      <a:pt x="1030906" y="821418"/>
                      <a:pt x="1086563" y="898023"/>
                    </a:cubicBezTo>
                    <a:cubicBezTo>
                      <a:pt x="1160772" y="1000163"/>
                      <a:pt x="1140913" y="1141101"/>
                      <a:pt x="1042208" y="1212815"/>
                    </a:cubicBezTo>
                    <a:cubicBezTo>
                      <a:pt x="1017531" y="1230743"/>
                      <a:pt x="990262" y="1242648"/>
                      <a:pt x="962081" y="1248824"/>
                    </a:cubicBezTo>
                    <a:close/>
                  </a:path>
                </a:pathLst>
              </a:custGeom>
              <a:solidFill>
                <a:srgbClr val="FAEEE2"/>
              </a:solidFill>
              <a:ln>
                <a:solidFill>
                  <a:srgbClr val="A64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任意多边形: 形状 17">
                <a:extLst>
                  <a:ext uri="{FF2B5EF4-FFF2-40B4-BE49-F238E27FC236}">
                    <a16:creationId xmlns="" xmlns:a16="http://schemas.microsoft.com/office/drawing/2014/main" id="{B1737C81-9CE3-999D-FC4E-E2A5B7FFAEDD}"/>
                  </a:ext>
                </a:extLst>
              </p:cNvPr>
              <p:cNvSpPr/>
              <p:nvPr/>
            </p:nvSpPr>
            <p:spPr>
              <a:xfrm rot="11880000">
                <a:off x="6962646" y="1832011"/>
                <a:ext cx="581722" cy="562688"/>
              </a:xfrm>
              <a:custGeom>
                <a:avLst/>
                <a:gdLst>
                  <a:gd name="connsiteX0" fmla="*/ 962081 w 1296281"/>
                  <a:gd name="connsiteY0" fmla="*/ 1248824 h 1253866"/>
                  <a:gd name="connsiteX1" fmla="*/ 729117 w 1296281"/>
                  <a:gd name="connsiteY1" fmla="*/ 1157723 h 1253866"/>
                  <a:gd name="connsiteX2" fmla="*/ 714464 w 1296281"/>
                  <a:gd name="connsiteY2" fmla="*/ 908009 h 1253866"/>
                  <a:gd name="connsiteX3" fmla="*/ 735383 w 1296281"/>
                  <a:gd name="connsiteY3" fmla="*/ 879419 h 1253866"/>
                  <a:gd name="connsiteX4" fmla="*/ 718781 w 1296281"/>
                  <a:gd name="connsiteY4" fmla="*/ 887839 h 1253866"/>
                  <a:gd name="connsiteX5" fmla="*/ 589247 w 1296281"/>
                  <a:gd name="connsiteY5" fmla="*/ 888877 h 1253866"/>
                  <a:gd name="connsiteX6" fmla="*/ 558504 w 1296281"/>
                  <a:gd name="connsiteY6" fmla="*/ 876148 h 1253866"/>
                  <a:gd name="connsiteX7" fmla="*/ 581816 w 1296281"/>
                  <a:gd name="connsiteY7" fmla="*/ 908008 h 1253866"/>
                  <a:gd name="connsiteX8" fmla="*/ 567163 w 1296281"/>
                  <a:gd name="connsiteY8" fmla="*/ 1157724 h 1253866"/>
                  <a:gd name="connsiteX9" fmla="*/ 254072 w 1296281"/>
                  <a:gd name="connsiteY9" fmla="*/ 1212815 h 1253866"/>
                  <a:gd name="connsiteX10" fmla="*/ 209718 w 1296281"/>
                  <a:gd name="connsiteY10" fmla="*/ 898023 h 1253866"/>
                  <a:gd name="connsiteX11" fmla="*/ 484060 w 1296281"/>
                  <a:gd name="connsiteY11" fmla="*/ 820520 h 1253866"/>
                  <a:gd name="connsiteX12" fmla="*/ 488165 w 1296281"/>
                  <a:gd name="connsiteY12" fmla="*/ 822895 h 1253866"/>
                  <a:gd name="connsiteX13" fmla="*/ 482046 w 1296281"/>
                  <a:gd name="connsiteY13" fmla="*/ 817954 h 1253866"/>
                  <a:gd name="connsiteX14" fmla="*/ 438039 w 1296281"/>
                  <a:gd name="connsiteY14" fmla="*/ 738693 h 1253866"/>
                  <a:gd name="connsiteX15" fmla="*/ 427053 w 1296281"/>
                  <a:gd name="connsiteY15" fmla="*/ 648703 h 1253866"/>
                  <a:gd name="connsiteX16" fmla="*/ 429099 w 1296281"/>
                  <a:gd name="connsiteY16" fmla="*/ 641110 h 1253866"/>
                  <a:gd name="connsiteX17" fmla="*/ 427174 w 1296281"/>
                  <a:gd name="connsiteY17" fmla="*/ 645444 h 1253866"/>
                  <a:gd name="connsiteX18" fmla="*/ 159671 w 1296281"/>
                  <a:gd name="connsiteY18" fmla="*/ 743996 h 1253866"/>
                  <a:gd name="connsiteX19" fmla="*/ 10526 w 1296281"/>
                  <a:gd name="connsiteY19" fmla="*/ 463253 h 1253866"/>
                  <a:gd name="connsiteX20" fmla="*/ 296203 w 1296281"/>
                  <a:gd name="connsiteY20" fmla="*/ 323793 h 1253866"/>
                  <a:gd name="connsiteX21" fmla="*/ 454835 w 1296281"/>
                  <a:gd name="connsiteY21" fmla="*/ 517204 h 1253866"/>
                  <a:gd name="connsiteX22" fmla="*/ 454703 w 1296281"/>
                  <a:gd name="connsiteY22" fmla="*/ 556681 h 1253866"/>
                  <a:gd name="connsiteX23" fmla="*/ 472093 w 1296281"/>
                  <a:gd name="connsiteY23" fmla="*/ 528314 h 1253866"/>
                  <a:gd name="connsiteX24" fmla="*/ 577499 w 1296281"/>
                  <a:gd name="connsiteY24" fmla="*/ 453016 h 1253866"/>
                  <a:gd name="connsiteX25" fmla="*/ 595877 w 1296281"/>
                  <a:gd name="connsiteY25" fmla="*/ 450069 h 1253866"/>
                  <a:gd name="connsiteX26" fmla="*/ 562150 w 1296281"/>
                  <a:gd name="connsiteY26" fmla="*/ 439236 h 1253866"/>
                  <a:gd name="connsiteX27" fmla="*/ 427226 w 1296281"/>
                  <a:gd name="connsiteY27" fmla="*/ 228600 h 1253866"/>
                  <a:gd name="connsiteX28" fmla="*/ 648140 w 1296281"/>
                  <a:gd name="connsiteY28" fmla="*/ 0 h 1253866"/>
                  <a:gd name="connsiteX29" fmla="*/ 869054 w 1296281"/>
                  <a:gd name="connsiteY29" fmla="*/ 228600 h 1253866"/>
                  <a:gd name="connsiteX30" fmla="*/ 734130 w 1296281"/>
                  <a:gd name="connsiteY30" fmla="*/ 439235 h 1253866"/>
                  <a:gd name="connsiteX31" fmla="*/ 698436 w 1296281"/>
                  <a:gd name="connsiteY31" fmla="*/ 450701 h 1253866"/>
                  <a:gd name="connsiteX32" fmla="*/ 707032 w 1296281"/>
                  <a:gd name="connsiteY32" fmla="*/ 451978 h 1253866"/>
                  <a:gd name="connsiteX33" fmla="*/ 814234 w 1296281"/>
                  <a:gd name="connsiteY33" fmla="*/ 522899 h 1253866"/>
                  <a:gd name="connsiteX34" fmla="*/ 848833 w 1296281"/>
                  <a:gd name="connsiteY34" fmla="*/ 585215 h 1253866"/>
                  <a:gd name="connsiteX35" fmla="*/ 841445 w 1296281"/>
                  <a:gd name="connsiteY35" fmla="*/ 517204 h 1253866"/>
                  <a:gd name="connsiteX36" fmla="*/ 1000077 w 1296281"/>
                  <a:gd name="connsiteY36" fmla="*/ 323793 h 1253866"/>
                  <a:gd name="connsiteX37" fmla="*/ 1285755 w 1296281"/>
                  <a:gd name="connsiteY37" fmla="*/ 463254 h 1253866"/>
                  <a:gd name="connsiteX38" fmla="*/ 1136610 w 1296281"/>
                  <a:gd name="connsiteY38" fmla="*/ 743996 h 1253866"/>
                  <a:gd name="connsiteX39" fmla="*/ 894590 w 1296281"/>
                  <a:gd name="connsiteY39" fmla="*/ 680766 h 1253866"/>
                  <a:gd name="connsiteX40" fmla="*/ 860591 w 1296281"/>
                  <a:gd name="connsiteY40" fmla="*/ 621400 h 1253866"/>
                  <a:gd name="connsiteX41" fmla="*/ 869228 w 1296281"/>
                  <a:gd name="connsiteY41" fmla="*/ 692152 h 1253866"/>
                  <a:gd name="connsiteX42" fmla="*/ 824187 w 1296281"/>
                  <a:gd name="connsiteY42" fmla="*/ 812540 h 1253866"/>
                  <a:gd name="connsiteX43" fmla="*/ 817981 w 1296281"/>
                  <a:gd name="connsiteY43" fmla="*/ 818627 h 1253866"/>
                  <a:gd name="connsiteX44" fmla="*/ 853598 w 1296281"/>
                  <a:gd name="connsiteY44" fmla="*/ 806922 h 1253866"/>
                  <a:gd name="connsiteX45" fmla="*/ 1086563 w 1296281"/>
                  <a:gd name="connsiteY45" fmla="*/ 898023 h 1253866"/>
                  <a:gd name="connsiteX46" fmla="*/ 1042208 w 1296281"/>
                  <a:gd name="connsiteY46" fmla="*/ 1212815 h 1253866"/>
                  <a:gd name="connsiteX47" fmla="*/ 962081 w 1296281"/>
                  <a:gd name="connsiteY47" fmla="*/ 1248824 h 1253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1296281" h="1253866">
                    <a:moveTo>
                      <a:pt x="962081" y="1248824"/>
                    </a:moveTo>
                    <a:cubicBezTo>
                      <a:pt x="877537" y="1267354"/>
                      <a:pt x="784774" y="1234328"/>
                      <a:pt x="729117" y="1157723"/>
                    </a:cubicBezTo>
                    <a:cubicBezTo>
                      <a:pt x="673460" y="1081118"/>
                      <a:pt x="670716" y="982689"/>
                      <a:pt x="714464" y="908009"/>
                    </a:cubicBezTo>
                    <a:lnTo>
                      <a:pt x="735383" y="879419"/>
                    </a:lnTo>
                    <a:lnTo>
                      <a:pt x="718781" y="887839"/>
                    </a:lnTo>
                    <a:cubicBezTo>
                      <a:pt x="675269" y="901977"/>
                      <a:pt x="630396" y="901423"/>
                      <a:pt x="589247" y="888877"/>
                    </a:cubicBezTo>
                    <a:lnTo>
                      <a:pt x="558504" y="876148"/>
                    </a:lnTo>
                    <a:lnTo>
                      <a:pt x="581816" y="908008"/>
                    </a:lnTo>
                    <a:cubicBezTo>
                      <a:pt x="625564" y="982690"/>
                      <a:pt x="622821" y="1081118"/>
                      <a:pt x="567163" y="1157724"/>
                    </a:cubicBezTo>
                    <a:cubicBezTo>
                      <a:pt x="492954" y="1259863"/>
                      <a:pt x="352779" y="1284528"/>
                      <a:pt x="254072" y="1212815"/>
                    </a:cubicBezTo>
                    <a:cubicBezTo>
                      <a:pt x="155367" y="1141101"/>
                      <a:pt x="135508" y="1000163"/>
                      <a:pt x="209718" y="898023"/>
                    </a:cubicBezTo>
                    <a:cubicBezTo>
                      <a:pt x="274650" y="808651"/>
                      <a:pt x="390090" y="778595"/>
                      <a:pt x="484060" y="820520"/>
                    </a:cubicBezTo>
                    <a:lnTo>
                      <a:pt x="488165" y="822895"/>
                    </a:lnTo>
                    <a:lnTo>
                      <a:pt x="482046" y="817954"/>
                    </a:lnTo>
                    <a:cubicBezTo>
                      <a:pt x="462963" y="795398"/>
                      <a:pt x="447792" y="768711"/>
                      <a:pt x="438039" y="738693"/>
                    </a:cubicBezTo>
                    <a:cubicBezTo>
                      <a:pt x="428285" y="708675"/>
                      <a:pt x="424872" y="678167"/>
                      <a:pt x="427053" y="648703"/>
                    </a:cubicBezTo>
                    <a:lnTo>
                      <a:pt x="429099" y="641110"/>
                    </a:lnTo>
                    <a:lnTo>
                      <a:pt x="427174" y="645444"/>
                    </a:lnTo>
                    <a:cubicBezTo>
                      <a:pt x="375794" y="734596"/>
                      <a:pt x="264734" y="778133"/>
                      <a:pt x="159671" y="743996"/>
                    </a:cubicBezTo>
                    <a:cubicBezTo>
                      <a:pt x="39598" y="704982"/>
                      <a:pt x="-27176" y="579289"/>
                      <a:pt x="10526" y="463253"/>
                    </a:cubicBezTo>
                    <a:cubicBezTo>
                      <a:pt x="48228" y="347218"/>
                      <a:pt x="176130" y="284779"/>
                      <a:pt x="296203" y="323793"/>
                    </a:cubicBezTo>
                    <a:cubicBezTo>
                      <a:pt x="386258" y="353053"/>
                      <a:pt x="446332" y="431071"/>
                      <a:pt x="454835" y="517204"/>
                    </a:cubicBezTo>
                    <a:lnTo>
                      <a:pt x="454703" y="556681"/>
                    </a:lnTo>
                    <a:lnTo>
                      <a:pt x="472093" y="528314"/>
                    </a:lnTo>
                    <a:cubicBezTo>
                      <a:pt x="498009" y="493977"/>
                      <a:pt x="533985" y="467154"/>
                      <a:pt x="577499" y="453016"/>
                    </a:cubicBezTo>
                    <a:lnTo>
                      <a:pt x="595877" y="450069"/>
                    </a:lnTo>
                    <a:lnTo>
                      <a:pt x="562150" y="439236"/>
                    </a:lnTo>
                    <a:cubicBezTo>
                      <a:pt x="482861" y="404532"/>
                      <a:pt x="427226" y="323289"/>
                      <a:pt x="427226" y="228600"/>
                    </a:cubicBezTo>
                    <a:cubicBezTo>
                      <a:pt x="427226" y="102348"/>
                      <a:pt x="526133" y="0"/>
                      <a:pt x="648140" y="0"/>
                    </a:cubicBezTo>
                    <a:cubicBezTo>
                      <a:pt x="770147" y="0"/>
                      <a:pt x="869054" y="102348"/>
                      <a:pt x="869054" y="228600"/>
                    </a:cubicBezTo>
                    <a:cubicBezTo>
                      <a:pt x="869054" y="323289"/>
                      <a:pt x="813419" y="404532"/>
                      <a:pt x="734130" y="439235"/>
                    </a:cubicBezTo>
                    <a:lnTo>
                      <a:pt x="698436" y="450701"/>
                    </a:lnTo>
                    <a:lnTo>
                      <a:pt x="707032" y="451978"/>
                    </a:lnTo>
                    <a:cubicBezTo>
                      <a:pt x="748182" y="464525"/>
                      <a:pt x="785609" y="489065"/>
                      <a:pt x="814234" y="522899"/>
                    </a:cubicBezTo>
                    <a:lnTo>
                      <a:pt x="848833" y="585215"/>
                    </a:lnTo>
                    <a:lnTo>
                      <a:pt x="841445" y="517204"/>
                    </a:lnTo>
                    <a:cubicBezTo>
                      <a:pt x="849949" y="431071"/>
                      <a:pt x="910023" y="353054"/>
                      <a:pt x="1000077" y="323793"/>
                    </a:cubicBezTo>
                    <a:cubicBezTo>
                      <a:pt x="1120150" y="284779"/>
                      <a:pt x="1248052" y="347218"/>
                      <a:pt x="1285755" y="463254"/>
                    </a:cubicBezTo>
                    <a:cubicBezTo>
                      <a:pt x="1323457" y="579289"/>
                      <a:pt x="1256683" y="704982"/>
                      <a:pt x="1136610" y="743996"/>
                    </a:cubicBezTo>
                    <a:cubicBezTo>
                      <a:pt x="1046555" y="773257"/>
                      <a:pt x="952097" y="745450"/>
                      <a:pt x="894590" y="680766"/>
                    </a:cubicBezTo>
                    <a:lnTo>
                      <a:pt x="860591" y="621400"/>
                    </a:lnTo>
                    <a:lnTo>
                      <a:pt x="869228" y="692152"/>
                    </a:lnTo>
                    <a:cubicBezTo>
                      <a:pt x="865957" y="736350"/>
                      <a:pt x="850102" y="778202"/>
                      <a:pt x="824187" y="812540"/>
                    </a:cubicBezTo>
                    <a:lnTo>
                      <a:pt x="817981" y="818627"/>
                    </a:lnTo>
                    <a:lnTo>
                      <a:pt x="853598" y="806922"/>
                    </a:lnTo>
                    <a:cubicBezTo>
                      <a:pt x="938143" y="788392"/>
                      <a:pt x="1030906" y="821418"/>
                      <a:pt x="1086563" y="898023"/>
                    </a:cubicBezTo>
                    <a:cubicBezTo>
                      <a:pt x="1160772" y="1000163"/>
                      <a:pt x="1140913" y="1141101"/>
                      <a:pt x="1042208" y="1212815"/>
                    </a:cubicBezTo>
                    <a:cubicBezTo>
                      <a:pt x="1017531" y="1230743"/>
                      <a:pt x="990262" y="1242648"/>
                      <a:pt x="962081" y="1248824"/>
                    </a:cubicBezTo>
                    <a:close/>
                  </a:path>
                </a:pathLst>
              </a:custGeom>
              <a:solidFill>
                <a:srgbClr val="FAEEE2"/>
              </a:solidFill>
              <a:ln>
                <a:solidFill>
                  <a:srgbClr val="A64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6" name="组合 23">
            <a:extLst>
              <a:ext uri="{FF2B5EF4-FFF2-40B4-BE49-F238E27FC236}">
                <a16:creationId xmlns="" xmlns:a16="http://schemas.microsoft.com/office/drawing/2014/main" id="{77AFF0EC-BE39-2699-FD2E-892ACDE24E6B}"/>
              </a:ext>
            </a:extLst>
          </p:cNvPr>
          <p:cNvGrpSpPr/>
          <p:nvPr/>
        </p:nvGrpSpPr>
        <p:grpSpPr>
          <a:xfrm>
            <a:off x="370254" y="1310976"/>
            <a:ext cx="3372405" cy="1701217"/>
            <a:chOff x="7460470" y="2161478"/>
            <a:chExt cx="3657600" cy="3562129"/>
          </a:xfrm>
        </p:grpSpPr>
        <p:grpSp>
          <p:nvGrpSpPr>
            <p:cNvPr id="47" name="组合 11">
              <a:extLst>
                <a:ext uri="{FF2B5EF4-FFF2-40B4-BE49-F238E27FC236}">
                  <a16:creationId xmlns="" xmlns:a16="http://schemas.microsoft.com/office/drawing/2014/main" id="{A55748C9-D6C5-566E-C46D-DA76D1AC660D}"/>
                </a:ext>
              </a:extLst>
            </p:cNvPr>
            <p:cNvGrpSpPr/>
            <p:nvPr/>
          </p:nvGrpSpPr>
          <p:grpSpPr>
            <a:xfrm>
              <a:off x="7460470" y="2275557"/>
              <a:ext cx="3657600" cy="3448050"/>
              <a:chOff x="2052318" y="2533650"/>
              <a:chExt cx="3657600" cy="3448050"/>
            </a:xfrm>
          </p:grpSpPr>
          <p:sp>
            <p:nvSpPr>
              <p:cNvPr id="52" name="泪滴形 4">
                <a:extLst>
                  <a:ext uri="{FF2B5EF4-FFF2-40B4-BE49-F238E27FC236}">
                    <a16:creationId xmlns="" xmlns:a16="http://schemas.microsoft.com/office/drawing/2014/main" id="{F93A1077-37A0-3F08-8BA3-AB1BC5BD8BFE}"/>
                  </a:ext>
                </a:extLst>
              </p:cNvPr>
              <p:cNvSpPr/>
              <p:nvPr/>
            </p:nvSpPr>
            <p:spPr>
              <a:xfrm>
                <a:off x="2052318" y="2533650"/>
                <a:ext cx="3657600" cy="3448050"/>
              </a:xfrm>
              <a:prstGeom prst="cloud">
                <a:avLst/>
              </a:prstGeom>
              <a:solidFill>
                <a:srgbClr val="E76F6F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泪滴形 5">
                <a:extLst>
                  <a:ext uri="{FF2B5EF4-FFF2-40B4-BE49-F238E27FC236}">
                    <a16:creationId xmlns="" xmlns:a16="http://schemas.microsoft.com/office/drawing/2014/main" id="{D51FEFC6-9051-FA2A-EFD3-06E2FC023D86}"/>
                  </a:ext>
                </a:extLst>
              </p:cNvPr>
              <p:cNvSpPr/>
              <p:nvPr/>
            </p:nvSpPr>
            <p:spPr>
              <a:xfrm>
                <a:off x="2299968" y="2781300"/>
                <a:ext cx="3162300" cy="2952750"/>
              </a:xfrm>
              <a:prstGeom prst="cloud">
                <a:avLst/>
              </a:prstGeom>
              <a:solidFill>
                <a:srgbClr val="FAEEE2"/>
              </a:solidFill>
              <a:ln w="19050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14">
              <a:extLst>
                <a:ext uri="{FF2B5EF4-FFF2-40B4-BE49-F238E27FC236}">
                  <a16:creationId xmlns="" xmlns:a16="http://schemas.microsoft.com/office/drawing/2014/main" id="{46B30455-4C66-FD3E-A859-CD1D715A62D7}"/>
                </a:ext>
              </a:extLst>
            </p:cNvPr>
            <p:cNvGrpSpPr/>
            <p:nvPr/>
          </p:nvGrpSpPr>
          <p:grpSpPr>
            <a:xfrm>
              <a:off x="8333697" y="2161478"/>
              <a:ext cx="2172017" cy="3370316"/>
              <a:chOff x="5859742" y="1832011"/>
              <a:chExt cx="2172017" cy="3370316"/>
            </a:xfrm>
          </p:grpSpPr>
          <p:sp>
            <p:nvSpPr>
              <p:cNvPr id="49" name="任意多边形: 形状 15">
                <a:extLst>
                  <a:ext uri="{FF2B5EF4-FFF2-40B4-BE49-F238E27FC236}">
                    <a16:creationId xmlns="" xmlns:a16="http://schemas.microsoft.com/office/drawing/2014/main" id="{53A2815C-229D-DE66-37DC-E6CBF5CA21A5}"/>
                  </a:ext>
                </a:extLst>
              </p:cNvPr>
              <p:cNvSpPr/>
              <p:nvPr/>
            </p:nvSpPr>
            <p:spPr>
              <a:xfrm rot="11880000">
                <a:off x="5859742" y="4639639"/>
                <a:ext cx="581722" cy="562688"/>
              </a:xfrm>
              <a:custGeom>
                <a:avLst/>
                <a:gdLst>
                  <a:gd name="connsiteX0" fmla="*/ 962081 w 1296281"/>
                  <a:gd name="connsiteY0" fmla="*/ 1248824 h 1253866"/>
                  <a:gd name="connsiteX1" fmla="*/ 729117 w 1296281"/>
                  <a:gd name="connsiteY1" fmla="*/ 1157723 h 1253866"/>
                  <a:gd name="connsiteX2" fmla="*/ 714464 w 1296281"/>
                  <a:gd name="connsiteY2" fmla="*/ 908009 h 1253866"/>
                  <a:gd name="connsiteX3" fmla="*/ 735383 w 1296281"/>
                  <a:gd name="connsiteY3" fmla="*/ 879419 h 1253866"/>
                  <a:gd name="connsiteX4" fmla="*/ 718781 w 1296281"/>
                  <a:gd name="connsiteY4" fmla="*/ 887839 h 1253866"/>
                  <a:gd name="connsiteX5" fmla="*/ 589247 w 1296281"/>
                  <a:gd name="connsiteY5" fmla="*/ 888877 h 1253866"/>
                  <a:gd name="connsiteX6" fmla="*/ 558504 w 1296281"/>
                  <a:gd name="connsiteY6" fmla="*/ 876148 h 1253866"/>
                  <a:gd name="connsiteX7" fmla="*/ 581816 w 1296281"/>
                  <a:gd name="connsiteY7" fmla="*/ 908008 h 1253866"/>
                  <a:gd name="connsiteX8" fmla="*/ 567163 w 1296281"/>
                  <a:gd name="connsiteY8" fmla="*/ 1157724 h 1253866"/>
                  <a:gd name="connsiteX9" fmla="*/ 254072 w 1296281"/>
                  <a:gd name="connsiteY9" fmla="*/ 1212815 h 1253866"/>
                  <a:gd name="connsiteX10" fmla="*/ 209718 w 1296281"/>
                  <a:gd name="connsiteY10" fmla="*/ 898023 h 1253866"/>
                  <a:gd name="connsiteX11" fmla="*/ 484060 w 1296281"/>
                  <a:gd name="connsiteY11" fmla="*/ 820520 h 1253866"/>
                  <a:gd name="connsiteX12" fmla="*/ 488165 w 1296281"/>
                  <a:gd name="connsiteY12" fmla="*/ 822895 h 1253866"/>
                  <a:gd name="connsiteX13" fmla="*/ 482046 w 1296281"/>
                  <a:gd name="connsiteY13" fmla="*/ 817954 h 1253866"/>
                  <a:gd name="connsiteX14" fmla="*/ 438039 w 1296281"/>
                  <a:gd name="connsiteY14" fmla="*/ 738693 h 1253866"/>
                  <a:gd name="connsiteX15" fmla="*/ 427053 w 1296281"/>
                  <a:gd name="connsiteY15" fmla="*/ 648703 h 1253866"/>
                  <a:gd name="connsiteX16" fmla="*/ 429099 w 1296281"/>
                  <a:gd name="connsiteY16" fmla="*/ 641110 h 1253866"/>
                  <a:gd name="connsiteX17" fmla="*/ 427174 w 1296281"/>
                  <a:gd name="connsiteY17" fmla="*/ 645444 h 1253866"/>
                  <a:gd name="connsiteX18" fmla="*/ 159671 w 1296281"/>
                  <a:gd name="connsiteY18" fmla="*/ 743996 h 1253866"/>
                  <a:gd name="connsiteX19" fmla="*/ 10526 w 1296281"/>
                  <a:gd name="connsiteY19" fmla="*/ 463253 h 1253866"/>
                  <a:gd name="connsiteX20" fmla="*/ 296203 w 1296281"/>
                  <a:gd name="connsiteY20" fmla="*/ 323793 h 1253866"/>
                  <a:gd name="connsiteX21" fmla="*/ 454835 w 1296281"/>
                  <a:gd name="connsiteY21" fmla="*/ 517204 h 1253866"/>
                  <a:gd name="connsiteX22" fmla="*/ 454703 w 1296281"/>
                  <a:gd name="connsiteY22" fmla="*/ 556681 h 1253866"/>
                  <a:gd name="connsiteX23" fmla="*/ 472093 w 1296281"/>
                  <a:gd name="connsiteY23" fmla="*/ 528314 h 1253866"/>
                  <a:gd name="connsiteX24" fmla="*/ 577499 w 1296281"/>
                  <a:gd name="connsiteY24" fmla="*/ 453016 h 1253866"/>
                  <a:gd name="connsiteX25" fmla="*/ 595877 w 1296281"/>
                  <a:gd name="connsiteY25" fmla="*/ 450069 h 1253866"/>
                  <a:gd name="connsiteX26" fmla="*/ 562150 w 1296281"/>
                  <a:gd name="connsiteY26" fmla="*/ 439236 h 1253866"/>
                  <a:gd name="connsiteX27" fmla="*/ 427226 w 1296281"/>
                  <a:gd name="connsiteY27" fmla="*/ 228600 h 1253866"/>
                  <a:gd name="connsiteX28" fmla="*/ 648140 w 1296281"/>
                  <a:gd name="connsiteY28" fmla="*/ 0 h 1253866"/>
                  <a:gd name="connsiteX29" fmla="*/ 869054 w 1296281"/>
                  <a:gd name="connsiteY29" fmla="*/ 228600 h 1253866"/>
                  <a:gd name="connsiteX30" fmla="*/ 734130 w 1296281"/>
                  <a:gd name="connsiteY30" fmla="*/ 439235 h 1253866"/>
                  <a:gd name="connsiteX31" fmla="*/ 698436 w 1296281"/>
                  <a:gd name="connsiteY31" fmla="*/ 450701 h 1253866"/>
                  <a:gd name="connsiteX32" fmla="*/ 707032 w 1296281"/>
                  <a:gd name="connsiteY32" fmla="*/ 451978 h 1253866"/>
                  <a:gd name="connsiteX33" fmla="*/ 814234 w 1296281"/>
                  <a:gd name="connsiteY33" fmla="*/ 522899 h 1253866"/>
                  <a:gd name="connsiteX34" fmla="*/ 848833 w 1296281"/>
                  <a:gd name="connsiteY34" fmla="*/ 585215 h 1253866"/>
                  <a:gd name="connsiteX35" fmla="*/ 841445 w 1296281"/>
                  <a:gd name="connsiteY35" fmla="*/ 517204 h 1253866"/>
                  <a:gd name="connsiteX36" fmla="*/ 1000077 w 1296281"/>
                  <a:gd name="connsiteY36" fmla="*/ 323793 h 1253866"/>
                  <a:gd name="connsiteX37" fmla="*/ 1285755 w 1296281"/>
                  <a:gd name="connsiteY37" fmla="*/ 463254 h 1253866"/>
                  <a:gd name="connsiteX38" fmla="*/ 1136610 w 1296281"/>
                  <a:gd name="connsiteY38" fmla="*/ 743996 h 1253866"/>
                  <a:gd name="connsiteX39" fmla="*/ 894590 w 1296281"/>
                  <a:gd name="connsiteY39" fmla="*/ 680766 h 1253866"/>
                  <a:gd name="connsiteX40" fmla="*/ 860591 w 1296281"/>
                  <a:gd name="connsiteY40" fmla="*/ 621400 h 1253866"/>
                  <a:gd name="connsiteX41" fmla="*/ 869228 w 1296281"/>
                  <a:gd name="connsiteY41" fmla="*/ 692152 h 1253866"/>
                  <a:gd name="connsiteX42" fmla="*/ 824187 w 1296281"/>
                  <a:gd name="connsiteY42" fmla="*/ 812540 h 1253866"/>
                  <a:gd name="connsiteX43" fmla="*/ 817981 w 1296281"/>
                  <a:gd name="connsiteY43" fmla="*/ 818627 h 1253866"/>
                  <a:gd name="connsiteX44" fmla="*/ 853598 w 1296281"/>
                  <a:gd name="connsiteY44" fmla="*/ 806922 h 1253866"/>
                  <a:gd name="connsiteX45" fmla="*/ 1086563 w 1296281"/>
                  <a:gd name="connsiteY45" fmla="*/ 898023 h 1253866"/>
                  <a:gd name="connsiteX46" fmla="*/ 1042208 w 1296281"/>
                  <a:gd name="connsiteY46" fmla="*/ 1212815 h 1253866"/>
                  <a:gd name="connsiteX47" fmla="*/ 962081 w 1296281"/>
                  <a:gd name="connsiteY47" fmla="*/ 1248824 h 1253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1296281" h="1253866">
                    <a:moveTo>
                      <a:pt x="962081" y="1248824"/>
                    </a:moveTo>
                    <a:cubicBezTo>
                      <a:pt x="877537" y="1267354"/>
                      <a:pt x="784774" y="1234328"/>
                      <a:pt x="729117" y="1157723"/>
                    </a:cubicBezTo>
                    <a:cubicBezTo>
                      <a:pt x="673460" y="1081118"/>
                      <a:pt x="670716" y="982689"/>
                      <a:pt x="714464" y="908009"/>
                    </a:cubicBezTo>
                    <a:lnTo>
                      <a:pt x="735383" y="879419"/>
                    </a:lnTo>
                    <a:lnTo>
                      <a:pt x="718781" y="887839"/>
                    </a:lnTo>
                    <a:cubicBezTo>
                      <a:pt x="675269" y="901977"/>
                      <a:pt x="630396" y="901423"/>
                      <a:pt x="589247" y="888877"/>
                    </a:cubicBezTo>
                    <a:lnTo>
                      <a:pt x="558504" y="876148"/>
                    </a:lnTo>
                    <a:lnTo>
                      <a:pt x="581816" y="908008"/>
                    </a:lnTo>
                    <a:cubicBezTo>
                      <a:pt x="625564" y="982690"/>
                      <a:pt x="622821" y="1081118"/>
                      <a:pt x="567163" y="1157724"/>
                    </a:cubicBezTo>
                    <a:cubicBezTo>
                      <a:pt x="492954" y="1259863"/>
                      <a:pt x="352779" y="1284528"/>
                      <a:pt x="254072" y="1212815"/>
                    </a:cubicBezTo>
                    <a:cubicBezTo>
                      <a:pt x="155367" y="1141101"/>
                      <a:pt x="135508" y="1000163"/>
                      <a:pt x="209718" y="898023"/>
                    </a:cubicBezTo>
                    <a:cubicBezTo>
                      <a:pt x="274650" y="808651"/>
                      <a:pt x="390090" y="778595"/>
                      <a:pt x="484060" y="820520"/>
                    </a:cubicBezTo>
                    <a:lnTo>
                      <a:pt x="488165" y="822895"/>
                    </a:lnTo>
                    <a:lnTo>
                      <a:pt x="482046" y="817954"/>
                    </a:lnTo>
                    <a:cubicBezTo>
                      <a:pt x="462963" y="795398"/>
                      <a:pt x="447792" y="768711"/>
                      <a:pt x="438039" y="738693"/>
                    </a:cubicBezTo>
                    <a:cubicBezTo>
                      <a:pt x="428285" y="708675"/>
                      <a:pt x="424872" y="678167"/>
                      <a:pt x="427053" y="648703"/>
                    </a:cubicBezTo>
                    <a:lnTo>
                      <a:pt x="429099" y="641110"/>
                    </a:lnTo>
                    <a:lnTo>
                      <a:pt x="427174" y="645444"/>
                    </a:lnTo>
                    <a:cubicBezTo>
                      <a:pt x="375794" y="734596"/>
                      <a:pt x="264734" y="778133"/>
                      <a:pt x="159671" y="743996"/>
                    </a:cubicBezTo>
                    <a:cubicBezTo>
                      <a:pt x="39598" y="704982"/>
                      <a:pt x="-27176" y="579289"/>
                      <a:pt x="10526" y="463253"/>
                    </a:cubicBezTo>
                    <a:cubicBezTo>
                      <a:pt x="48228" y="347218"/>
                      <a:pt x="176130" y="284779"/>
                      <a:pt x="296203" y="323793"/>
                    </a:cubicBezTo>
                    <a:cubicBezTo>
                      <a:pt x="386258" y="353053"/>
                      <a:pt x="446332" y="431071"/>
                      <a:pt x="454835" y="517204"/>
                    </a:cubicBezTo>
                    <a:lnTo>
                      <a:pt x="454703" y="556681"/>
                    </a:lnTo>
                    <a:lnTo>
                      <a:pt x="472093" y="528314"/>
                    </a:lnTo>
                    <a:cubicBezTo>
                      <a:pt x="498009" y="493977"/>
                      <a:pt x="533985" y="467154"/>
                      <a:pt x="577499" y="453016"/>
                    </a:cubicBezTo>
                    <a:lnTo>
                      <a:pt x="595877" y="450069"/>
                    </a:lnTo>
                    <a:lnTo>
                      <a:pt x="562150" y="439236"/>
                    </a:lnTo>
                    <a:cubicBezTo>
                      <a:pt x="482861" y="404532"/>
                      <a:pt x="427226" y="323289"/>
                      <a:pt x="427226" y="228600"/>
                    </a:cubicBezTo>
                    <a:cubicBezTo>
                      <a:pt x="427226" y="102348"/>
                      <a:pt x="526133" y="0"/>
                      <a:pt x="648140" y="0"/>
                    </a:cubicBezTo>
                    <a:cubicBezTo>
                      <a:pt x="770147" y="0"/>
                      <a:pt x="869054" y="102348"/>
                      <a:pt x="869054" y="228600"/>
                    </a:cubicBezTo>
                    <a:cubicBezTo>
                      <a:pt x="869054" y="323289"/>
                      <a:pt x="813419" y="404532"/>
                      <a:pt x="734130" y="439235"/>
                    </a:cubicBezTo>
                    <a:lnTo>
                      <a:pt x="698436" y="450701"/>
                    </a:lnTo>
                    <a:lnTo>
                      <a:pt x="707032" y="451978"/>
                    </a:lnTo>
                    <a:cubicBezTo>
                      <a:pt x="748182" y="464525"/>
                      <a:pt x="785609" y="489065"/>
                      <a:pt x="814234" y="522899"/>
                    </a:cubicBezTo>
                    <a:lnTo>
                      <a:pt x="848833" y="585215"/>
                    </a:lnTo>
                    <a:lnTo>
                      <a:pt x="841445" y="517204"/>
                    </a:lnTo>
                    <a:cubicBezTo>
                      <a:pt x="849949" y="431071"/>
                      <a:pt x="910023" y="353054"/>
                      <a:pt x="1000077" y="323793"/>
                    </a:cubicBezTo>
                    <a:cubicBezTo>
                      <a:pt x="1120150" y="284779"/>
                      <a:pt x="1248052" y="347218"/>
                      <a:pt x="1285755" y="463254"/>
                    </a:cubicBezTo>
                    <a:cubicBezTo>
                      <a:pt x="1323457" y="579289"/>
                      <a:pt x="1256683" y="704982"/>
                      <a:pt x="1136610" y="743996"/>
                    </a:cubicBezTo>
                    <a:cubicBezTo>
                      <a:pt x="1046555" y="773257"/>
                      <a:pt x="952097" y="745450"/>
                      <a:pt x="894590" y="680766"/>
                    </a:cubicBezTo>
                    <a:lnTo>
                      <a:pt x="860591" y="621400"/>
                    </a:lnTo>
                    <a:lnTo>
                      <a:pt x="869228" y="692152"/>
                    </a:lnTo>
                    <a:cubicBezTo>
                      <a:pt x="865957" y="736350"/>
                      <a:pt x="850102" y="778202"/>
                      <a:pt x="824187" y="812540"/>
                    </a:cubicBezTo>
                    <a:lnTo>
                      <a:pt x="817981" y="818627"/>
                    </a:lnTo>
                    <a:lnTo>
                      <a:pt x="853598" y="806922"/>
                    </a:lnTo>
                    <a:cubicBezTo>
                      <a:pt x="938143" y="788392"/>
                      <a:pt x="1030906" y="821418"/>
                      <a:pt x="1086563" y="898023"/>
                    </a:cubicBezTo>
                    <a:cubicBezTo>
                      <a:pt x="1160772" y="1000163"/>
                      <a:pt x="1140913" y="1141101"/>
                      <a:pt x="1042208" y="1212815"/>
                    </a:cubicBezTo>
                    <a:cubicBezTo>
                      <a:pt x="1017531" y="1230743"/>
                      <a:pt x="990262" y="1242648"/>
                      <a:pt x="962081" y="1248824"/>
                    </a:cubicBezTo>
                    <a:close/>
                  </a:path>
                </a:pathLst>
              </a:custGeom>
              <a:solidFill>
                <a:srgbClr val="FDE077"/>
              </a:solidFill>
              <a:ln>
                <a:solidFill>
                  <a:srgbClr val="A64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任意多边形: 形状 16">
                <a:extLst>
                  <a:ext uri="{FF2B5EF4-FFF2-40B4-BE49-F238E27FC236}">
                    <a16:creationId xmlns="" xmlns:a16="http://schemas.microsoft.com/office/drawing/2014/main" id="{630D0B53-CFC0-88A9-87E4-5BABCC7EE432}"/>
                  </a:ext>
                </a:extLst>
              </p:cNvPr>
              <p:cNvSpPr/>
              <p:nvPr/>
            </p:nvSpPr>
            <p:spPr>
              <a:xfrm rot="11880000">
                <a:off x="7450037" y="2109578"/>
                <a:ext cx="581722" cy="562688"/>
              </a:xfrm>
              <a:custGeom>
                <a:avLst/>
                <a:gdLst>
                  <a:gd name="connsiteX0" fmla="*/ 962081 w 1296281"/>
                  <a:gd name="connsiteY0" fmla="*/ 1248824 h 1253866"/>
                  <a:gd name="connsiteX1" fmla="*/ 729117 w 1296281"/>
                  <a:gd name="connsiteY1" fmla="*/ 1157723 h 1253866"/>
                  <a:gd name="connsiteX2" fmla="*/ 714464 w 1296281"/>
                  <a:gd name="connsiteY2" fmla="*/ 908009 h 1253866"/>
                  <a:gd name="connsiteX3" fmla="*/ 735383 w 1296281"/>
                  <a:gd name="connsiteY3" fmla="*/ 879419 h 1253866"/>
                  <a:gd name="connsiteX4" fmla="*/ 718781 w 1296281"/>
                  <a:gd name="connsiteY4" fmla="*/ 887839 h 1253866"/>
                  <a:gd name="connsiteX5" fmla="*/ 589247 w 1296281"/>
                  <a:gd name="connsiteY5" fmla="*/ 888877 h 1253866"/>
                  <a:gd name="connsiteX6" fmla="*/ 558504 w 1296281"/>
                  <a:gd name="connsiteY6" fmla="*/ 876148 h 1253866"/>
                  <a:gd name="connsiteX7" fmla="*/ 581816 w 1296281"/>
                  <a:gd name="connsiteY7" fmla="*/ 908008 h 1253866"/>
                  <a:gd name="connsiteX8" fmla="*/ 567163 w 1296281"/>
                  <a:gd name="connsiteY8" fmla="*/ 1157724 h 1253866"/>
                  <a:gd name="connsiteX9" fmla="*/ 254072 w 1296281"/>
                  <a:gd name="connsiteY9" fmla="*/ 1212815 h 1253866"/>
                  <a:gd name="connsiteX10" fmla="*/ 209718 w 1296281"/>
                  <a:gd name="connsiteY10" fmla="*/ 898023 h 1253866"/>
                  <a:gd name="connsiteX11" fmla="*/ 484060 w 1296281"/>
                  <a:gd name="connsiteY11" fmla="*/ 820520 h 1253866"/>
                  <a:gd name="connsiteX12" fmla="*/ 488165 w 1296281"/>
                  <a:gd name="connsiteY12" fmla="*/ 822895 h 1253866"/>
                  <a:gd name="connsiteX13" fmla="*/ 482046 w 1296281"/>
                  <a:gd name="connsiteY13" fmla="*/ 817954 h 1253866"/>
                  <a:gd name="connsiteX14" fmla="*/ 438039 w 1296281"/>
                  <a:gd name="connsiteY14" fmla="*/ 738693 h 1253866"/>
                  <a:gd name="connsiteX15" fmla="*/ 427053 w 1296281"/>
                  <a:gd name="connsiteY15" fmla="*/ 648703 h 1253866"/>
                  <a:gd name="connsiteX16" fmla="*/ 429099 w 1296281"/>
                  <a:gd name="connsiteY16" fmla="*/ 641110 h 1253866"/>
                  <a:gd name="connsiteX17" fmla="*/ 427174 w 1296281"/>
                  <a:gd name="connsiteY17" fmla="*/ 645444 h 1253866"/>
                  <a:gd name="connsiteX18" fmla="*/ 159671 w 1296281"/>
                  <a:gd name="connsiteY18" fmla="*/ 743996 h 1253866"/>
                  <a:gd name="connsiteX19" fmla="*/ 10526 w 1296281"/>
                  <a:gd name="connsiteY19" fmla="*/ 463253 h 1253866"/>
                  <a:gd name="connsiteX20" fmla="*/ 296203 w 1296281"/>
                  <a:gd name="connsiteY20" fmla="*/ 323793 h 1253866"/>
                  <a:gd name="connsiteX21" fmla="*/ 454835 w 1296281"/>
                  <a:gd name="connsiteY21" fmla="*/ 517204 h 1253866"/>
                  <a:gd name="connsiteX22" fmla="*/ 454703 w 1296281"/>
                  <a:gd name="connsiteY22" fmla="*/ 556681 h 1253866"/>
                  <a:gd name="connsiteX23" fmla="*/ 472093 w 1296281"/>
                  <a:gd name="connsiteY23" fmla="*/ 528314 h 1253866"/>
                  <a:gd name="connsiteX24" fmla="*/ 577499 w 1296281"/>
                  <a:gd name="connsiteY24" fmla="*/ 453016 h 1253866"/>
                  <a:gd name="connsiteX25" fmla="*/ 595877 w 1296281"/>
                  <a:gd name="connsiteY25" fmla="*/ 450069 h 1253866"/>
                  <a:gd name="connsiteX26" fmla="*/ 562150 w 1296281"/>
                  <a:gd name="connsiteY26" fmla="*/ 439236 h 1253866"/>
                  <a:gd name="connsiteX27" fmla="*/ 427226 w 1296281"/>
                  <a:gd name="connsiteY27" fmla="*/ 228600 h 1253866"/>
                  <a:gd name="connsiteX28" fmla="*/ 648140 w 1296281"/>
                  <a:gd name="connsiteY28" fmla="*/ 0 h 1253866"/>
                  <a:gd name="connsiteX29" fmla="*/ 869054 w 1296281"/>
                  <a:gd name="connsiteY29" fmla="*/ 228600 h 1253866"/>
                  <a:gd name="connsiteX30" fmla="*/ 734130 w 1296281"/>
                  <a:gd name="connsiteY30" fmla="*/ 439235 h 1253866"/>
                  <a:gd name="connsiteX31" fmla="*/ 698436 w 1296281"/>
                  <a:gd name="connsiteY31" fmla="*/ 450701 h 1253866"/>
                  <a:gd name="connsiteX32" fmla="*/ 707032 w 1296281"/>
                  <a:gd name="connsiteY32" fmla="*/ 451978 h 1253866"/>
                  <a:gd name="connsiteX33" fmla="*/ 814234 w 1296281"/>
                  <a:gd name="connsiteY33" fmla="*/ 522899 h 1253866"/>
                  <a:gd name="connsiteX34" fmla="*/ 848833 w 1296281"/>
                  <a:gd name="connsiteY34" fmla="*/ 585215 h 1253866"/>
                  <a:gd name="connsiteX35" fmla="*/ 841445 w 1296281"/>
                  <a:gd name="connsiteY35" fmla="*/ 517204 h 1253866"/>
                  <a:gd name="connsiteX36" fmla="*/ 1000077 w 1296281"/>
                  <a:gd name="connsiteY36" fmla="*/ 323793 h 1253866"/>
                  <a:gd name="connsiteX37" fmla="*/ 1285755 w 1296281"/>
                  <a:gd name="connsiteY37" fmla="*/ 463254 h 1253866"/>
                  <a:gd name="connsiteX38" fmla="*/ 1136610 w 1296281"/>
                  <a:gd name="connsiteY38" fmla="*/ 743996 h 1253866"/>
                  <a:gd name="connsiteX39" fmla="*/ 894590 w 1296281"/>
                  <a:gd name="connsiteY39" fmla="*/ 680766 h 1253866"/>
                  <a:gd name="connsiteX40" fmla="*/ 860591 w 1296281"/>
                  <a:gd name="connsiteY40" fmla="*/ 621400 h 1253866"/>
                  <a:gd name="connsiteX41" fmla="*/ 869228 w 1296281"/>
                  <a:gd name="connsiteY41" fmla="*/ 692152 h 1253866"/>
                  <a:gd name="connsiteX42" fmla="*/ 824187 w 1296281"/>
                  <a:gd name="connsiteY42" fmla="*/ 812540 h 1253866"/>
                  <a:gd name="connsiteX43" fmla="*/ 817981 w 1296281"/>
                  <a:gd name="connsiteY43" fmla="*/ 818627 h 1253866"/>
                  <a:gd name="connsiteX44" fmla="*/ 853598 w 1296281"/>
                  <a:gd name="connsiteY44" fmla="*/ 806922 h 1253866"/>
                  <a:gd name="connsiteX45" fmla="*/ 1086563 w 1296281"/>
                  <a:gd name="connsiteY45" fmla="*/ 898023 h 1253866"/>
                  <a:gd name="connsiteX46" fmla="*/ 1042208 w 1296281"/>
                  <a:gd name="connsiteY46" fmla="*/ 1212815 h 1253866"/>
                  <a:gd name="connsiteX47" fmla="*/ 962081 w 1296281"/>
                  <a:gd name="connsiteY47" fmla="*/ 1248824 h 1253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1296281" h="1253866">
                    <a:moveTo>
                      <a:pt x="962081" y="1248824"/>
                    </a:moveTo>
                    <a:cubicBezTo>
                      <a:pt x="877537" y="1267354"/>
                      <a:pt x="784774" y="1234328"/>
                      <a:pt x="729117" y="1157723"/>
                    </a:cubicBezTo>
                    <a:cubicBezTo>
                      <a:pt x="673460" y="1081118"/>
                      <a:pt x="670716" y="982689"/>
                      <a:pt x="714464" y="908009"/>
                    </a:cubicBezTo>
                    <a:lnTo>
                      <a:pt x="735383" y="879419"/>
                    </a:lnTo>
                    <a:lnTo>
                      <a:pt x="718781" y="887839"/>
                    </a:lnTo>
                    <a:cubicBezTo>
                      <a:pt x="675269" y="901977"/>
                      <a:pt x="630396" y="901423"/>
                      <a:pt x="589247" y="888877"/>
                    </a:cubicBezTo>
                    <a:lnTo>
                      <a:pt x="558504" y="876148"/>
                    </a:lnTo>
                    <a:lnTo>
                      <a:pt x="581816" y="908008"/>
                    </a:lnTo>
                    <a:cubicBezTo>
                      <a:pt x="625564" y="982690"/>
                      <a:pt x="622821" y="1081118"/>
                      <a:pt x="567163" y="1157724"/>
                    </a:cubicBezTo>
                    <a:cubicBezTo>
                      <a:pt x="492954" y="1259863"/>
                      <a:pt x="352779" y="1284528"/>
                      <a:pt x="254072" y="1212815"/>
                    </a:cubicBezTo>
                    <a:cubicBezTo>
                      <a:pt x="155367" y="1141101"/>
                      <a:pt x="135508" y="1000163"/>
                      <a:pt x="209718" y="898023"/>
                    </a:cubicBezTo>
                    <a:cubicBezTo>
                      <a:pt x="274650" y="808651"/>
                      <a:pt x="390090" y="778595"/>
                      <a:pt x="484060" y="820520"/>
                    </a:cubicBezTo>
                    <a:lnTo>
                      <a:pt x="488165" y="822895"/>
                    </a:lnTo>
                    <a:lnTo>
                      <a:pt x="482046" y="817954"/>
                    </a:lnTo>
                    <a:cubicBezTo>
                      <a:pt x="462963" y="795398"/>
                      <a:pt x="447792" y="768711"/>
                      <a:pt x="438039" y="738693"/>
                    </a:cubicBezTo>
                    <a:cubicBezTo>
                      <a:pt x="428285" y="708675"/>
                      <a:pt x="424872" y="678167"/>
                      <a:pt x="427053" y="648703"/>
                    </a:cubicBezTo>
                    <a:lnTo>
                      <a:pt x="429099" y="641110"/>
                    </a:lnTo>
                    <a:lnTo>
                      <a:pt x="427174" y="645444"/>
                    </a:lnTo>
                    <a:cubicBezTo>
                      <a:pt x="375794" y="734596"/>
                      <a:pt x="264734" y="778133"/>
                      <a:pt x="159671" y="743996"/>
                    </a:cubicBezTo>
                    <a:cubicBezTo>
                      <a:pt x="39598" y="704982"/>
                      <a:pt x="-27176" y="579289"/>
                      <a:pt x="10526" y="463253"/>
                    </a:cubicBezTo>
                    <a:cubicBezTo>
                      <a:pt x="48228" y="347218"/>
                      <a:pt x="176130" y="284779"/>
                      <a:pt x="296203" y="323793"/>
                    </a:cubicBezTo>
                    <a:cubicBezTo>
                      <a:pt x="386258" y="353053"/>
                      <a:pt x="446332" y="431071"/>
                      <a:pt x="454835" y="517204"/>
                    </a:cubicBezTo>
                    <a:lnTo>
                      <a:pt x="454703" y="556681"/>
                    </a:lnTo>
                    <a:lnTo>
                      <a:pt x="472093" y="528314"/>
                    </a:lnTo>
                    <a:cubicBezTo>
                      <a:pt x="498009" y="493977"/>
                      <a:pt x="533985" y="467154"/>
                      <a:pt x="577499" y="453016"/>
                    </a:cubicBezTo>
                    <a:lnTo>
                      <a:pt x="595877" y="450069"/>
                    </a:lnTo>
                    <a:lnTo>
                      <a:pt x="562150" y="439236"/>
                    </a:lnTo>
                    <a:cubicBezTo>
                      <a:pt x="482861" y="404532"/>
                      <a:pt x="427226" y="323289"/>
                      <a:pt x="427226" y="228600"/>
                    </a:cubicBezTo>
                    <a:cubicBezTo>
                      <a:pt x="427226" y="102348"/>
                      <a:pt x="526133" y="0"/>
                      <a:pt x="648140" y="0"/>
                    </a:cubicBezTo>
                    <a:cubicBezTo>
                      <a:pt x="770147" y="0"/>
                      <a:pt x="869054" y="102348"/>
                      <a:pt x="869054" y="228600"/>
                    </a:cubicBezTo>
                    <a:cubicBezTo>
                      <a:pt x="869054" y="323289"/>
                      <a:pt x="813419" y="404532"/>
                      <a:pt x="734130" y="439235"/>
                    </a:cubicBezTo>
                    <a:lnTo>
                      <a:pt x="698436" y="450701"/>
                    </a:lnTo>
                    <a:lnTo>
                      <a:pt x="707032" y="451978"/>
                    </a:lnTo>
                    <a:cubicBezTo>
                      <a:pt x="748182" y="464525"/>
                      <a:pt x="785609" y="489065"/>
                      <a:pt x="814234" y="522899"/>
                    </a:cubicBezTo>
                    <a:lnTo>
                      <a:pt x="848833" y="585215"/>
                    </a:lnTo>
                    <a:lnTo>
                      <a:pt x="841445" y="517204"/>
                    </a:lnTo>
                    <a:cubicBezTo>
                      <a:pt x="849949" y="431071"/>
                      <a:pt x="910023" y="353054"/>
                      <a:pt x="1000077" y="323793"/>
                    </a:cubicBezTo>
                    <a:cubicBezTo>
                      <a:pt x="1120150" y="284779"/>
                      <a:pt x="1248052" y="347218"/>
                      <a:pt x="1285755" y="463254"/>
                    </a:cubicBezTo>
                    <a:cubicBezTo>
                      <a:pt x="1323457" y="579289"/>
                      <a:pt x="1256683" y="704982"/>
                      <a:pt x="1136610" y="743996"/>
                    </a:cubicBezTo>
                    <a:cubicBezTo>
                      <a:pt x="1046555" y="773257"/>
                      <a:pt x="952097" y="745450"/>
                      <a:pt x="894590" y="680766"/>
                    </a:cubicBezTo>
                    <a:lnTo>
                      <a:pt x="860591" y="621400"/>
                    </a:lnTo>
                    <a:lnTo>
                      <a:pt x="869228" y="692152"/>
                    </a:lnTo>
                    <a:cubicBezTo>
                      <a:pt x="865957" y="736350"/>
                      <a:pt x="850102" y="778202"/>
                      <a:pt x="824187" y="812540"/>
                    </a:cubicBezTo>
                    <a:lnTo>
                      <a:pt x="817981" y="818627"/>
                    </a:lnTo>
                    <a:lnTo>
                      <a:pt x="853598" y="806922"/>
                    </a:lnTo>
                    <a:cubicBezTo>
                      <a:pt x="938143" y="788392"/>
                      <a:pt x="1030906" y="821418"/>
                      <a:pt x="1086563" y="898023"/>
                    </a:cubicBezTo>
                    <a:cubicBezTo>
                      <a:pt x="1160772" y="1000163"/>
                      <a:pt x="1140913" y="1141101"/>
                      <a:pt x="1042208" y="1212815"/>
                    </a:cubicBezTo>
                    <a:cubicBezTo>
                      <a:pt x="1017531" y="1230743"/>
                      <a:pt x="990262" y="1242648"/>
                      <a:pt x="962081" y="1248824"/>
                    </a:cubicBezTo>
                    <a:close/>
                  </a:path>
                </a:pathLst>
              </a:custGeom>
              <a:solidFill>
                <a:srgbClr val="FAEEE2"/>
              </a:solidFill>
              <a:ln>
                <a:solidFill>
                  <a:srgbClr val="A64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任意多边形: 形状 17">
                <a:extLst>
                  <a:ext uri="{FF2B5EF4-FFF2-40B4-BE49-F238E27FC236}">
                    <a16:creationId xmlns="" xmlns:a16="http://schemas.microsoft.com/office/drawing/2014/main" id="{83E8A49E-147A-A6FA-4C81-7B08EC46A029}"/>
                  </a:ext>
                </a:extLst>
              </p:cNvPr>
              <p:cNvSpPr/>
              <p:nvPr/>
            </p:nvSpPr>
            <p:spPr>
              <a:xfrm rot="11880000">
                <a:off x="6962646" y="1832011"/>
                <a:ext cx="581722" cy="562688"/>
              </a:xfrm>
              <a:custGeom>
                <a:avLst/>
                <a:gdLst>
                  <a:gd name="connsiteX0" fmla="*/ 962081 w 1296281"/>
                  <a:gd name="connsiteY0" fmla="*/ 1248824 h 1253866"/>
                  <a:gd name="connsiteX1" fmla="*/ 729117 w 1296281"/>
                  <a:gd name="connsiteY1" fmla="*/ 1157723 h 1253866"/>
                  <a:gd name="connsiteX2" fmla="*/ 714464 w 1296281"/>
                  <a:gd name="connsiteY2" fmla="*/ 908009 h 1253866"/>
                  <a:gd name="connsiteX3" fmla="*/ 735383 w 1296281"/>
                  <a:gd name="connsiteY3" fmla="*/ 879419 h 1253866"/>
                  <a:gd name="connsiteX4" fmla="*/ 718781 w 1296281"/>
                  <a:gd name="connsiteY4" fmla="*/ 887839 h 1253866"/>
                  <a:gd name="connsiteX5" fmla="*/ 589247 w 1296281"/>
                  <a:gd name="connsiteY5" fmla="*/ 888877 h 1253866"/>
                  <a:gd name="connsiteX6" fmla="*/ 558504 w 1296281"/>
                  <a:gd name="connsiteY6" fmla="*/ 876148 h 1253866"/>
                  <a:gd name="connsiteX7" fmla="*/ 581816 w 1296281"/>
                  <a:gd name="connsiteY7" fmla="*/ 908008 h 1253866"/>
                  <a:gd name="connsiteX8" fmla="*/ 567163 w 1296281"/>
                  <a:gd name="connsiteY8" fmla="*/ 1157724 h 1253866"/>
                  <a:gd name="connsiteX9" fmla="*/ 254072 w 1296281"/>
                  <a:gd name="connsiteY9" fmla="*/ 1212815 h 1253866"/>
                  <a:gd name="connsiteX10" fmla="*/ 209718 w 1296281"/>
                  <a:gd name="connsiteY10" fmla="*/ 898023 h 1253866"/>
                  <a:gd name="connsiteX11" fmla="*/ 484060 w 1296281"/>
                  <a:gd name="connsiteY11" fmla="*/ 820520 h 1253866"/>
                  <a:gd name="connsiteX12" fmla="*/ 488165 w 1296281"/>
                  <a:gd name="connsiteY12" fmla="*/ 822895 h 1253866"/>
                  <a:gd name="connsiteX13" fmla="*/ 482046 w 1296281"/>
                  <a:gd name="connsiteY13" fmla="*/ 817954 h 1253866"/>
                  <a:gd name="connsiteX14" fmla="*/ 438039 w 1296281"/>
                  <a:gd name="connsiteY14" fmla="*/ 738693 h 1253866"/>
                  <a:gd name="connsiteX15" fmla="*/ 427053 w 1296281"/>
                  <a:gd name="connsiteY15" fmla="*/ 648703 h 1253866"/>
                  <a:gd name="connsiteX16" fmla="*/ 429099 w 1296281"/>
                  <a:gd name="connsiteY16" fmla="*/ 641110 h 1253866"/>
                  <a:gd name="connsiteX17" fmla="*/ 427174 w 1296281"/>
                  <a:gd name="connsiteY17" fmla="*/ 645444 h 1253866"/>
                  <a:gd name="connsiteX18" fmla="*/ 159671 w 1296281"/>
                  <a:gd name="connsiteY18" fmla="*/ 743996 h 1253866"/>
                  <a:gd name="connsiteX19" fmla="*/ 10526 w 1296281"/>
                  <a:gd name="connsiteY19" fmla="*/ 463253 h 1253866"/>
                  <a:gd name="connsiteX20" fmla="*/ 296203 w 1296281"/>
                  <a:gd name="connsiteY20" fmla="*/ 323793 h 1253866"/>
                  <a:gd name="connsiteX21" fmla="*/ 454835 w 1296281"/>
                  <a:gd name="connsiteY21" fmla="*/ 517204 h 1253866"/>
                  <a:gd name="connsiteX22" fmla="*/ 454703 w 1296281"/>
                  <a:gd name="connsiteY22" fmla="*/ 556681 h 1253866"/>
                  <a:gd name="connsiteX23" fmla="*/ 472093 w 1296281"/>
                  <a:gd name="connsiteY23" fmla="*/ 528314 h 1253866"/>
                  <a:gd name="connsiteX24" fmla="*/ 577499 w 1296281"/>
                  <a:gd name="connsiteY24" fmla="*/ 453016 h 1253866"/>
                  <a:gd name="connsiteX25" fmla="*/ 595877 w 1296281"/>
                  <a:gd name="connsiteY25" fmla="*/ 450069 h 1253866"/>
                  <a:gd name="connsiteX26" fmla="*/ 562150 w 1296281"/>
                  <a:gd name="connsiteY26" fmla="*/ 439236 h 1253866"/>
                  <a:gd name="connsiteX27" fmla="*/ 427226 w 1296281"/>
                  <a:gd name="connsiteY27" fmla="*/ 228600 h 1253866"/>
                  <a:gd name="connsiteX28" fmla="*/ 648140 w 1296281"/>
                  <a:gd name="connsiteY28" fmla="*/ 0 h 1253866"/>
                  <a:gd name="connsiteX29" fmla="*/ 869054 w 1296281"/>
                  <a:gd name="connsiteY29" fmla="*/ 228600 h 1253866"/>
                  <a:gd name="connsiteX30" fmla="*/ 734130 w 1296281"/>
                  <a:gd name="connsiteY30" fmla="*/ 439235 h 1253866"/>
                  <a:gd name="connsiteX31" fmla="*/ 698436 w 1296281"/>
                  <a:gd name="connsiteY31" fmla="*/ 450701 h 1253866"/>
                  <a:gd name="connsiteX32" fmla="*/ 707032 w 1296281"/>
                  <a:gd name="connsiteY32" fmla="*/ 451978 h 1253866"/>
                  <a:gd name="connsiteX33" fmla="*/ 814234 w 1296281"/>
                  <a:gd name="connsiteY33" fmla="*/ 522899 h 1253866"/>
                  <a:gd name="connsiteX34" fmla="*/ 848833 w 1296281"/>
                  <a:gd name="connsiteY34" fmla="*/ 585215 h 1253866"/>
                  <a:gd name="connsiteX35" fmla="*/ 841445 w 1296281"/>
                  <a:gd name="connsiteY35" fmla="*/ 517204 h 1253866"/>
                  <a:gd name="connsiteX36" fmla="*/ 1000077 w 1296281"/>
                  <a:gd name="connsiteY36" fmla="*/ 323793 h 1253866"/>
                  <a:gd name="connsiteX37" fmla="*/ 1285755 w 1296281"/>
                  <a:gd name="connsiteY37" fmla="*/ 463254 h 1253866"/>
                  <a:gd name="connsiteX38" fmla="*/ 1136610 w 1296281"/>
                  <a:gd name="connsiteY38" fmla="*/ 743996 h 1253866"/>
                  <a:gd name="connsiteX39" fmla="*/ 894590 w 1296281"/>
                  <a:gd name="connsiteY39" fmla="*/ 680766 h 1253866"/>
                  <a:gd name="connsiteX40" fmla="*/ 860591 w 1296281"/>
                  <a:gd name="connsiteY40" fmla="*/ 621400 h 1253866"/>
                  <a:gd name="connsiteX41" fmla="*/ 869228 w 1296281"/>
                  <a:gd name="connsiteY41" fmla="*/ 692152 h 1253866"/>
                  <a:gd name="connsiteX42" fmla="*/ 824187 w 1296281"/>
                  <a:gd name="connsiteY42" fmla="*/ 812540 h 1253866"/>
                  <a:gd name="connsiteX43" fmla="*/ 817981 w 1296281"/>
                  <a:gd name="connsiteY43" fmla="*/ 818627 h 1253866"/>
                  <a:gd name="connsiteX44" fmla="*/ 853598 w 1296281"/>
                  <a:gd name="connsiteY44" fmla="*/ 806922 h 1253866"/>
                  <a:gd name="connsiteX45" fmla="*/ 1086563 w 1296281"/>
                  <a:gd name="connsiteY45" fmla="*/ 898023 h 1253866"/>
                  <a:gd name="connsiteX46" fmla="*/ 1042208 w 1296281"/>
                  <a:gd name="connsiteY46" fmla="*/ 1212815 h 1253866"/>
                  <a:gd name="connsiteX47" fmla="*/ 962081 w 1296281"/>
                  <a:gd name="connsiteY47" fmla="*/ 1248824 h 1253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1296281" h="1253866">
                    <a:moveTo>
                      <a:pt x="962081" y="1248824"/>
                    </a:moveTo>
                    <a:cubicBezTo>
                      <a:pt x="877537" y="1267354"/>
                      <a:pt x="784774" y="1234328"/>
                      <a:pt x="729117" y="1157723"/>
                    </a:cubicBezTo>
                    <a:cubicBezTo>
                      <a:pt x="673460" y="1081118"/>
                      <a:pt x="670716" y="982689"/>
                      <a:pt x="714464" y="908009"/>
                    </a:cubicBezTo>
                    <a:lnTo>
                      <a:pt x="735383" y="879419"/>
                    </a:lnTo>
                    <a:lnTo>
                      <a:pt x="718781" y="887839"/>
                    </a:lnTo>
                    <a:cubicBezTo>
                      <a:pt x="675269" y="901977"/>
                      <a:pt x="630396" y="901423"/>
                      <a:pt x="589247" y="888877"/>
                    </a:cubicBezTo>
                    <a:lnTo>
                      <a:pt x="558504" y="876148"/>
                    </a:lnTo>
                    <a:lnTo>
                      <a:pt x="581816" y="908008"/>
                    </a:lnTo>
                    <a:cubicBezTo>
                      <a:pt x="625564" y="982690"/>
                      <a:pt x="622821" y="1081118"/>
                      <a:pt x="567163" y="1157724"/>
                    </a:cubicBezTo>
                    <a:cubicBezTo>
                      <a:pt x="492954" y="1259863"/>
                      <a:pt x="352779" y="1284528"/>
                      <a:pt x="254072" y="1212815"/>
                    </a:cubicBezTo>
                    <a:cubicBezTo>
                      <a:pt x="155367" y="1141101"/>
                      <a:pt x="135508" y="1000163"/>
                      <a:pt x="209718" y="898023"/>
                    </a:cubicBezTo>
                    <a:cubicBezTo>
                      <a:pt x="274650" y="808651"/>
                      <a:pt x="390090" y="778595"/>
                      <a:pt x="484060" y="820520"/>
                    </a:cubicBezTo>
                    <a:lnTo>
                      <a:pt x="488165" y="822895"/>
                    </a:lnTo>
                    <a:lnTo>
                      <a:pt x="482046" y="817954"/>
                    </a:lnTo>
                    <a:cubicBezTo>
                      <a:pt x="462963" y="795398"/>
                      <a:pt x="447792" y="768711"/>
                      <a:pt x="438039" y="738693"/>
                    </a:cubicBezTo>
                    <a:cubicBezTo>
                      <a:pt x="428285" y="708675"/>
                      <a:pt x="424872" y="678167"/>
                      <a:pt x="427053" y="648703"/>
                    </a:cubicBezTo>
                    <a:lnTo>
                      <a:pt x="429099" y="641110"/>
                    </a:lnTo>
                    <a:lnTo>
                      <a:pt x="427174" y="645444"/>
                    </a:lnTo>
                    <a:cubicBezTo>
                      <a:pt x="375794" y="734596"/>
                      <a:pt x="264734" y="778133"/>
                      <a:pt x="159671" y="743996"/>
                    </a:cubicBezTo>
                    <a:cubicBezTo>
                      <a:pt x="39598" y="704982"/>
                      <a:pt x="-27176" y="579289"/>
                      <a:pt x="10526" y="463253"/>
                    </a:cubicBezTo>
                    <a:cubicBezTo>
                      <a:pt x="48228" y="347218"/>
                      <a:pt x="176130" y="284779"/>
                      <a:pt x="296203" y="323793"/>
                    </a:cubicBezTo>
                    <a:cubicBezTo>
                      <a:pt x="386258" y="353053"/>
                      <a:pt x="446332" y="431071"/>
                      <a:pt x="454835" y="517204"/>
                    </a:cubicBezTo>
                    <a:lnTo>
                      <a:pt x="454703" y="556681"/>
                    </a:lnTo>
                    <a:lnTo>
                      <a:pt x="472093" y="528314"/>
                    </a:lnTo>
                    <a:cubicBezTo>
                      <a:pt x="498009" y="493977"/>
                      <a:pt x="533985" y="467154"/>
                      <a:pt x="577499" y="453016"/>
                    </a:cubicBezTo>
                    <a:lnTo>
                      <a:pt x="595877" y="450069"/>
                    </a:lnTo>
                    <a:lnTo>
                      <a:pt x="562150" y="439236"/>
                    </a:lnTo>
                    <a:cubicBezTo>
                      <a:pt x="482861" y="404532"/>
                      <a:pt x="427226" y="323289"/>
                      <a:pt x="427226" y="228600"/>
                    </a:cubicBezTo>
                    <a:cubicBezTo>
                      <a:pt x="427226" y="102348"/>
                      <a:pt x="526133" y="0"/>
                      <a:pt x="648140" y="0"/>
                    </a:cubicBezTo>
                    <a:cubicBezTo>
                      <a:pt x="770147" y="0"/>
                      <a:pt x="869054" y="102348"/>
                      <a:pt x="869054" y="228600"/>
                    </a:cubicBezTo>
                    <a:cubicBezTo>
                      <a:pt x="869054" y="323289"/>
                      <a:pt x="813419" y="404532"/>
                      <a:pt x="734130" y="439235"/>
                    </a:cubicBezTo>
                    <a:lnTo>
                      <a:pt x="698436" y="450701"/>
                    </a:lnTo>
                    <a:lnTo>
                      <a:pt x="707032" y="451978"/>
                    </a:lnTo>
                    <a:cubicBezTo>
                      <a:pt x="748182" y="464525"/>
                      <a:pt x="785609" y="489065"/>
                      <a:pt x="814234" y="522899"/>
                    </a:cubicBezTo>
                    <a:lnTo>
                      <a:pt x="848833" y="585215"/>
                    </a:lnTo>
                    <a:lnTo>
                      <a:pt x="841445" y="517204"/>
                    </a:lnTo>
                    <a:cubicBezTo>
                      <a:pt x="849949" y="431071"/>
                      <a:pt x="910023" y="353054"/>
                      <a:pt x="1000077" y="323793"/>
                    </a:cubicBezTo>
                    <a:cubicBezTo>
                      <a:pt x="1120150" y="284779"/>
                      <a:pt x="1248052" y="347218"/>
                      <a:pt x="1285755" y="463254"/>
                    </a:cubicBezTo>
                    <a:cubicBezTo>
                      <a:pt x="1323457" y="579289"/>
                      <a:pt x="1256683" y="704982"/>
                      <a:pt x="1136610" y="743996"/>
                    </a:cubicBezTo>
                    <a:cubicBezTo>
                      <a:pt x="1046555" y="773257"/>
                      <a:pt x="952097" y="745450"/>
                      <a:pt x="894590" y="680766"/>
                    </a:cubicBezTo>
                    <a:lnTo>
                      <a:pt x="860591" y="621400"/>
                    </a:lnTo>
                    <a:lnTo>
                      <a:pt x="869228" y="692152"/>
                    </a:lnTo>
                    <a:cubicBezTo>
                      <a:pt x="865957" y="736350"/>
                      <a:pt x="850102" y="778202"/>
                      <a:pt x="824187" y="812540"/>
                    </a:cubicBezTo>
                    <a:lnTo>
                      <a:pt x="817981" y="818627"/>
                    </a:lnTo>
                    <a:lnTo>
                      <a:pt x="853598" y="806922"/>
                    </a:lnTo>
                    <a:cubicBezTo>
                      <a:pt x="938143" y="788392"/>
                      <a:pt x="1030906" y="821418"/>
                      <a:pt x="1086563" y="898023"/>
                    </a:cubicBezTo>
                    <a:cubicBezTo>
                      <a:pt x="1160772" y="1000163"/>
                      <a:pt x="1140913" y="1141101"/>
                      <a:pt x="1042208" y="1212815"/>
                    </a:cubicBezTo>
                    <a:cubicBezTo>
                      <a:pt x="1017531" y="1230743"/>
                      <a:pt x="990262" y="1242648"/>
                      <a:pt x="962081" y="1248824"/>
                    </a:cubicBezTo>
                    <a:close/>
                  </a:path>
                </a:pathLst>
              </a:custGeom>
              <a:solidFill>
                <a:srgbClr val="FAEEE2"/>
              </a:solidFill>
              <a:ln>
                <a:solidFill>
                  <a:srgbClr val="A64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663">
                  <a:defRPr/>
                </a:pPr>
                <a:endParaRPr lang="zh-CN" altLang="en-US" sz="2700">
                  <a:solidFill>
                    <a:prstClr val="black">
                      <a:lumMod val="85000"/>
                      <a:lumOff val="15000"/>
                    </a:prst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" name="TextBox 8">
            <a:extLst>
              <a:ext uri="{FF2B5EF4-FFF2-40B4-BE49-F238E27FC236}">
                <a16:creationId xmlns="" xmlns:a16="http://schemas.microsoft.com/office/drawing/2014/main" id="{ABD68EE4-B10C-D7E1-348C-9D8C3F34F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0152" y="419505"/>
            <a:ext cx="43823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defTabSz="685663">
              <a:defRPr/>
            </a:pPr>
            <a:r>
              <a:rPr lang="nl-NL" sz="3200" b="1" i="1" kern="1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ước 2: Tìm ý, lập dàn ý</a:t>
            </a:r>
            <a:endParaRPr lang="zh-CN" alt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57" name="图片 23">
            <a:extLst>
              <a:ext uri="{FF2B5EF4-FFF2-40B4-BE49-F238E27FC236}">
                <a16:creationId xmlns="" xmlns:a16="http://schemas.microsoft.com/office/drawing/2014/main" id="{9BEC30C1-EF4C-AAD6-216E-F2DB4893C41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2442891" y="2092190"/>
            <a:ext cx="4225299" cy="2666905"/>
          </a:xfrm>
          <a:prstGeom prst="rect">
            <a:avLst/>
          </a:prstGeom>
        </p:spPr>
      </p:pic>
      <p:sp>
        <p:nvSpPr>
          <p:cNvPr id="61" name="矩形 17">
            <a:extLst>
              <a:ext uri="{FF2B5EF4-FFF2-40B4-BE49-F238E27FC236}">
                <a16:creationId xmlns="" xmlns:a16="http://schemas.microsoft.com/office/drawing/2014/main" id="{124F929E-4DEA-26DF-831D-992B5BBBD5F8}"/>
              </a:ext>
            </a:extLst>
          </p:cNvPr>
          <p:cNvSpPr/>
          <p:nvPr/>
        </p:nvSpPr>
        <p:spPr>
          <a:xfrm>
            <a:off x="219724" y="1887965"/>
            <a:ext cx="3634851" cy="56169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663"/>
            <a:r>
              <a:rPr lang="pt-B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ý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22">
            <a:extLst>
              <a:ext uri="{FF2B5EF4-FFF2-40B4-BE49-F238E27FC236}">
                <a16:creationId xmlns="" xmlns:a16="http://schemas.microsoft.com/office/drawing/2014/main" id="{A5875767-5BF1-75D5-4E4F-34DDA6BAD12F}"/>
              </a:ext>
            </a:extLst>
          </p:cNvPr>
          <p:cNvSpPr/>
          <p:nvPr/>
        </p:nvSpPr>
        <p:spPr>
          <a:xfrm>
            <a:off x="5849921" y="1588200"/>
            <a:ext cx="2271758" cy="56169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defTabSz="685663"/>
            <a:r>
              <a:rPr lang="pt-BR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ập dàn ý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89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/>
      <p:bldP spid="61" grpId="0"/>
      <p:bldP spid="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1321907" y="-15055"/>
            <a:ext cx="6500186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3074280" y="1449659"/>
            <a:ext cx="3672501" cy="145424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sz="45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Hoạt</a:t>
            </a:r>
            <a:r>
              <a:rPr lang="en-US" altLang="zh-CN" sz="4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5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động</a:t>
            </a:r>
            <a:r>
              <a:rPr lang="en-US" altLang="zh-CN" sz="4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5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khởi</a:t>
            </a:r>
            <a:r>
              <a:rPr lang="en-US" altLang="zh-CN" sz="4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5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3 Encode SeEx Extrabold" panose="00000905000000000000" pitchFamily="2" charset="0"/>
                <a:ea typeface="字魂27号-布丁体" panose="00000505000000000000" pitchFamily="2" charset="-122"/>
                <a:cs typeface="Times New Roman" panose="02020603050405020304" pitchFamily="18" charset="0"/>
              </a:rPr>
              <a:t>động</a:t>
            </a:r>
            <a:endParaRPr lang="zh-CN" altLang="en-US" sz="4500" b="1" dirty="0">
              <a:solidFill>
                <a:schemeClr val="tx1">
                  <a:lumMod val="75000"/>
                  <a:lumOff val="25000"/>
                </a:schemeClr>
              </a:solidFill>
              <a:latin typeface="#9Slide03 Encode SeEx Extrabold" panose="00000905000000000000" pitchFamily="2" charset="0"/>
              <a:ea typeface="字魂27号-布丁体" panose="00000505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5">
            <a:extLst>
              <a:ext uri="{FF2B5EF4-FFF2-40B4-BE49-F238E27FC236}">
                <a16:creationId xmlns="" xmlns:a16="http://schemas.microsoft.com/office/drawing/2014/main" id="{6AF1572C-2CC4-4E35-966F-EB4157644E55}"/>
              </a:ext>
            </a:extLst>
          </p:cNvPr>
          <p:cNvGrpSpPr/>
          <p:nvPr/>
        </p:nvGrpSpPr>
        <p:grpSpPr>
          <a:xfrm>
            <a:off x="-499674" y="-116558"/>
            <a:ext cx="3968429" cy="3500171"/>
            <a:chOff x="112128" y="1630522"/>
            <a:chExt cx="5291239" cy="4666895"/>
          </a:xfrm>
        </p:grpSpPr>
        <p:sp>
          <p:nvSpPr>
            <p:cNvPr id="13" name="椭圆 14">
              <a:extLst>
                <a:ext uri="{FF2B5EF4-FFF2-40B4-BE49-F238E27FC236}">
                  <a16:creationId xmlns="" xmlns:a16="http://schemas.microsoft.com/office/drawing/2014/main" id="{1742D052-6DAD-4E5E-8631-D04B0E1863B5}"/>
                </a:ext>
              </a:extLst>
            </p:cNvPr>
            <p:cNvSpPr/>
            <p:nvPr/>
          </p:nvSpPr>
          <p:spPr>
            <a:xfrm>
              <a:off x="954040" y="2096149"/>
              <a:ext cx="3552296" cy="3552296"/>
            </a:xfrm>
            <a:prstGeom prst="ellipse">
              <a:avLst/>
            </a:prstGeom>
            <a:solidFill>
              <a:srgbClr val="49D99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" name="图片 13">
              <a:extLst>
                <a:ext uri="{FF2B5EF4-FFF2-40B4-BE49-F238E27FC236}">
                  <a16:creationId xmlns="" xmlns:a16="http://schemas.microsoft.com/office/drawing/2014/main" id="{A3D916EA-7EFF-4206-A68B-86D2EBC153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843" b="68889"/>
            <a:stretch/>
          </p:blipFill>
          <p:spPr>
            <a:xfrm>
              <a:off x="112128" y="1630522"/>
              <a:ext cx="5291239" cy="4666895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920781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0" y="799720"/>
            <a:ext cx="8617149" cy="417056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2195932" y="157066"/>
            <a:ext cx="571805" cy="477254"/>
          </a:xfrm>
          <a:prstGeom prst="rect">
            <a:avLst/>
          </a:prstGeom>
        </p:spPr>
      </p:pic>
      <p:sp>
        <p:nvSpPr>
          <p:cNvPr id="12" name="矩形 8">
            <a:extLst>
              <a:ext uri="{FF2B5EF4-FFF2-40B4-BE49-F238E27FC236}">
                <a16:creationId xmlns="" xmlns:a16="http://schemas.microsoft.com/office/drawing/2014/main" id="{39DB38EA-501A-4F55-8C66-ECC1826B1E3E}"/>
              </a:ext>
            </a:extLst>
          </p:cNvPr>
          <p:cNvSpPr/>
          <p:nvPr/>
        </p:nvSpPr>
        <p:spPr>
          <a:xfrm>
            <a:off x="3754950" y="173214"/>
            <a:ext cx="1634102" cy="5309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dist"/>
            <a:r>
              <a:rPr lang="en-US" altLang="zh-CN" sz="3000" b="1" i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PHT số 1</a:t>
            </a:r>
            <a:endParaRPr lang="zh-CN" altLang="en-US" sz="3000" b="1" i="1" dirty="0">
              <a:solidFill>
                <a:schemeClr val="bg1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B0508FCC-8870-1CF1-59BF-9670F326C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075983"/>
              </p:ext>
            </p:extLst>
          </p:nvPr>
        </p:nvGraphicFramePr>
        <p:xfrm>
          <a:off x="267629" y="1014459"/>
          <a:ext cx="7711009" cy="3837372"/>
        </p:xfrm>
        <a:graphic>
          <a:graphicData uri="http://schemas.openxmlformats.org/drawingml/2006/table">
            <a:tbl>
              <a:tblPr firstRow="1" firstCol="1" bandRow="1">
                <a:tableStyleId>{16D9F66E-5EB9-4882-86FB-DCBF35E3C3E4}</a:tableStyleId>
              </a:tblPr>
              <a:tblGrid>
                <a:gridCol w="5765181">
                  <a:extLst>
                    <a:ext uri="{9D8B030D-6E8A-4147-A177-3AD203B41FA5}">
                      <a16:colId xmlns="" xmlns:a16="http://schemas.microsoft.com/office/drawing/2014/main" val="1832694862"/>
                    </a:ext>
                  </a:extLst>
                </a:gridCol>
                <a:gridCol w="1945828">
                  <a:extLst>
                    <a:ext uri="{9D8B030D-6E8A-4147-A177-3AD203B41FA5}">
                      <a16:colId xmlns="" xmlns:a16="http://schemas.microsoft.com/office/drawing/2014/main" val="103480580"/>
                    </a:ext>
                  </a:extLst>
                </a:gridCol>
              </a:tblGrid>
              <a:tr h="3926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5417129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40993874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83945405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623751678"/>
                  </a:ext>
                </a:extLst>
              </a:tr>
              <a:tr h="70580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i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c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ê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n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t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)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8304157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706261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a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0990403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5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042020204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20385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B1814C5-282F-43F1-8D21-125038E9E73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="" xmlns:a16="http://schemas.microsoft.com/office/drawing/2014/main" id="{F810A3BC-5CAB-4BE2-A856-D3DB2044F0E1}"/>
              </a:ext>
            </a:extLst>
          </p:cNvPr>
          <p:cNvSpPr/>
          <p:nvPr/>
        </p:nvSpPr>
        <p:spPr>
          <a:xfrm>
            <a:off x="635794" y="646043"/>
            <a:ext cx="7872413" cy="3554482"/>
          </a:xfrm>
          <a:prstGeom prst="roundRect">
            <a:avLst>
              <a:gd name="adj" fmla="val 7821"/>
            </a:avLst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8">
            <a:extLst>
              <a:ext uri="{FF2B5EF4-FFF2-40B4-BE49-F238E27FC236}">
                <a16:creationId xmlns="" xmlns:a16="http://schemas.microsoft.com/office/drawing/2014/main" id="{F3F08E84-061A-486A-8032-3CB7C600926C}"/>
              </a:ext>
            </a:extLst>
          </p:cNvPr>
          <p:cNvSpPr/>
          <p:nvPr/>
        </p:nvSpPr>
        <p:spPr>
          <a:xfrm>
            <a:off x="4751811" y="2167266"/>
            <a:ext cx="441605" cy="1215826"/>
          </a:xfrm>
          <a:prstGeom prst="roundRect">
            <a:avLst>
              <a:gd name="adj" fmla="val 6957"/>
            </a:avLst>
          </a:prstGeom>
          <a:solidFill>
            <a:srgbClr val="ECEC2B"/>
          </a:solidFill>
          <a:ln w="38100" cap="rnd">
            <a:noFill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圆角矩形 8">
            <a:extLst>
              <a:ext uri="{FF2B5EF4-FFF2-40B4-BE49-F238E27FC236}">
                <a16:creationId xmlns="" xmlns:a16="http://schemas.microsoft.com/office/drawing/2014/main" id="{76C4E566-7CD9-406D-AE89-178FA2D1421E}"/>
              </a:ext>
            </a:extLst>
          </p:cNvPr>
          <p:cNvSpPr/>
          <p:nvPr/>
        </p:nvSpPr>
        <p:spPr>
          <a:xfrm>
            <a:off x="4173987" y="865525"/>
            <a:ext cx="4334219" cy="2603482"/>
          </a:xfrm>
          <a:custGeom>
            <a:avLst/>
            <a:gdLst>
              <a:gd name="connsiteX0" fmla="*/ 0 w 4525033"/>
              <a:gd name="connsiteY0" fmla="*/ 196564 h 3236686"/>
              <a:gd name="connsiteX1" fmla="*/ 196564 w 4525033"/>
              <a:gd name="connsiteY1" fmla="*/ 0 h 3236686"/>
              <a:gd name="connsiteX2" fmla="*/ 4328469 w 4525033"/>
              <a:gd name="connsiteY2" fmla="*/ 0 h 3236686"/>
              <a:gd name="connsiteX3" fmla="*/ 4525033 w 4525033"/>
              <a:gd name="connsiteY3" fmla="*/ 196564 h 3236686"/>
              <a:gd name="connsiteX4" fmla="*/ 4525033 w 4525033"/>
              <a:gd name="connsiteY4" fmla="*/ 3040122 h 3236686"/>
              <a:gd name="connsiteX5" fmla="*/ 4328469 w 4525033"/>
              <a:gd name="connsiteY5" fmla="*/ 3236686 h 3236686"/>
              <a:gd name="connsiteX6" fmla="*/ 196564 w 4525033"/>
              <a:gd name="connsiteY6" fmla="*/ 3236686 h 3236686"/>
              <a:gd name="connsiteX7" fmla="*/ 0 w 4525033"/>
              <a:gd name="connsiteY7" fmla="*/ 3040122 h 3236686"/>
              <a:gd name="connsiteX8" fmla="*/ 0 w 4525033"/>
              <a:gd name="connsiteY8" fmla="*/ 196564 h 3236686"/>
              <a:gd name="connsiteX0-1" fmla="*/ 0 w 4525033"/>
              <a:gd name="connsiteY0-2" fmla="*/ 633292 h 3673414"/>
              <a:gd name="connsiteX1-3" fmla="*/ 1342976 w 4525033"/>
              <a:gd name="connsiteY1-4" fmla="*/ 0 h 3673414"/>
              <a:gd name="connsiteX2-5" fmla="*/ 4328469 w 4525033"/>
              <a:gd name="connsiteY2-6" fmla="*/ 436728 h 3673414"/>
              <a:gd name="connsiteX3-7" fmla="*/ 4525033 w 4525033"/>
              <a:gd name="connsiteY3-8" fmla="*/ 633292 h 3673414"/>
              <a:gd name="connsiteX4-9" fmla="*/ 4525033 w 4525033"/>
              <a:gd name="connsiteY4-10" fmla="*/ 3476850 h 3673414"/>
              <a:gd name="connsiteX5-11" fmla="*/ 4328469 w 4525033"/>
              <a:gd name="connsiteY5-12" fmla="*/ 3673414 h 3673414"/>
              <a:gd name="connsiteX6-13" fmla="*/ 196564 w 4525033"/>
              <a:gd name="connsiteY6-14" fmla="*/ 3673414 h 3673414"/>
              <a:gd name="connsiteX7-15" fmla="*/ 0 w 4525033"/>
              <a:gd name="connsiteY7-16" fmla="*/ 3476850 h 3673414"/>
              <a:gd name="connsiteX8-17" fmla="*/ 0 w 4525033"/>
              <a:gd name="connsiteY8-18" fmla="*/ 633292 h 3673414"/>
              <a:gd name="connsiteX0-19" fmla="*/ 0 w 4525033"/>
              <a:gd name="connsiteY0-20" fmla="*/ 633292 h 3673414"/>
              <a:gd name="connsiteX1-21" fmla="*/ 1342976 w 4525033"/>
              <a:gd name="connsiteY1-22" fmla="*/ 0 h 3673414"/>
              <a:gd name="connsiteX2-23" fmla="*/ 3850797 w 4525033"/>
              <a:gd name="connsiteY2-24" fmla="*/ 81887 h 3673414"/>
              <a:gd name="connsiteX3-25" fmla="*/ 4525033 w 4525033"/>
              <a:gd name="connsiteY3-26" fmla="*/ 633292 h 3673414"/>
              <a:gd name="connsiteX4-27" fmla="*/ 4525033 w 4525033"/>
              <a:gd name="connsiteY4-28" fmla="*/ 3476850 h 3673414"/>
              <a:gd name="connsiteX5-29" fmla="*/ 4328469 w 4525033"/>
              <a:gd name="connsiteY5-30" fmla="*/ 3673414 h 3673414"/>
              <a:gd name="connsiteX6-31" fmla="*/ 196564 w 4525033"/>
              <a:gd name="connsiteY6-32" fmla="*/ 3673414 h 3673414"/>
              <a:gd name="connsiteX7-33" fmla="*/ 0 w 4525033"/>
              <a:gd name="connsiteY7-34" fmla="*/ 3476850 h 3673414"/>
              <a:gd name="connsiteX8-35" fmla="*/ 0 w 4525033"/>
              <a:gd name="connsiteY8-36" fmla="*/ 633292 h 3673414"/>
              <a:gd name="connsiteX0-37" fmla="*/ 0 w 4688806"/>
              <a:gd name="connsiteY0-38" fmla="*/ 633292 h 3673414"/>
              <a:gd name="connsiteX1-39" fmla="*/ 1342976 w 4688806"/>
              <a:gd name="connsiteY1-40" fmla="*/ 0 h 3673414"/>
              <a:gd name="connsiteX2-41" fmla="*/ 3850797 w 4688806"/>
              <a:gd name="connsiteY2-42" fmla="*/ 81887 h 3673414"/>
              <a:gd name="connsiteX3-43" fmla="*/ 4688806 w 4688806"/>
              <a:gd name="connsiteY3-44" fmla="*/ 1206498 h 3673414"/>
              <a:gd name="connsiteX4-45" fmla="*/ 4525033 w 4688806"/>
              <a:gd name="connsiteY4-46" fmla="*/ 3476850 h 3673414"/>
              <a:gd name="connsiteX5-47" fmla="*/ 4328469 w 4688806"/>
              <a:gd name="connsiteY5-48" fmla="*/ 3673414 h 3673414"/>
              <a:gd name="connsiteX6-49" fmla="*/ 196564 w 4688806"/>
              <a:gd name="connsiteY6-50" fmla="*/ 3673414 h 3673414"/>
              <a:gd name="connsiteX7-51" fmla="*/ 0 w 4688806"/>
              <a:gd name="connsiteY7-52" fmla="*/ 3476850 h 3673414"/>
              <a:gd name="connsiteX8-53" fmla="*/ 0 w 4688806"/>
              <a:gd name="connsiteY8-54" fmla="*/ 633292 h 3673414"/>
              <a:gd name="connsiteX0-55" fmla="*/ 0 w 4688806"/>
              <a:gd name="connsiteY0-56" fmla="*/ 633292 h 3673414"/>
              <a:gd name="connsiteX1-57" fmla="*/ 1342976 w 4688806"/>
              <a:gd name="connsiteY1-58" fmla="*/ 0 h 3673414"/>
              <a:gd name="connsiteX2-59" fmla="*/ 3850797 w 4688806"/>
              <a:gd name="connsiteY2-60" fmla="*/ 81887 h 3673414"/>
              <a:gd name="connsiteX3-61" fmla="*/ 4688806 w 4688806"/>
              <a:gd name="connsiteY3-62" fmla="*/ 1206498 h 3673414"/>
              <a:gd name="connsiteX4-63" fmla="*/ 4525033 w 4688806"/>
              <a:gd name="connsiteY4-64" fmla="*/ 3476850 h 3673414"/>
              <a:gd name="connsiteX5-65" fmla="*/ 4328469 w 4688806"/>
              <a:gd name="connsiteY5-66" fmla="*/ 3673414 h 3673414"/>
              <a:gd name="connsiteX6-67" fmla="*/ 196564 w 4688806"/>
              <a:gd name="connsiteY6-68" fmla="*/ 3673414 h 3673414"/>
              <a:gd name="connsiteX7-69" fmla="*/ 0 w 4688806"/>
              <a:gd name="connsiteY7-70" fmla="*/ 3476850 h 3673414"/>
              <a:gd name="connsiteX8-71" fmla="*/ 0 w 4688806"/>
              <a:gd name="connsiteY8-72" fmla="*/ 633292 h 3673414"/>
              <a:gd name="connsiteX0-73" fmla="*/ 0 w 4688806"/>
              <a:gd name="connsiteY0-74" fmla="*/ 675414 h 3715536"/>
              <a:gd name="connsiteX1-75" fmla="*/ 1342976 w 4688806"/>
              <a:gd name="connsiteY1-76" fmla="*/ 42122 h 3715536"/>
              <a:gd name="connsiteX2-77" fmla="*/ 3850797 w 4688806"/>
              <a:gd name="connsiteY2-78" fmla="*/ 124009 h 3715536"/>
              <a:gd name="connsiteX3-79" fmla="*/ 4688806 w 4688806"/>
              <a:gd name="connsiteY3-80" fmla="*/ 1248620 h 3715536"/>
              <a:gd name="connsiteX4-81" fmla="*/ 4525033 w 4688806"/>
              <a:gd name="connsiteY4-82" fmla="*/ 3518972 h 3715536"/>
              <a:gd name="connsiteX5-83" fmla="*/ 4328469 w 4688806"/>
              <a:gd name="connsiteY5-84" fmla="*/ 3715536 h 3715536"/>
              <a:gd name="connsiteX6-85" fmla="*/ 196564 w 4688806"/>
              <a:gd name="connsiteY6-86" fmla="*/ 3715536 h 3715536"/>
              <a:gd name="connsiteX7-87" fmla="*/ 0 w 4688806"/>
              <a:gd name="connsiteY7-88" fmla="*/ 3518972 h 3715536"/>
              <a:gd name="connsiteX8-89" fmla="*/ 0 w 4688806"/>
              <a:gd name="connsiteY8-90" fmla="*/ 675414 h 3715536"/>
              <a:gd name="connsiteX0-91" fmla="*/ 0 w 4688806"/>
              <a:gd name="connsiteY0-92" fmla="*/ 633292 h 3673414"/>
              <a:gd name="connsiteX1-93" fmla="*/ 1342976 w 4688806"/>
              <a:gd name="connsiteY1-94" fmla="*/ 0 h 3673414"/>
              <a:gd name="connsiteX2-95" fmla="*/ 3850797 w 4688806"/>
              <a:gd name="connsiteY2-96" fmla="*/ 81887 h 3673414"/>
              <a:gd name="connsiteX3-97" fmla="*/ 4688806 w 4688806"/>
              <a:gd name="connsiteY3-98" fmla="*/ 1206498 h 3673414"/>
              <a:gd name="connsiteX4-99" fmla="*/ 4525033 w 4688806"/>
              <a:gd name="connsiteY4-100" fmla="*/ 3476850 h 3673414"/>
              <a:gd name="connsiteX5-101" fmla="*/ 4328469 w 4688806"/>
              <a:gd name="connsiteY5-102" fmla="*/ 3673414 h 3673414"/>
              <a:gd name="connsiteX6-103" fmla="*/ 196564 w 4688806"/>
              <a:gd name="connsiteY6-104" fmla="*/ 3673414 h 3673414"/>
              <a:gd name="connsiteX7-105" fmla="*/ 0 w 4688806"/>
              <a:gd name="connsiteY7-106" fmla="*/ 3476850 h 3673414"/>
              <a:gd name="connsiteX8-107" fmla="*/ 0 w 4688806"/>
              <a:gd name="connsiteY8-108" fmla="*/ 633292 h 3673414"/>
              <a:gd name="connsiteX0-109" fmla="*/ 163772 w 4852578"/>
              <a:gd name="connsiteY0-110" fmla="*/ 633292 h 3673414"/>
              <a:gd name="connsiteX1-111" fmla="*/ 1506748 w 4852578"/>
              <a:gd name="connsiteY1-112" fmla="*/ 0 h 3673414"/>
              <a:gd name="connsiteX2-113" fmla="*/ 4014569 w 4852578"/>
              <a:gd name="connsiteY2-114" fmla="*/ 81887 h 3673414"/>
              <a:gd name="connsiteX3-115" fmla="*/ 4852578 w 4852578"/>
              <a:gd name="connsiteY3-116" fmla="*/ 1206498 h 3673414"/>
              <a:gd name="connsiteX4-117" fmla="*/ 4688805 w 4852578"/>
              <a:gd name="connsiteY4-118" fmla="*/ 3476850 h 3673414"/>
              <a:gd name="connsiteX5-119" fmla="*/ 4492241 w 4852578"/>
              <a:gd name="connsiteY5-120" fmla="*/ 3673414 h 3673414"/>
              <a:gd name="connsiteX6-121" fmla="*/ 360336 w 4852578"/>
              <a:gd name="connsiteY6-122" fmla="*/ 3673414 h 3673414"/>
              <a:gd name="connsiteX7-123" fmla="*/ 163772 w 4852578"/>
              <a:gd name="connsiteY7-124" fmla="*/ 3476850 h 3673414"/>
              <a:gd name="connsiteX8-125" fmla="*/ 163772 w 4852578"/>
              <a:gd name="connsiteY8-126" fmla="*/ 633292 h 3673414"/>
              <a:gd name="connsiteX0-127" fmla="*/ 163772 w 4852578"/>
              <a:gd name="connsiteY0-128" fmla="*/ 633292 h 3673414"/>
              <a:gd name="connsiteX1-129" fmla="*/ 1506748 w 4852578"/>
              <a:gd name="connsiteY1-130" fmla="*/ 0 h 3673414"/>
              <a:gd name="connsiteX2-131" fmla="*/ 4014569 w 4852578"/>
              <a:gd name="connsiteY2-132" fmla="*/ 81887 h 3673414"/>
              <a:gd name="connsiteX3-133" fmla="*/ 4852578 w 4852578"/>
              <a:gd name="connsiteY3-134" fmla="*/ 1206498 h 3673414"/>
              <a:gd name="connsiteX4-135" fmla="*/ 4688805 w 4852578"/>
              <a:gd name="connsiteY4-136" fmla="*/ 3476850 h 3673414"/>
              <a:gd name="connsiteX5-137" fmla="*/ 4492241 w 4852578"/>
              <a:gd name="connsiteY5-138" fmla="*/ 3673414 h 3673414"/>
              <a:gd name="connsiteX6-139" fmla="*/ 960837 w 4852578"/>
              <a:gd name="connsiteY6-140" fmla="*/ 3564232 h 3673414"/>
              <a:gd name="connsiteX7-141" fmla="*/ 163772 w 4852578"/>
              <a:gd name="connsiteY7-142" fmla="*/ 3476850 h 3673414"/>
              <a:gd name="connsiteX8-143" fmla="*/ 163772 w 4852578"/>
              <a:gd name="connsiteY8-144" fmla="*/ 633292 h 3673414"/>
              <a:gd name="connsiteX0-145" fmla="*/ 210646 w 4899452"/>
              <a:gd name="connsiteY0-146" fmla="*/ 633292 h 3673414"/>
              <a:gd name="connsiteX1-147" fmla="*/ 1553622 w 4899452"/>
              <a:gd name="connsiteY1-148" fmla="*/ 0 h 3673414"/>
              <a:gd name="connsiteX2-149" fmla="*/ 4061443 w 4899452"/>
              <a:gd name="connsiteY2-150" fmla="*/ 81887 h 3673414"/>
              <a:gd name="connsiteX3-151" fmla="*/ 4899452 w 4899452"/>
              <a:gd name="connsiteY3-152" fmla="*/ 1206498 h 3673414"/>
              <a:gd name="connsiteX4-153" fmla="*/ 4735679 w 4899452"/>
              <a:gd name="connsiteY4-154" fmla="*/ 3476850 h 3673414"/>
              <a:gd name="connsiteX5-155" fmla="*/ 4539115 w 4899452"/>
              <a:gd name="connsiteY5-156" fmla="*/ 3673414 h 3673414"/>
              <a:gd name="connsiteX6-157" fmla="*/ 1007711 w 4899452"/>
              <a:gd name="connsiteY6-158" fmla="*/ 3564232 h 3673414"/>
              <a:gd name="connsiteX7-159" fmla="*/ 210646 w 4899452"/>
              <a:gd name="connsiteY7-160" fmla="*/ 3476850 h 3673414"/>
              <a:gd name="connsiteX8-161" fmla="*/ 210646 w 4899452"/>
              <a:gd name="connsiteY8-162" fmla="*/ 633292 h 3673414"/>
              <a:gd name="connsiteX0-163" fmla="*/ 210646 w 4899452"/>
              <a:gd name="connsiteY0-164" fmla="*/ 633292 h 3673414"/>
              <a:gd name="connsiteX1-165" fmla="*/ 1553622 w 4899452"/>
              <a:gd name="connsiteY1-166" fmla="*/ 0 h 3673414"/>
              <a:gd name="connsiteX2-167" fmla="*/ 4061443 w 4899452"/>
              <a:gd name="connsiteY2-168" fmla="*/ 81887 h 3673414"/>
              <a:gd name="connsiteX3-169" fmla="*/ 4899452 w 4899452"/>
              <a:gd name="connsiteY3-170" fmla="*/ 1206498 h 3673414"/>
              <a:gd name="connsiteX4-171" fmla="*/ 4735679 w 4899452"/>
              <a:gd name="connsiteY4-172" fmla="*/ 3476850 h 3673414"/>
              <a:gd name="connsiteX5-173" fmla="*/ 4539115 w 4899452"/>
              <a:gd name="connsiteY5-174" fmla="*/ 3673414 h 3673414"/>
              <a:gd name="connsiteX6-175" fmla="*/ 1007711 w 4899452"/>
              <a:gd name="connsiteY6-176" fmla="*/ 3564232 h 3673414"/>
              <a:gd name="connsiteX7-177" fmla="*/ 210646 w 4899452"/>
              <a:gd name="connsiteY7-178" fmla="*/ 3476850 h 3673414"/>
              <a:gd name="connsiteX8-179" fmla="*/ 210646 w 4899452"/>
              <a:gd name="connsiteY8-180" fmla="*/ 633292 h 3673414"/>
              <a:gd name="connsiteX0-181" fmla="*/ 210646 w 4899452"/>
              <a:gd name="connsiteY0-182" fmla="*/ 633292 h 3706407"/>
              <a:gd name="connsiteX1-183" fmla="*/ 1553622 w 4899452"/>
              <a:gd name="connsiteY1-184" fmla="*/ 0 h 3706407"/>
              <a:gd name="connsiteX2-185" fmla="*/ 4061443 w 4899452"/>
              <a:gd name="connsiteY2-186" fmla="*/ 81887 h 3706407"/>
              <a:gd name="connsiteX3-187" fmla="*/ 4899452 w 4899452"/>
              <a:gd name="connsiteY3-188" fmla="*/ 1206498 h 3706407"/>
              <a:gd name="connsiteX4-189" fmla="*/ 4735679 w 4899452"/>
              <a:gd name="connsiteY4-190" fmla="*/ 3476850 h 3706407"/>
              <a:gd name="connsiteX5-191" fmla="*/ 4539115 w 4899452"/>
              <a:gd name="connsiteY5-192" fmla="*/ 3673414 h 3706407"/>
              <a:gd name="connsiteX6-193" fmla="*/ 1075950 w 4899452"/>
              <a:gd name="connsiteY6-194" fmla="*/ 3700710 h 3706407"/>
              <a:gd name="connsiteX7-195" fmla="*/ 210646 w 4899452"/>
              <a:gd name="connsiteY7-196" fmla="*/ 3476850 h 3706407"/>
              <a:gd name="connsiteX8-197" fmla="*/ 210646 w 4899452"/>
              <a:gd name="connsiteY8-198" fmla="*/ 633292 h 3706407"/>
              <a:gd name="connsiteX0-199" fmla="*/ 210646 w 4899452"/>
              <a:gd name="connsiteY0-200" fmla="*/ 633292 h 3741653"/>
              <a:gd name="connsiteX1-201" fmla="*/ 1553622 w 4899452"/>
              <a:gd name="connsiteY1-202" fmla="*/ 0 h 3741653"/>
              <a:gd name="connsiteX2-203" fmla="*/ 4061443 w 4899452"/>
              <a:gd name="connsiteY2-204" fmla="*/ 81887 h 3741653"/>
              <a:gd name="connsiteX3-205" fmla="*/ 4899452 w 4899452"/>
              <a:gd name="connsiteY3-206" fmla="*/ 1206498 h 3741653"/>
              <a:gd name="connsiteX4-207" fmla="*/ 4735679 w 4899452"/>
              <a:gd name="connsiteY4-208" fmla="*/ 3476850 h 3741653"/>
              <a:gd name="connsiteX5-209" fmla="*/ 4170625 w 4899452"/>
              <a:gd name="connsiteY5-210" fmla="*/ 3741653 h 3741653"/>
              <a:gd name="connsiteX6-211" fmla="*/ 1075950 w 4899452"/>
              <a:gd name="connsiteY6-212" fmla="*/ 3700710 h 3741653"/>
              <a:gd name="connsiteX7-213" fmla="*/ 210646 w 4899452"/>
              <a:gd name="connsiteY7-214" fmla="*/ 3476850 h 3741653"/>
              <a:gd name="connsiteX8-215" fmla="*/ 210646 w 4899452"/>
              <a:gd name="connsiteY8-216" fmla="*/ 633292 h 3741653"/>
              <a:gd name="connsiteX0-217" fmla="*/ 210646 w 4899452"/>
              <a:gd name="connsiteY0-218" fmla="*/ 633292 h 3741653"/>
              <a:gd name="connsiteX1-219" fmla="*/ 1553622 w 4899452"/>
              <a:gd name="connsiteY1-220" fmla="*/ 0 h 3741653"/>
              <a:gd name="connsiteX2-221" fmla="*/ 4061443 w 4899452"/>
              <a:gd name="connsiteY2-222" fmla="*/ 81887 h 3741653"/>
              <a:gd name="connsiteX3-223" fmla="*/ 4899452 w 4899452"/>
              <a:gd name="connsiteY3-224" fmla="*/ 1206498 h 3741653"/>
              <a:gd name="connsiteX4-225" fmla="*/ 4803917 w 4899452"/>
              <a:gd name="connsiteY4-226" fmla="*/ 3176599 h 3741653"/>
              <a:gd name="connsiteX5-227" fmla="*/ 4170625 w 4899452"/>
              <a:gd name="connsiteY5-228" fmla="*/ 3741653 h 3741653"/>
              <a:gd name="connsiteX6-229" fmla="*/ 1075950 w 4899452"/>
              <a:gd name="connsiteY6-230" fmla="*/ 3700710 h 3741653"/>
              <a:gd name="connsiteX7-231" fmla="*/ 210646 w 4899452"/>
              <a:gd name="connsiteY7-232" fmla="*/ 3476850 h 3741653"/>
              <a:gd name="connsiteX8-233" fmla="*/ 210646 w 4899452"/>
              <a:gd name="connsiteY8-234" fmla="*/ 633292 h 3741653"/>
              <a:gd name="connsiteX0-235" fmla="*/ 210646 w 4899452"/>
              <a:gd name="connsiteY0-236" fmla="*/ 633292 h 3741653"/>
              <a:gd name="connsiteX1-237" fmla="*/ 1553622 w 4899452"/>
              <a:gd name="connsiteY1-238" fmla="*/ 0 h 3741653"/>
              <a:gd name="connsiteX2-239" fmla="*/ 4061443 w 4899452"/>
              <a:gd name="connsiteY2-240" fmla="*/ 81887 h 3741653"/>
              <a:gd name="connsiteX3-241" fmla="*/ 4899452 w 4899452"/>
              <a:gd name="connsiteY3-242" fmla="*/ 1206498 h 3741653"/>
              <a:gd name="connsiteX4-243" fmla="*/ 4803917 w 4899452"/>
              <a:gd name="connsiteY4-244" fmla="*/ 3176599 h 3741653"/>
              <a:gd name="connsiteX5-245" fmla="*/ 4170625 w 4899452"/>
              <a:gd name="connsiteY5-246" fmla="*/ 3741653 h 3741653"/>
              <a:gd name="connsiteX6-247" fmla="*/ 1075950 w 4899452"/>
              <a:gd name="connsiteY6-248" fmla="*/ 3700710 h 3741653"/>
              <a:gd name="connsiteX7-249" fmla="*/ 210646 w 4899452"/>
              <a:gd name="connsiteY7-250" fmla="*/ 3476850 h 3741653"/>
              <a:gd name="connsiteX8-251" fmla="*/ 210646 w 4899452"/>
              <a:gd name="connsiteY8-252" fmla="*/ 633292 h 3741653"/>
              <a:gd name="connsiteX0-253" fmla="*/ 210646 w 4899452"/>
              <a:gd name="connsiteY0-254" fmla="*/ 633292 h 3837188"/>
              <a:gd name="connsiteX1-255" fmla="*/ 1553622 w 4899452"/>
              <a:gd name="connsiteY1-256" fmla="*/ 0 h 3837188"/>
              <a:gd name="connsiteX2-257" fmla="*/ 4061443 w 4899452"/>
              <a:gd name="connsiteY2-258" fmla="*/ 81887 h 3837188"/>
              <a:gd name="connsiteX3-259" fmla="*/ 4899452 w 4899452"/>
              <a:gd name="connsiteY3-260" fmla="*/ 1206498 h 3837188"/>
              <a:gd name="connsiteX4-261" fmla="*/ 4803917 w 4899452"/>
              <a:gd name="connsiteY4-262" fmla="*/ 3176599 h 3837188"/>
              <a:gd name="connsiteX5-263" fmla="*/ 4034148 w 4899452"/>
              <a:gd name="connsiteY5-264" fmla="*/ 3837188 h 3837188"/>
              <a:gd name="connsiteX6-265" fmla="*/ 1075950 w 4899452"/>
              <a:gd name="connsiteY6-266" fmla="*/ 3700710 h 3837188"/>
              <a:gd name="connsiteX7-267" fmla="*/ 210646 w 4899452"/>
              <a:gd name="connsiteY7-268" fmla="*/ 3476850 h 3837188"/>
              <a:gd name="connsiteX8-269" fmla="*/ 210646 w 4899452"/>
              <a:gd name="connsiteY8-270" fmla="*/ 633292 h 38371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4899452" h="3837188">
                <a:moveTo>
                  <a:pt x="210646" y="633292"/>
                </a:moveTo>
                <a:cubicBezTo>
                  <a:pt x="210646" y="524733"/>
                  <a:pt x="1445063" y="0"/>
                  <a:pt x="1553622" y="0"/>
                </a:cubicBezTo>
                <a:cubicBezTo>
                  <a:pt x="2930924" y="313899"/>
                  <a:pt x="2711436" y="-136477"/>
                  <a:pt x="4061443" y="81887"/>
                </a:cubicBezTo>
                <a:cubicBezTo>
                  <a:pt x="4170002" y="81887"/>
                  <a:pt x="4722031" y="606619"/>
                  <a:pt x="4899452" y="1206498"/>
                </a:cubicBezTo>
                <a:lnTo>
                  <a:pt x="4803917" y="3176599"/>
                </a:lnTo>
                <a:cubicBezTo>
                  <a:pt x="4762973" y="3517170"/>
                  <a:pt x="4142707" y="3837188"/>
                  <a:pt x="4034148" y="3837188"/>
                </a:cubicBezTo>
                <a:lnTo>
                  <a:pt x="1075950" y="3700710"/>
                </a:lnTo>
                <a:cubicBezTo>
                  <a:pt x="967391" y="3700710"/>
                  <a:pt x="688318" y="3762830"/>
                  <a:pt x="210646" y="3476850"/>
                </a:cubicBezTo>
                <a:cubicBezTo>
                  <a:pt x="33225" y="2528997"/>
                  <a:pt x="-157843" y="1526554"/>
                  <a:pt x="210646" y="633292"/>
                </a:cubicBezTo>
                <a:close/>
              </a:path>
            </a:pathLst>
          </a:custGeom>
          <a:solidFill>
            <a:srgbClr val="718CFF"/>
          </a:solidFill>
          <a:ln w="38100" cap="rnd">
            <a:noFill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pic>
        <p:nvPicPr>
          <p:cNvPr id="14" name="图片 22">
            <a:extLst>
              <a:ext uri="{FF2B5EF4-FFF2-40B4-BE49-F238E27FC236}">
                <a16:creationId xmlns="" xmlns:a16="http://schemas.microsoft.com/office/drawing/2014/main" id="{F5EC305D-CAA1-4A14-9788-0EEF99ABD3F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28070" y="485775"/>
            <a:ext cx="1127117" cy="2864572"/>
          </a:xfrm>
          <a:prstGeom prst="rect">
            <a:avLst/>
          </a:prstGeom>
        </p:spPr>
      </p:pic>
      <p:sp>
        <p:nvSpPr>
          <p:cNvPr id="15" name="矩形 23">
            <a:extLst>
              <a:ext uri="{FF2B5EF4-FFF2-40B4-BE49-F238E27FC236}">
                <a16:creationId xmlns="" xmlns:a16="http://schemas.microsoft.com/office/drawing/2014/main" id="{44AD6B74-0F61-4882-83D5-5E5AE546E4DC}"/>
              </a:ext>
            </a:extLst>
          </p:cNvPr>
          <p:cNvSpPr/>
          <p:nvPr/>
        </p:nvSpPr>
        <p:spPr>
          <a:xfrm>
            <a:off x="4572000" y="1429130"/>
            <a:ext cx="2977375" cy="136191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pic>
        <p:nvPicPr>
          <p:cNvPr id="19" name="图片 38">
            <a:extLst>
              <a:ext uri="{FF2B5EF4-FFF2-40B4-BE49-F238E27FC236}">
                <a16:creationId xmlns="" xmlns:a16="http://schemas.microsoft.com/office/drawing/2014/main" id="{1E14035D-69CA-48EA-A6A9-C4AFDE573DD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993" y="1253584"/>
            <a:ext cx="2819638" cy="2860301"/>
          </a:xfrm>
          <a:prstGeom prst="rect">
            <a:avLst/>
          </a:prstGeom>
        </p:spPr>
      </p:pic>
      <p:pic>
        <p:nvPicPr>
          <p:cNvPr id="9" name="图片 9">
            <a:extLst>
              <a:ext uri="{FF2B5EF4-FFF2-40B4-BE49-F238E27FC236}">
                <a16:creationId xmlns="" xmlns:a16="http://schemas.microsoft.com/office/drawing/2014/main" id="{761A807D-0230-4A49-B10C-662F25D6093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2474227" y="18121"/>
            <a:ext cx="571805" cy="477254"/>
          </a:xfrm>
          <a:prstGeom prst="rect">
            <a:avLst/>
          </a:prstGeom>
        </p:spPr>
      </p:pic>
      <p:sp>
        <p:nvSpPr>
          <p:cNvPr id="10" name="矩形 8">
            <a:extLst>
              <a:ext uri="{FF2B5EF4-FFF2-40B4-BE49-F238E27FC236}">
                <a16:creationId xmlns="" xmlns:a16="http://schemas.microsoft.com/office/drawing/2014/main" id="{2B08D919-8E6E-4639-A41D-B2DA25486C8B}"/>
              </a:ext>
            </a:extLst>
          </p:cNvPr>
          <p:cNvSpPr/>
          <p:nvPr/>
        </p:nvSpPr>
        <p:spPr>
          <a:xfrm>
            <a:off x="3105667" y="47552"/>
            <a:ext cx="2136643" cy="5309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dist"/>
            <a:r>
              <a:rPr lang="en-US" altLang="zh-CN" sz="3000" b="1" i="1">
                <a:solidFill>
                  <a:schemeClr val="bg1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b) Lập dàn ý</a:t>
            </a:r>
            <a:endParaRPr lang="zh-CN" altLang="en-US" sz="3000" b="1" i="1" dirty="0">
              <a:solidFill>
                <a:schemeClr val="bg1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8010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bldLvl="0" animBg="1"/>
      <p:bldP spid="13" grpId="0" bldLvl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2195932" y="157066"/>
            <a:ext cx="571805" cy="477254"/>
          </a:xfrm>
          <a:prstGeom prst="rect">
            <a:avLst/>
          </a:prstGeom>
        </p:spPr>
      </p:pic>
      <p:sp>
        <p:nvSpPr>
          <p:cNvPr id="14" name="矩形: 圆角 6">
            <a:extLst>
              <a:ext uri="{FF2B5EF4-FFF2-40B4-BE49-F238E27FC236}">
                <a16:creationId xmlns="" xmlns:a16="http://schemas.microsoft.com/office/drawing/2014/main" id="{BE69B683-611B-62B9-FDAE-645DE38B7FAD}"/>
              </a:ext>
            </a:extLst>
          </p:cNvPr>
          <p:cNvSpPr/>
          <p:nvPr/>
        </p:nvSpPr>
        <p:spPr>
          <a:xfrm>
            <a:off x="532709" y="1158817"/>
            <a:ext cx="8090297" cy="350401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49">
            <a:extLst>
              <a:ext uri="{FF2B5EF4-FFF2-40B4-BE49-F238E27FC236}">
                <a16:creationId xmlns="" xmlns:a16="http://schemas.microsoft.com/office/drawing/2014/main" id="{80897252-E42C-CBE3-E031-AE10CA17D90D}"/>
              </a:ext>
            </a:extLst>
          </p:cNvPr>
          <p:cNvGrpSpPr/>
          <p:nvPr/>
        </p:nvGrpSpPr>
        <p:grpSpPr>
          <a:xfrm>
            <a:off x="478147" y="1509633"/>
            <a:ext cx="1966328" cy="3274978"/>
            <a:chOff x="1018379" y="2022762"/>
            <a:chExt cx="2622377" cy="4367648"/>
          </a:xfrm>
        </p:grpSpPr>
        <p:grpSp>
          <p:nvGrpSpPr>
            <p:cNvPr id="23" name="组合 17">
              <a:extLst>
                <a:ext uri="{FF2B5EF4-FFF2-40B4-BE49-F238E27FC236}">
                  <a16:creationId xmlns="" xmlns:a16="http://schemas.microsoft.com/office/drawing/2014/main" id="{B3C66395-676F-8E94-267C-D109F9F50734}"/>
                </a:ext>
              </a:extLst>
            </p:cNvPr>
            <p:cNvGrpSpPr/>
            <p:nvPr/>
          </p:nvGrpSpPr>
          <p:grpSpPr>
            <a:xfrm>
              <a:off x="1018379" y="2229917"/>
              <a:ext cx="2622377" cy="4160493"/>
              <a:chOff x="1099402" y="1816236"/>
              <a:chExt cx="2622377" cy="4160493"/>
            </a:xfrm>
          </p:grpSpPr>
          <p:grpSp>
            <p:nvGrpSpPr>
              <p:cNvPr id="25" name="组合 14">
                <a:extLst>
                  <a:ext uri="{FF2B5EF4-FFF2-40B4-BE49-F238E27FC236}">
                    <a16:creationId xmlns="" xmlns:a16="http://schemas.microsoft.com/office/drawing/2014/main" id="{4A6FB4FB-D684-8389-579E-D8F825D10AA4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2000163"/>
                <a:chOff x="1355066" y="1813699"/>
                <a:chExt cx="1542548" cy="2000163"/>
              </a:xfrm>
            </p:grpSpPr>
            <p:pic>
              <p:nvPicPr>
                <p:cNvPr id="27" name="图片 13">
                  <a:extLst>
                    <a:ext uri="{FF2B5EF4-FFF2-40B4-BE49-F238E27FC236}">
                      <a16:creationId xmlns="" xmlns:a16="http://schemas.microsoft.com/office/drawing/2014/main" id="{651024EC-DD77-5038-A63A-7CE1D634FDE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28" name="矩形: 圆角 2">
                  <a:extLst>
                    <a:ext uri="{FF2B5EF4-FFF2-40B4-BE49-F238E27FC236}">
                      <a16:creationId xmlns="" xmlns:a16="http://schemas.microsoft.com/office/drawing/2014/main" id="{806CDAE7-CF80-9DCA-6003-A38F79F6923D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6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本框 3">
                  <a:extLst>
                    <a:ext uri="{FF2B5EF4-FFF2-40B4-BE49-F238E27FC236}">
                      <a16:creationId xmlns="" xmlns:a16="http://schemas.microsoft.com/office/drawing/2014/main" id="{5ECCEF56-7939-5363-F6E2-7B425DC862C2}"/>
                    </a:ext>
                  </a:extLst>
                </p:cNvPr>
                <p:cNvSpPr txBox="1"/>
                <p:nvPr/>
              </p:nvSpPr>
              <p:spPr>
                <a:xfrm>
                  <a:off x="1886481" y="3198166"/>
                  <a:ext cx="678145" cy="6156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4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1</a:t>
                  </a:r>
                  <a:endParaRPr lang="zh-CN" altLang="en-US" sz="24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矩形 15">
                <a:extLst>
                  <a:ext uri="{FF2B5EF4-FFF2-40B4-BE49-F238E27FC236}">
                    <a16:creationId xmlns="" xmlns:a16="http://schemas.microsoft.com/office/drawing/2014/main" id="{272D52C1-FC61-04FC-B358-2960224FD81C}"/>
                  </a:ext>
                </a:extLst>
              </p:cNvPr>
              <p:cNvSpPr/>
              <p:nvPr/>
            </p:nvSpPr>
            <p:spPr>
              <a:xfrm>
                <a:off x="1099402" y="3883365"/>
                <a:ext cx="2622377" cy="2093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úc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ấp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en-US" sz="2400" b="1" dirty="0"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4" name="图片 41">
              <a:extLst>
                <a:ext uri="{FF2B5EF4-FFF2-40B4-BE49-F238E27FC236}">
                  <a16:creationId xmlns="" xmlns:a16="http://schemas.microsoft.com/office/drawing/2014/main" id="{DD2E1C8F-5F9B-C00B-35F0-AF70C43A35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01" t="6503" r="18314" b="82724"/>
            <a:stretch/>
          </p:blipFill>
          <p:spPr>
            <a:xfrm>
              <a:off x="1205047" y="2022762"/>
              <a:ext cx="1725610" cy="1667189"/>
            </a:xfrm>
            <a:custGeom>
              <a:avLst/>
              <a:gdLst>
                <a:gd name="connsiteX0" fmla="*/ 552597 w 1725610"/>
                <a:gd name="connsiteY0" fmla="*/ 0 h 1667189"/>
                <a:gd name="connsiteX1" fmla="*/ 1173013 w 1725610"/>
                <a:gd name="connsiteY1" fmla="*/ 0 h 1667189"/>
                <a:gd name="connsiteX2" fmla="*/ 1198648 w 1725610"/>
                <a:gd name="connsiteY2" fmla="*/ 9383 h 1667189"/>
                <a:gd name="connsiteX3" fmla="*/ 1725610 w 1725610"/>
                <a:gd name="connsiteY3" fmla="*/ 804384 h 1667189"/>
                <a:gd name="connsiteX4" fmla="*/ 862805 w 1725610"/>
                <a:gd name="connsiteY4" fmla="*/ 1667189 h 1667189"/>
                <a:gd name="connsiteX5" fmla="*/ 0 w 1725610"/>
                <a:gd name="connsiteY5" fmla="*/ 804384 h 1667189"/>
                <a:gd name="connsiteX6" fmla="*/ 526963 w 1725610"/>
                <a:gd name="connsiteY6" fmla="*/ 9383 h 166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25610" h="1667189">
                  <a:moveTo>
                    <a:pt x="552597" y="0"/>
                  </a:moveTo>
                  <a:lnTo>
                    <a:pt x="1173013" y="0"/>
                  </a:lnTo>
                  <a:lnTo>
                    <a:pt x="1198648" y="9383"/>
                  </a:lnTo>
                  <a:cubicBezTo>
                    <a:pt x="1508322" y="140364"/>
                    <a:pt x="1725610" y="446999"/>
                    <a:pt x="1725610" y="804384"/>
                  </a:cubicBezTo>
                  <a:cubicBezTo>
                    <a:pt x="1725610" y="1280898"/>
                    <a:pt x="1339319" y="1667189"/>
                    <a:pt x="862805" y="1667189"/>
                  </a:cubicBezTo>
                  <a:cubicBezTo>
                    <a:pt x="386291" y="1667189"/>
                    <a:pt x="0" y="1280898"/>
                    <a:pt x="0" y="804384"/>
                  </a:cubicBezTo>
                  <a:cubicBezTo>
                    <a:pt x="0" y="446999"/>
                    <a:pt x="217289" y="140364"/>
                    <a:pt x="526963" y="9383"/>
                  </a:cubicBezTo>
                  <a:close/>
                </a:path>
              </a:pathLst>
            </a:custGeom>
          </p:spPr>
        </p:pic>
      </p:grpSp>
      <p:grpSp>
        <p:nvGrpSpPr>
          <p:cNvPr id="30" name="组合 51">
            <a:extLst>
              <a:ext uri="{FF2B5EF4-FFF2-40B4-BE49-F238E27FC236}">
                <a16:creationId xmlns="" xmlns:a16="http://schemas.microsoft.com/office/drawing/2014/main" id="{CA0E2019-6223-1AED-03BB-3B49DAF1085E}"/>
              </a:ext>
            </a:extLst>
          </p:cNvPr>
          <p:cNvGrpSpPr/>
          <p:nvPr/>
        </p:nvGrpSpPr>
        <p:grpSpPr>
          <a:xfrm>
            <a:off x="4764355" y="1734026"/>
            <a:ext cx="1661678" cy="2821146"/>
            <a:chOff x="6174828" y="2045602"/>
            <a:chExt cx="2216083" cy="3762396"/>
          </a:xfrm>
        </p:grpSpPr>
        <p:grpSp>
          <p:nvGrpSpPr>
            <p:cNvPr id="31" name="组合 25">
              <a:extLst>
                <a:ext uri="{FF2B5EF4-FFF2-40B4-BE49-F238E27FC236}">
                  <a16:creationId xmlns="" xmlns:a16="http://schemas.microsoft.com/office/drawing/2014/main" id="{6380E8A5-E529-9E41-988D-BFA7DB1BD40E}"/>
                </a:ext>
              </a:extLst>
            </p:cNvPr>
            <p:cNvGrpSpPr/>
            <p:nvPr/>
          </p:nvGrpSpPr>
          <p:grpSpPr>
            <a:xfrm>
              <a:off x="6174828" y="2229917"/>
              <a:ext cx="2216083" cy="3578081"/>
              <a:chOff x="1029873" y="1816236"/>
              <a:chExt cx="2216083" cy="3578081"/>
            </a:xfrm>
          </p:grpSpPr>
          <p:grpSp>
            <p:nvGrpSpPr>
              <p:cNvPr id="33" name="组合 26">
                <a:extLst>
                  <a:ext uri="{FF2B5EF4-FFF2-40B4-BE49-F238E27FC236}">
                    <a16:creationId xmlns="" xmlns:a16="http://schemas.microsoft.com/office/drawing/2014/main" id="{CAF4B889-7A01-ACBF-5C0A-9AD9FC98BD61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8593"/>
                <a:chOff x="1355066" y="1813699"/>
                <a:chExt cx="1542548" cy="1938593"/>
              </a:xfrm>
            </p:grpSpPr>
            <p:pic>
              <p:nvPicPr>
                <p:cNvPr id="35" name="图片 29">
                  <a:extLst>
                    <a:ext uri="{FF2B5EF4-FFF2-40B4-BE49-F238E27FC236}">
                      <a16:creationId xmlns="" xmlns:a16="http://schemas.microsoft.com/office/drawing/2014/main" id="{543670C2-DAA7-10AE-3FFD-6C299849637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36" name="矩形: 圆角 30">
                  <a:extLst>
                    <a:ext uri="{FF2B5EF4-FFF2-40B4-BE49-F238E27FC236}">
                      <a16:creationId xmlns="" xmlns:a16="http://schemas.microsoft.com/office/drawing/2014/main" id="{FA4A326C-9320-BB6B-4DA3-C8174161D024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文本框 31">
                  <a:extLst>
                    <a:ext uri="{FF2B5EF4-FFF2-40B4-BE49-F238E27FC236}">
                      <a16:creationId xmlns="" xmlns:a16="http://schemas.microsoft.com/office/drawing/2014/main" id="{F8B613D6-74DC-3F6F-59E9-2AF8B0ABBFE0}"/>
                    </a:ext>
                  </a:extLst>
                </p:cNvPr>
                <p:cNvSpPr txBox="1"/>
                <p:nvPr/>
              </p:nvSpPr>
              <p:spPr>
                <a:xfrm>
                  <a:off x="1886481" y="3198167"/>
                  <a:ext cx="690010" cy="554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3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" name="矩形 27">
                <a:extLst>
                  <a:ext uri="{FF2B5EF4-FFF2-40B4-BE49-F238E27FC236}">
                    <a16:creationId xmlns="" xmlns:a16="http://schemas.microsoft.com/office/drawing/2014/main" id="{5BC73312-D2D9-CE61-8E26-420B977F43CB}"/>
                  </a:ext>
                </a:extLst>
              </p:cNvPr>
              <p:cNvSpPr/>
              <p:nvPr/>
            </p:nvSpPr>
            <p:spPr>
              <a:xfrm>
                <a:off x="1029873" y="3793509"/>
                <a:ext cx="2216083" cy="1600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685663">
                  <a:tabLst>
                    <a:tab pos="207128" algn="l"/>
                  </a:tabLst>
                </a:pP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ói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õ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o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ứng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ự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n</a:t>
                </a:r>
                <a:endParaRPr lang="en-US" sz="3200" b="1" kern="1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2" name="图片 43">
              <a:extLst>
                <a:ext uri="{FF2B5EF4-FFF2-40B4-BE49-F238E27FC236}">
                  <a16:creationId xmlns="" xmlns:a16="http://schemas.microsoft.com/office/drawing/2014/main" id="{1D3F3D35-A8B9-2409-9D3E-2053B08D32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01" t="6503" r="18314" b="82724"/>
            <a:stretch/>
          </p:blipFill>
          <p:spPr>
            <a:xfrm>
              <a:off x="6328534" y="2045602"/>
              <a:ext cx="1725610" cy="1667189"/>
            </a:xfrm>
            <a:custGeom>
              <a:avLst/>
              <a:gdLst>
                <a:gd name="connsiteX0" fmla="*/ 552597 w 1725610"/>
                <a:gd name="connsiteY0" fmla="*/ 0 h 1667189"/>
                <a:gd name="connsiteX1" fmla="*/ 1173013 w 1725610"/>
                <a:gd name="connsiteY1" fmla="*/ 0 h 1667189"/>
                <a:gd name="connsiteX2" fmla="*/ 1198648 w 1725610"/>
                <a:gd name="connsiteY2" fmla="*/ 9383 h 1667189"/>
                <a:gd name="connsiteX3" fmla="*/ 1725610 w 1725610"/>
                <a:gd name="connsiteY3" fmla="*/ 804384 h 1667189"/>
                <a:gd name="connsiteX4" fmla="*/ 862805 w 1725610"/>
                <a:gd name="connsiteY4" fmla="*/ 1667189 h 1667189"/>
                <a:gd name="connsiteX5" fmla="*/ 0 w 1725610"/>
                <a:gd name="connsiteY5" fmla="*/ 804384 h 1667189"/>
                <a:gd name="connsiteX6" fmla="*/ 526963 w 1725610"/>
                <a:gd name="connsiteY6" fmla="*/ 9383 h 1667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25610" h="1667189">
                  <a:moveTo>
                    <a:pt x="552597" y="0"/>
                  </a:moveTo>
                  <a:lnTo>
                    <a:pt x="1173013" y="0"/>
                  </a:lnTo>
                  <a:lnTo>
                    <a:pt x="1198648" y="9383"/>
                  </a:lnTo>
                  <a:cubicBezTo>
                    <a:pt x="1508322" y="140364"/>
                    <a:pt x="1725610" y="446999"/>
                    <a:pt x="1725610" y="804384"/>
                  </a:cubicBezTo>
                  <a:cubicBezTo>
                    <a:pt x="1725610" y="1280898"/>
                    <a:pt x="1339319" y="1667189"/>
                    <a:pt x="862805" y="1667189"/>
                  </a:cubicBezTo>
                  <a:cubicBezTo>
                    <a:pt x="386291" y="1667189"/>
                    <a:pt x="0" y="1280898"/>
                    <a:pt x="0" y="804384"/>
                  </a:cubicBezTo>
                  <a:cubicBezTo>
                    <a:pt x="0" y="446999"/>
                    <a:pt x="217289" y="140364"/>
                    <a:pt x="526963" y="9383"/>
                  </a:cubicBezTo>
                  <a:close/>
                </a:path>
              </a:pathLst>
            </a:custGeom>
          </p:spPr>
        </p:pic>
      </p:grpSp>
      <p:grpSp>
        <p:nvGrpSpPr>
          <p:cNvPr id="38" name="组合 50">
            <a:extLst>
              <a:ext uri="{FF2B5EF4-FFF2-40B4-BE49-F238E27FC236}">
                <a16:creationId xmlns="" xmlns:a16="http://schemas.microsoft.com/office/drawing/2014/main" id="{9A50D4F7-CBC4-420B-36EF-7D12FBE8286C}"/>
              </a:ext>
            </a:extLst>
          </p:cNvPr>
          <p:cNvGrpSpPr/>
          <p:nvPr/>
        </p:nvGrpSpPr>
        <p:grpSpPr>
          <a:xfrm>
            <a:off x="2444475" y="988193"/>
            <a:ext cx="1893310" cy="3259544"/>
            <a:chOff x="3351821" y="1183275"/>
            <a:chExt cx="2524997" cy="4347064"/>
          </a:xfrm>
        </p:grpSpPr>
        <p:grpSp>
          <p:nvGrpSpPr>
            <p:cNvPr id="39" name="组合 18">
              <a:extLst>
                <a:ext uri="{FF2B5EF4-FFF2-40B4-BE49-F238E27FC236}">
                  <a16:creationId xmlns="" xmlns:a16="http://schemas.microsoft.com/office/drawing/2014/main" id="{95AB29AB-EBE3-23F6-5754-58679C4D9C93}"/>
                </a:ext>
              </a:extLst>
            </p:cNvPr>
            <p:cNvGrpSpPr/>
            <p:nvPr/>
          </p:nvGrpSpPr>
          <p:grpSpPr>
            <a:xfrm>
              <a:off x="3351821" y="1329580"/>
              <a:ext cx="2524997" cy="4200759"/>
              <a:chOff x="819855" y="1816236"/>
              <a:chExt cx="2524997" cy="4200759"/>
            </a:xfrm>
          </p:grpSpPr>
          <p:grpSp>
            <p:nvGrpSpPr>
              <p:cNvPr id="41" name="组合 19">
                <a:extLst>
                  <a:ext uri="{FF2B5EF4-FFF2-40B4-BE49-F238E27FC236}">
                    <a16:creationId xmlns="" xmlns:a16="http://schemas.microsoft.com/office/drawing/2014/main" id="{73038BD5-18F7-2219-D112-2700CFB3AC0C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8593"/>
                <a:chOff x="1355066" y="1813699"/>
                <a:chExt cx="1542548" cy="1938593"/>
              </a:xfrm>
            </p:grpSpPr>
            <p:pic>
              <p:nvPicPr>
                <p:cNvPr id="43" name="图片 22">
                  <a:extLst>
                    <a:ext uri="{FF2B5EF4-FFF2-40B4-BE49-F238E27FC236}">
                      <a16:creationId xmlns="" xmlns:a16="http://schemas.microsoft.com/office/drawing/2014/main" id="{489AAF34-9275-876E-F355-AF7D4442837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44" name="矩形: 圆角 23">
                  <a:extLst>
                    <a:ext uri="{FF2B5EF4-FFF2-40B4-BE49-F238E27FC236}">
                      <a16:creationId xmlns="" xmlns:a16="http://schemas.microsoft.com/office/drawing/2014/main" id="{C60896F8-6A73-49C3-67E2-A57FB16BB706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文本框 24">
                  <a:extLst>
                    <a:ext uri="{FF2B5EF4-FFF2-40B4-BE49-F238E27FC236}">
                      <a16:creationId xmlns="" xmlns:a16="http://schemas.microsoft.com/office/drawing/2014/main" id="{F3562585-5991-6546-B66A-6664CDB9786F}"/>
                    </a:ext>
                  </a:extLst>
                </p:cNvPr>
                <p:cNvSpPr txBox="1"/>
                <p:nvPr/>
              </p:nvSpPr>
              <p:spPr>
                <a:xfrm>
                  <a:off x="1886481" y="3198167"/>
                  <a:ext cx="767214" cy="554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2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矩形 20">
                <a:extLst>
                  <a:ext uri="{FF2B5EF4-FFF2-40B4-BE49-F238E27FC236}">
                    <a16:creationId xmlns="" xmlns:a16="http://schemas.microsoft.com/office/drawing/2014/main" id="{81513895-7868-2F6F-ED93-83F131E66507}"/>
                  </a:ext>
                </a:extLst>
              </p:cNvPr>
              <p:cNvSpPr/>
              <p:nvPr/>
            </p:nvSpPr>
            <p:spPr>
              <a:xfrm>
                <a:off x="819855" y="3923631"/>
                <a:ext cx="2524997" cy="2093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ựa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ữ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ù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ăn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endParaRPr lang="en-US" sz="2400" b="1" dirty="0"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0" name="图片 47">
              <a:extLst>
                <a:ext uri="{FF2B5EF4-FFF2-40B4-BE49-F238E27FC236}">
                  <a16:creationId xmlns="" xmlns:a16="http://schemas.microsoft.com/office/drawing/2014/main" id="{DD753D31-FC93-5A42-166E-C6D1CDAB69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61" t="74286" r="80383" b="16546"/>
            <a:stretch/>
          </p:blipFill>
          <p:spPr>
            <a:xfrm>
              <a:off x="3874651" y="1183275"/>
              <a:ext cx="1542548" cy="1542548"/>
            </a:xfrm>
            <a:custGeom>
              <a:avLst/>
              <a:gdLst>
                <a:gd name="connsiteX0" fmla="*/ 771274 w 1542548"/>
                <a:gd name="connsiteY0" fmla="*/ 0 h 1542548"/>
                <a:gd name="connsiteX1" fmla="*/ 1542548 w 1542548"/>
                <a:gd name="connsiteY1" fmla="*/ 771274 h 1542548"/>
                <a:gd name="connsiteX2" fmla="*/ 771274 w 1542548"/>
                <a:gd name="connsiteY2" fmla="*/ 1542548 h 1542548"/>
                <a:gd name="connsiteX3" fmla="*/ 0 w 1542548"/>
                <a:gd name="connsiteY3" fmla="*/ 771274 h 1542548"/>
                <a:gd name="connsiteX4" fmla="*/ 771274 w 1542548"/>
                <a:gd name="connsiteY4" fmla="*/ 0 h 154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2548" h="1542548">
                  <a:moveTo>
                    <a:pt x="771274" y="0"/>
                  </a:moveTo>
                  <a:cubicBezTo>
                    <a:pt x="1197237" y="0"/>
                    <a:pt x="1542548" y="345311"/>
                    <a:pt x="1542548" y="771274"/>
                  </a:cubicBezTo>
                  <a:cubicBezTo>
                    <a:pt x="1542548" y="1197237"/>
                    <a:pt x="1197237" y="1542548"/>
                    <a:pt x="771274" y="1542548"/>
                  </a:cubicBezTo>
                  <a:cubicBezTo>
                    <a:pt x="345311" y="1542548"/>
                    <a:pt x="0" y="1197237"/>
                    <a:pt x="0" y="771274"/>
                  </a:cubicBezTo>
                  <a:cubicBezTo>
                    <a:pt x="0" y="345311"/>
                    <a:pt x="345311" y="0"/>
                    <a:pt x="771274" y="0"/>
                  </a:cubicBezTo>
                  <a:close/>
                </a:path>
              </a:pathLst>
            </a:custGeom>
          </p:spPr>
        </p:pic>
      </p:grpSp>
      <p:grpSp>
        <p:nvGrpSpPr>
          <p:cNvPr id="46" name="组合 52">
            <a:extLst>
              <a:ext uri="{FF2B5EF4-FFF2-40B4-BE49-F238E27FC236}">
                <a16:creationId xmlns="" xmlns:a16="http://schemas.microsoft.com/office/drawing/2014/main" id="{CB828DFF-619B-88E7-CB7D-70D6F522DC38}"/>
              </a:ext>
            </a:extLst>
          </p:cNvPr>
          <p:cNvGrpSpPr/>
          <p:nvPr/>
        </p:nvGrpSpPr>
        <p:grpSpPr>
          <a:xfrm>
            <a:off x="7125428" y="1136282"/>
            <a:ext cx="1267694" cy="3305462"/>
            <a:chOff x="9089733" y="1171500"/>
            <a:chExt cx="1690650" cy="4408302"/>
          </a:xfrm>
        </p:grpSpPr>
        <p:grpSp>
          <p:nvGrpSpPr>
            <p:cNvPr id="47" name="组合 32">
              <a:extLst>
                <a:ext uri="{FF2B5EF4-FFF2-40B4-BE49-F238E27FC236}">
                  <a16:creationId xmlns="" xmlns:a16="http://schemas.microsoft.com/office/drawing/2014/main" id="{4912B9EE-D0A2-E512-19EB-E0782241D8F1}"/>
                </a:ext>
              </a:extLst>
            </p:cNvPr>
            <p:cNvGrpSpPr/>
            <p:nvPr/>
          </p:nvGrpSpPr>
          <p:grpSpPr>
            <a:xfrm>
              <a:off x="9089733" y="1329580"/>
              <a:ext cx="1690650" cy="4250222"/>
              <a:chOff x="1331790" y="1816236"/>
              <a:chExt cx="1690650" cy="4250222"/>
            </a:xfrm>
          </p:grpSpPr>
          <p:grpSp>
            <p:nvGrpSpPr>
              <p:cNvPr id="49" name="组合 33">
                <a:extLst>
                  <a:ext uri="{FF2B5EF4-FFF2-40B4-BE49-F238E27FC236}">
                    <a16:creationId xmlns="" xmlns:a16="http://schemas.microsoft.com/office/drawing/2014/main" id="{BC74DACE-781A-367B-812B-BEDD3D22F796}"/>
                  </a:ext>
                </a:extLst>
              </p:cNvPr>
              <p:cNvGrpSpPr/>
              <p:nvPr/>
            </p:nvGrpSpPr>
            <p:grpSpPr>
              <a:xfrm>
                <a:off x="1366641" y="1816236"/>
                <a:ext cx="1542548" cy="1933604"/>
                <a:chOff x="1355066" y="1813699"/>
                <a:chExt cx="1542548" cy="1933604"/>
              </a:xfrm>
            </p:grpSpPr>
            <p:pic>
              <p:nvPicPr>
                <p:cNvPr id="51" name="图片 36">
                  <a:extLst>
                    <a:ext uri="{FF2B5EF4-FFF2-40B4-BE49-F238E27FC236}">
                      <a16:creationId xmlns="" xmlns:a16="http://schemas.microsoft.com/office/drawing/2014/main" id="{D3377CD2-3ED7-B5EA-185C-43D708AFB6C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236" t="27671" r="28500" b="39200"/>
                <a:stretch>
                  <a:fillRect/>
                </a:stretch>
              </p:blipFill>
              <p:spPr>
                <a:xfrm rot="16200000">
                  <a:off x="1355066" y="1813699"/>
                  <a:ext cx="1542548" cy="1542548"/>
                </a:xfrm>
                <a:custGeom>
                  <a:avLst/>
                  <a:gdLst>
                    <a:gd name="connsiteX0" fmla="*/ 4064286 w 4064286"/>
                    <a:gd name="connsiteY0" fmla="*/ 2032143 h 4064286"/>
                    <a:gd name="connsiteX1" fmla="*/ 2032143 w 4064286"/>
                    <a:gd name="connsiteY1" fmla="*/ 4064286 h 4064286"/>
                    <a:gd name="connsiteX2" fmla="*/ 0 w 4064286"/>
                    <a:gd name="connsiteY2" fmla="*/ 2032143 h 4064286"/>
                    <a:gd name="connsiteX3" fmla="*/ 2032143 w 4064286"/>
                    <a:gd name="connsiteY3" fmla="*/ 0 h 4064286"/>
                    <a:gd name="connsiteX4" fmla="*/ 4064286 w 4064286"/>
                    <a:gd name="connsiteY4" fmla="*/ 2032143 h 40642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064286" h="4064286">
                      <a:moveTo>
                        <a:pt x="4064286" y="2032143"/>
                      </a:moveTo>
                      <a:cubicBezTo>
                        <a:pt x="4064286" y="3154465"/>
                        <a:pt x="3154465" y="4064286"/>
                        <a:pt x="2032143" y="4064286"/>
                      </a:cubicBezTo>
                      <a:cubicBezTo>
                        <a:pt x="909821" y="4064286"/>
                        <a:pt x="0" y="3154465"/>
                        <a:pt x="0" y="2032143"/>
                      </a:cubicBezTo>
                      <a:cubicBezTo>
                        <a:pt x="0" y="909821"/>
                        <a:pt x="909821" y="0"/>
                        <a:pt x="2032143" y="0"/>
                      </a:cubicBezTo>
                      <a:cubicBezTo>
                        <a:pt x="3154465" y="0"/>
                        <a:pt x="4064286" y="909821"/>
                        <a:pt x="4064286" y="2032143"/>
                      </a:cubicBezTo>
                      <a:close/>
                    </a:path>
                  </a:pathLst>
                </a:custGeom>
                <a:ln w="44450">
                  <a:solidFill>
                    <a:srgbClr val="49D99B"/>
                  </a:solidFill>
                </a:ln>
              </p:spPr>
            </p:pic>
            <p:sp>
              <p:nvSpPr>
                <p:cNvPr id="52" name="矩形: 圆角 37">
                  <a:extLst>
                    <a:ext uri="{FF2B5EF4-FFF2-40B4-BE49-F238E27FC236}">
                      <a16:creationId xmlns="" xmlns:a16="http://schemas.microsoft.com/office/drawing/2014/main" id="{FC6710E6-9653-3F50-97D1-5881D160EFCC}"/>
                    </a:ext>
                  </a:extLst>
                </p:cNvPr>
                <p:cNvSpPr/>
                <p:nvPr/>
              </p:nvSpPr>
              <p:spPr>
                <a:xfrm rot="2698284">
                  <a:off x="1808036" y="3110695"/>
                  <a:ext cx="636608" cy="636608"/>
                </a:xfrm>
                <a:prstGeom prst="roundRect">
                  <a:avLst/>
                </a:prstGeom>
                <a:solidFill>
                  <a:srgbClr val="49D99B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663"/>
                  <a:endParaRPr lang="zh-CN" altLang="en-US" sz="15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文本框 38">
                  <a:extLst>
                    <a:ext uri="{FF2B5EF4-FFF2-40B4-BE49-F238E27FC236}">
                      <a16:creationId xmlns="" xmlns:a16="http://schemas.microsoft.com/office/drawing/2014/main" id="{F480914A-8F2D-E5A2-AFD2-45DA07B7DFC6}"/>
                    </a:ext>
                  </a:extLst>
                </p:cNvPr>
                <p:cNvSpPr txBox="1"/>
                <p:nvPr/>
              </p:nvSpPr>
              <p:spPr>
                <a:xfrm>
                  <a:off x="1880236" y="3186392"/>
                  <a:ext cx="767214" cy="554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663"/>
                  <a:r>
                    <a:rPr lang="en-US" altLang="zh-CN" sz="2100" dirty="0">
                      <a:solidFill>
                        <a:srgbClr val="A53731"/>
                      </a:solidFill>
                      <a:latin typeface="Times New Roman" panose="02020603050405020304" pitchFamily="18" charset="0"/>
                      <a:ea typeface="字魂70号-灵悦黑体" panose="00000500000000000000" pitchFamily="2" charset="-122"/>
                      <a:cs typeface="Times New Roman" panose="02020603050405020304" pitchFamily="18" charset="0"/>
                    </a:rPr>
                    <a:t>04</a:t>
                  </a:r>
                  <a:endParaRPr lang="zh-CN" altLang="en-US" sz="2100" dirty="0">
                    <a:solidFill>
                      <a:srgbClr val="A53731"/>
                    </a:solidFill>
                    <a:latin typeface="Times New Roman" panose="02020603050405020304" pitchFamily="18" charset="0"/>
                    <a:ea typeface="字魂70号-灵悦黑体" panose="00000500000000000000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0" name="矩形 34">
                <a:extLst>
                  <a:ext uri="{FF2B5EF4-FFF2-40B4-BE49-F238E27FC236}">
                    <a16:creationId xmlns="" xmlns:a16="http://schemas.microsoft.com/office/drawing/2014/main" id="{4BD2DDE2-FC0D-00D2-563C-4DB5BC0F1047}"/>
                  </a:ext>
                </a:extLst>
              </p:cNvPr>
              <p:cNvSpPr/>
              <p:nvPr/>
            </p:nvSpPr>
            <p:spPr>
              <a:xfrm>
                <a:off x="1331790" y="3973093"/>
                <a:ext cx="1690650" cy="2093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ố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endParaRPr lang="en-US" sz="2400" b="1" dirty="0"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8" name="图片 48">
              <a:extLst>
                <a:ext uri="{FF2B5EF4-FFF2-40B4-BE49-F238E27FC236}">
                  <a16:creationId xmlns="" xmlns:a16="http://schemas.microsoft.com/office/drawing/2014/main" id="{A7D3F22A-7DAE-73FD-3197-E405D842DF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61" t="74286" r="80383" b="16546"/>
            <a:stretch/>
          </p:blipFill>
          <p:spPr>
            <a:xfrm>
              <a:off x="9116771" y="1171500"/>
              <a:ext cx="1542548" cy="1542548"/>
            </a:xfrm>
            <a:custGeom>
              <a:avLst/>
              <a:gdLst>
                <a:gd name="connsiteX0" fmla="*/ 771274 w 1542548"/>
                <a:gd name="connsiteY0" fmla="*/ 0 h 1542548"/>
                <a:gd name="connsiteX1" fmla="*/ 1542548 w 1542548"/>
                <a:gd name="connsiteY1" fmla="*/ 771274 h 1542548"/>
                <a:gd name="connsiteX2" fmla="*/ 771274 w 1542548"/>
                <a:gd name="connsiteY2" fmla="*/ 1542548 h 1542548"/>
                <a:gd name="connsiteX3" fmla="*/ 0 w 1542548"/>
                <a:gd name="connsiteY3" fmla="*/ 771274 h 1542548"/>
                <a:gd name="connsiteX4" fmla="*/ 771274 w 1542548"/>
                <a:gd name="connsiteY4" fmla="*/ 0 h 154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2548" h="1542548">
                  <a:moveTo>
                    <a:pt x="771274" y="0"/>
                  </a:moveTo>
                  <a:cubicBezTo>
                    <a:pt x="1197237" y="0"/>
                    <a:pt x="1542548" y="345311"/>
                    <a:pt x="1542548" y="771274"/>
                  </a:cubicBezTo>
                  <a:cubicBezTo>
                    <a:pt x="1542548" y="1197237"/>
                    <a:pt x="1197237" y="1542548"/>
                    <a:pt x="771274" y="1542548"/>
                  </a:cubicBezTo>
                  <a:cubicBezTo>
                    <a:pt x="345311" y="1542548"/>
                    <a:pt x="0" y="1197237"/>
                    <a:pt x="0" y="771274"/>
                  </a:cubicBezTo>
                  <a:cubicBezTo>
                    <a:pt x="0" y="345311"/>
                    <a:pt x="345311" y="0"/>
                    <a:pt x="771274" y="0"/>
                  </a:cubicBezTo>
                  <a:close/>
                </a:path>
              </a:pathLst>
            </a:custGeom>
          </p:spPr>
        </p:pic>
      </p:grpSp>
      <p:sp>
        <p:nvSpPr>
          <p:cNvPr id="55" name="矩形 8">
            <a:extLst>
              <a:ext uri="{FF2B5EF4-FFF2-40B4-BE49-F238E27FC236}">
                <a16:creationId xmlns="" xmlns:a16="http://schemas.microsoft.com/office/drawing/2014/main" id="{39DB38EA-501A-4F55-8C66-ECC1826B1E3E}"/>
              </a:ext>
            </a:extLst>
          </p:cNvPr>
          <p:cNvSpPr/>
          <p:nvPr/>
        </p:nvSpPr>
        <p:spPr>
          <a:xfrm>
            <a:off x="655831" y="43760"/>
            <a:ext cx="8113499" cy="561692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square" lIns="68580" tIns="34290" rIns="68580" bIns="34290">
            <a:spAutoFit/>
          </a:bodyPr>
          <a:lstStyle/>
          <a:p>
            <a:r>
              <a:rPr lang="vi-VN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Bướ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c 3: </a:t>
            </a:r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Thực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hành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字魂7号-温暖童稚体" panose="00000500000000000000" pitchFamily="2" charset="-122"/>
                <a:cs typeface="Times New Roman" panose="02020603050405020304" pitchFamily="18" charset="0"/>
              </a:rPr>
              <a:t>nói</a:t>
            </a:r>
            <a:endParaRPr lang="zh-CN" altLang="en-US" sz="3200" b="1" i="1" dirty="0">
              <a:solidFill>
                <a:srgbClr val="FF0000"/>
              </a:solidFill>
              <a:latin typeface="Times New Roman" panose="02020603050405020304" pitchFamily="18" charset="0"/>
              <a:ea typeface="字魂7号-温暖童稚体" panose="00000500000000000000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5871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65105" y="0"/>
            <a:ext cx="3828933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3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3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HU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0192" y="17784"/>
            <a:ext cx="1093808" cy="111859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4294587" y="1329054"/>
            <a:ext cx="4012666" cy="343113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ệ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...)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82676" y="3842797"/>
            <a:ext cx="1698043" cy="1278917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641710" y="1329054"/>
            <a:ext cx="3380705" cy="35971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     </a:t>
            </a:r>
            <a:r>
              <a:rPr lang="en-US" sz="1800" b="1" kern="1200" dirty="0" smtClean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ú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ắng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ạ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ình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ể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</a:t>
            </a:r>
            <a:r>
              <a:rPr lang="vi-VN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i độ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ê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ú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nghe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37411" y="630885"/>
            <a:ext cx="3336491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2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*</a:t>
            </a:r>
            <a:r>
              <a:rPr lang="en-US" sz="36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:</a:t>
            </a:r>
            <a:endParaRPr lang="en-US" sz="33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5329" y="570625"/>
            <a:ext cx="3516027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2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*</a:t>
            </a:r>
            <a:r>
              <a:rPr lang="en-US" sz="36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6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36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600" b="1" kern="12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endParaRPr lang="en-US" sz="33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1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8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9"/>
          <p:cNvSpPr/>
          <p:nvPr/>
        </p:nvSpPr>
        <p:spPr>
          <a:xfrm rot="-1042767">
            <a:off x="4363521" y="4076838"/>
            <a:ext cx="390286" cy="312611"/>
          </a:xfrm>
          <a:custGeom>
            <a:avLst/>
            <a:gdLst/>
            <a:ahLst/>
            <a:cxnLst/>
            <a:rect l="l" t="t" r="r" b="b"/>
            <a:pathLst>
              <a:path w="780572" h="774895">
                <a:moveTo>
                  <a:pt x="0" y="0"/>
                </a:moveTo>
                <a:lnTo>
                  <a:pt x="780573" y="0"/>
                </a:lnTo>
                <a:lnTo>
                  <a:pt x="780573" y="774895"/>
                </a:lnTo>
                <a:lnTo>
                  <a:pt x="0" y="7748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  <a:ln cap="sq">
            <a:noFill/>
            <a:prstDash val="solid"/>
            <a:miter/>
          </a:ln>
        </p:spPr>
      </p:sp>
      <p:sp>
        <p:nvSpPr>
          <p:cNvPr id="21" name="Freeform 21"/>
          <p:cNvSpPr/>
          <p:nvPr/>
        </p:nvSpPr>
        <p:spPr>
          <a:xfrm rot="1465819">
            <a:off x="343258" y="184256"/>
            <a:ext cx="370028" cy="367337"/>
          </a:xfrm>
          <a:custGeom>
            <a:avLst/>
            <a:gdLst/>
            <a:ahLst/>
            <a:cxnLst/>
            <a:rect l="l" t="t" r="r" b="b"/>
            <a:pathLst>
              <a:path w="740055" h="734673">
                <a:moveTo>
                  <a:pt x="0" y="0"/>
                </a:moveTo>
                <a:lnTo>
                  <a:pt x="740055" y="0"/>
                </a:lnTo>
                <a:lnTo>
                  <a:pt x="740055" y="734673"/>
                </a:lnTo>
                <a:lnTo>
                  <a:pt x="0" y="73467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  <a:ln cap="sq">
            <a:noFill/>
            <a:prstDash val="solid"/>
            <a:miter/>
          </a:ln>
        </p:spPr>
      </p:sp>
      <p:sp>
        <p:nvSpPr>
          <p:cNvPr id="22" name="Freeform 22"/>
          <p:cNvSpPr/>
          <p:nvPr/>
        </p:nvSpPr>
        <p:spPr>
          <a:xfrm rot="1598316">
            <a:off x="7404477" y="363842"/>
            <a:ext cx="336332" cy="333886"/>
          </a:xfrm>
          <a:custGeom>
            <a:avLst/>
            <a:gdLst/>
            <a:ahLst/>
            <a:cxnLst/>
            <a:rect l="l" t="t" r="r" b="b"/>
            <a:pathLst>
              <a:path w="672664" h="667772">
                <a:moveTo>
                  <a:pt x="0" y="0"/>
                </a:moveTo>
                <a:lnTo>
                  <a:pt x="672664" y="0"/>
                </a:lnTo>
                <a:lnTo>
                  <a:pt x="672664" y="667772"/>
                </a:lnTo>
                <a:lnTo>
                  <a:pt x="0" y="66777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3" name="Freeform 23"/>
          <p:cNvSpPr/>
          <p:nvPr/>
        </p:nvSpPr>
        <p:spPr>
          <a:xfrm>
            <a:off x="8399576" y="198996"/>
            <a:ext cx="558290" cy="663583"/>
          </a:xfrm>
          <a:custGeom>
            <a:avLst/>
            <a:gdLst/>
            <a:ahLst/>
            <a:cxnLst/>
            <a:rect l="l" t="t" r="r" b="b"/>
            <a:pathLst>
              <a:path w="2862151" h="3021465">
                <a:moveTo>
                  <a:pt x="0" y="0"/>
                </a:moveTo>
                <a:lnTo>
                  <a:pt x="2862150" y="0"/>
                </a:lnTo>
                <a:lnTo>
                  <a:pt x="2862150" y="3021465"/>
                </a:lnTo>
                <a:lnTo>
                  <a:pt x="0" y="302146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27" name="TextBox 27"/>
          <p:cNvSpPr txBox="1"/>
          <p:nvPr/>
        </p:nvSpPr>
        <p:spPr>
          <a:xfrm>
            <a:off x="84728" y="1612013"/>
            <a:ext cx="1719550" cy="3557658"/>
          </a:xfrm>
          <a:prstGeom prst="rect">
            <a:avLst/>
          </a:prstGeom>
        </p:spPr>
        <p:txBody>
          <a:bodyPr lIns="23363" tIns="23363" rIns="23363" bIns="23363" rtlCol="0" anchor="ctr"/>
          <a:lstStyle/>
          <a:p>
            <a:pPr algn="ctr">
              <a:lnSpc>
                <a:spcPts val="840"/>
              </a:lnSpc>
            </a:pPr>
            <a:endParaRPr sz="900"/>
          </a:p>
        </p:txBody>
      </p:sp>
      <p:sp>
        <p:nvSpPr>
          <p:cNvPr id="29" name="Freeform 22"/>
          <p:cNvSpPr/>
          <p:nvPr/>
        </p:nvSpPr>
        <p:spPr>
          <a:xfrm rot="1598316">
            <a:off x="8510555" y="4542619"/>
            <a:ext cx="336332" cy="269394"/>
          </a:xfrm>
          <a:custGeom>
            <a:avLst/>
            <a:gdLst/>
            <a:ahLst/>
            <a:cxnLst/>
            <a:rect l="l" t="t" r="r" b="b"/>
            <a:pathLst>
              <a:path w="672664" h="667772">
                <a:moveTo>
                  <a:pt x="0" y="0"/>
                </a:moveTo>
                <a:lnTo>
                  <a:pt x="672664" y="0"/>
                </a:lnTo>
                <a:lnTo>
                  <a:pt x="672664" y="667772"/>
                </a:lnTo>
                <a:lnTo>
                  <a:pt x="0" y="66777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pic>
        <p:nvPicPr>
          <p:cNvPr id="2" name="Đồng hồ đếm ngược 5 phút có nhạc nền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810639" y="1004712"/>
            <a:ext cx="1974340" cy="1110566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1431048" y="261436"/>
            <a:ext cx="5272598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6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I THEO NHÓM ĐÔI </a:t>
            </a:r>
            <a:endParaRPr lang="en-US" sz="36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7" name="图片 23">
            <a:extLst>
              <a:ext uri="{FF2B5EF4-FFF2-40B4-BE49-F238E27FC236}">
                <a16:creationId xmlns="" xmlns:a16="http://schemas.microsoft.com/office/drawing/2014/main" id="{9BEC30C1-EF4C-AAD6-216E-F2DB4893C41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1804278" y="1166951"/>
            <a:ext cx="4225299" cy="266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3448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80471" y="584815"/>
            <a:ext cx="3998210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6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I TRƯỚC LỚP</a:t>
            </a:r>
            <a:endParaRPr lang="en-US" sz="36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3">
            <a:extLst>
              <a:ext uri="{FF2B5EF4-FFF2-40B4-BE49-F238E27FC236}">
                <a16:creationId xmlns="" xmlns:a16="http://schemas.microsoft.com/office/drawing/2014/main" id="{9BEC30C1-EF4C-AAD6-216E-F2DB4893C41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752301" y="1208063"/>
            <a:ext cx="4225299" cy="2666905"/>
          </a:xfrm>
          <a:prstGeom prst="rect">
            <a:avLst/>
          </a:prstGeom>
        </p:spPr>
      </p:pic>
      <p:pic>
        <p:nvPicPr>
          <p:cNvPr id="4" name="图片 38">
            <a:extLst>
              <a:ext uri="{FF2B5EF4-FFF2-40B4-BE49-F238E27FC236}">
                <a16:creationId xmlns="" xmlns:a16="http://schemas.microsoft.com/office/drawing/2014/main" id="{1E14035D-69CA-48EA-A6A9-C4AFDE573D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774" y="1111364"/>
            <a:ext cx="2819638" cy="2860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62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B43664D-A254-4823-A8D5-315D16EB3AA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4"/>
            <a:ext cx="9144000" cy="51435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3FAA9F9-176E-4A33-A42E-1663CFB6C200}"/>
              </a:ext>
            </a:extLst>
          </p:cNvPr>
          <p:cNvGrpSpPr/>
          <p:nvPr/>
        </p:nvGrpSpPr>
        <p:grpSpPr>
          <a:xfrm>
            <a:off x="3519658" y="-20024"/>
            <a:ext cx="5615603" cy="3662716"/>
            <a:chOff x="1762543" y="-20073"/>
            <a:chExt cx="8666914" cy="4883621"/>
          </a:xfrm>
        </p:grpSpPr>
        <p:cxnSp>
          <p:nvCxnSpPr>
            <p:cNvPr id="4" name="直接连接符 3">
              <a:extLst>
                <a:ext uri="{FF2B5EF4-FFF2-40B4-BE49-F238E27FC236}">
                  <a16:creationId xmlns="" xmlns:a16="http://schemas.microsoft.com/office/drawing/2014/main" id="{A9D68DB2-4E77-4735-92B3-CD36290CA9E8}"/>
                </a:ext>
              </a:extLst>
            </p:cNvPr>
            <p:cNvCxnSpPr/>
            <p:nvPr/>
          </p:nvCxnSpPr>
          <p:spPr>
            <a:xfrm>
              <a:off x="4015408" y="0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AA3359E1-195F-4E2B-B8D9-0EA7EC87C171}"/>
                </a:ext>
              </a:extLst>
            </p:cNvPr>
            <p:cNvCxnSpPr/>
            <p:nvPr/>
          </p:nvCxnSpPr>
          <p:spPr>
            <a:xfrm>
              <a:off x="8408503" y="-20073"/>
              <a:ext cx="0" cy="1762539"/>
            </a:xfrm>
            <a:prstGeom prst="line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云形 5">
              <a:extLst>
                <a:ext uri="{FF2B5EF4-FFF2-40B4-BE49-F238E27FC236}">
                  <a16:creationId xmlns="" xmlns:a16="http://schemas.microsoft.com/office/drawing/2014/main" id="{A77F814D-1B64-4E8E-BF3F-BDAA536E7D44}"/>
                </a:ext>
              </a:extLst>
            </p:cNvPr>
            <p:cNvSpPr/>
            <p:nvPr/>
          </p:nvSpPr>
          <p:spPr>
            <a:xfrm>
              <a:off x="1762543" y="1285461"/>
              <a:ext cx="8666914" cy="3578087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47C7A9C1-0B75-4E2F-86DB-4158930B8937}"/>
              </a:ext>
            </a:extLst>
          </p:cNvPr>
          <p:cNvSpPr txBox="1"/>
          <p:nvPr/>
        </p:nvSpPr>
        <p:spPr>
          <a:xfrm>
            <a:off x="4230467" y="1816161"/>
            <a:ext cx="4679761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7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4: Trao đổi và đánh giá</a:t>
            </a:r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0">
            <a:extLst>
              <a:ext uri="{FF2B5EF4-FFF2-40B4-BE49-F238E27FC236}">
                <a16:creationId xmlns="" xmlns:a16="http://schemas.microsoft.com/office/drawing/2014/main" id="{AA12D176-F818-42F2-8BAC-9738DA114B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01" y="984912"/>
            <a:ext cx="3397133" cy="36369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6119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815616" y="43544"/>
            <a:ext cx="5680337" cy="541867"/>
          </a:xfrm>
          <a:prstGeom prst="roundRect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3200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*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Bả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ự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kiểm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ra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kĩ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nă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32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endParaRPr 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608203"/>
              </p:ext>
            </p:extLst>
          </p:nvPr>
        </p:nvGraphicFramePr>
        <p:xfrm>
          <a:off x="89210" y="609429"/>
          <a:ext cx="8927199" cy="4386317"/>
        </p:xfrm>
        <a:graphic>
          <a:graphicData uri="http://schemas.openxmlformats.org/drawingml/2006/table">
            <a:tbl>
              <a:tblPr firstRow="1" firstCol="1" bandRow="1"/>
              <a:tblGrid>
                <a:gridCol w="6896381">
                  <a:extLst>
                    <a:ext uri="{9D8B030D-6E8A-4147-A177-3AD203B41FA5}">
                      <a16:colId xmlns:a16="http://schemas.microsoft.com/office/drawing/2014/main" xmlns="" val="3164100092"/>
                    </a:ext>
                  </a:extLst>
                </a:gridCol>
                <a:gridCol w="829339">
                  <a:extLst>
                    <a:ext uri="{9D8B030D-6E8A-4147-A177-3AD203B41FA5}">
                      <a16:colId xmlns:a16="http://schemas.microsoft.com/office/drawing/2014/main" xmlns="" val="524031751"/>
                    </a:ext>
                  </a:extLst>
                </a:gridCol>
                <a:gridCol w="1201479"/>
              </a:tblGrid>
              <a:tr h="66257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1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32619902"/>
                  </a:ext>
                </a:extLst>
              </a:tr>
              <a:tr h="40315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ú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00636267"/>
                  </a:ext>
                </a:extLst>
              </a:tr>
              <a:tr h="5487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oá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a.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49871411"/>
                  </a:ext>
                </a:extLst>
              </a:tr>
              <a:tr h="57335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73774763"/>
                  </a:ext>
                </a:extLst>
              </a:tr>
              <a:tr h="7587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34525535"/>
                  </a:ext>
                </a:extLst>
              </a:tr>
              <a:tr h="60759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à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ước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iết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351904"/>
                  </a:ext>
                </a:extLst>
              </a:tr>
              <a:tr h="3793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b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8409972"/>
                  </a:ext>
                </a:extLst>
              </a:tr>
              <a:tr h="45279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qui </a:t>
                      </a:r>
                      <a:r>
                        <a:rPr lang="en-US" sz="2000" b="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000" b="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2648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678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613" y="1277967"/>
            <a:ext cx="3061210" cy="4008743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7F5946D7-A48B-AC4A-1D3C-E30875C803F0}"/>
              </a:ext>
            </a:extLst>
          </p:cNvPr>
          <p:cNvSpPr/>
          <p:nvPr/>
        </p:nvSpPr>
        <p:spPr>
          <a:xfrm>
            <a:off x="3276196" y="1618160"/>
            <a:ext cx="3335721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63"/>
              </a:spcAft>
            </a:pPr>
            <a:r>
              <a:rPr lang="en-US" sz="7500" b="1" kern="1800" spc="-56" dirty="0">
                <a:solidFill>
                  <a:srgbClr val="00CC00"/>
                </a:solidFill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563"/>
              </a:spcAft>
            </a:pPr>
            <a:r>
              <a:rPr lang="en-US" sz="7500" b="1" kern="1800" spc="-56" dirty="0">
                <a:solidFill>
                  <a:srgbClr val="00CC00"/>
                </a:solidFill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7500" dirty="0">
              <a:solidFill>
                <a:srgbClr val="00CC00"/>
              </a:solidFill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801599" y="938998"/>
            <a:ext cx="3426503" cy="385129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88538" y="1283155"/>
            <a:ext cx="1575316" cy="1396091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5146" y="1098980"/>
            <a:ext cx="2316716" cy="173854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3068792" y="160540"/>
            <a:ext cx="5839651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4726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241085" y="3451303"/>
            <a:ext cx="2194053" cy="1040837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67087" y="9395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1144620" y="3072784"/>
            <a:ext cx="3009596" cy="1427723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5-Point Star 50">
            <a:hlinkClick r:id="rId2" action="ppaction://hlinksldjump"/>
          </p:cNvPr>
          <p:cNvSpPr/>
          <p:nvPr/>
        </p:nvSpPr>
        <p:spPr>
          <a:xfrm>
            <a:off x="2105260" y="1183786"/>
            <a:ext cx="344741" cy="344741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30539" y="14227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2</a:t>
            </a:r>
          </a:p>
        </p:txBody>
      </p:sp>
      <p:sp>
        <p:nvSpPr>
          <p:cNvPr id="53" name="5-Point Star 52">
            <a:hlinkClick r:id="rId3" action="ppaction://hlinksldjump"/>
          </p:cNvPr>
          <p:cNvSpPr/>
          <p:nvPr/>
        </p:nvSpPr>
        <p:spPr>
          <a:xfrm>
            <a:off x="2999458" y="1667038"/>
            <a:ext cx="483253" cy="48325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12668" y="936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5</a:t>
            </a:r>
          </a:p>
        </p:txBody>
      </p:sp>
      <p:sp>
        <p:nvSpPr>
          <p:cNvPr id="55" name="5-Point Star 54">
            <a:hlinkClick r:id="rId4" action="ppaction://hlinksldjump"/>
          </p:cNvPr>
          <p:cNvSpPr/>
          <p:nvPr/>
        </p:nvSpPr>
        <p:spPr>
          <a:xfrm>
            <a:off x="4581587" y="1181138"/>
            <a:ext cx="483253" cy="483253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294798" y="16643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6</a:t>
            </a:r>
          </a:p>
        </p:txBody>
      </p:sp>
      <p:sp>
        <p:nvSpPr>
          <p:cNvPr id="57" name="5-Point Star 56">
            <a:hlinkClick r:id="rId5" action="ppaction://hlinksldjump"/>
          </p:cNvPr>
          <p:cNvSpPr/>
          <p:nvPr/>
        </p:nvSpPr>
        <p:spPr>
          <a:xfrm>
            <a:off x="6163717" y="1908664"/>
            <a:ext cx="483253" cy="483253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30380" y="22163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4</a:t>
            </a:r>
          </a:p>
        </p:txBody>
      </p:sp>
      <p:sp>
        <p:nvSpPr>
          <p:cNvPr id="59" name="5-Point Star 58">
            <a:hlinkClick r:id="rId6" action="ppaction://hlinksldjump"/>
          </p:cNvPr>
          <p:cNvSpPr/>
          <p:nvPr/>
        </p:nvSpPr>
        <p:spPr>
          <a:xfrm>
            <a:off x="5064840" y="2460631"/>
            <a:ext cx="352171" cy="352171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65498" y="1664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3</a:t>
            </a:r>
          </a:p>
        </p:txBody>
      </p:sp>
      <p:sp>
        <p:nvSpPr>
          <p:cNvPr id="63" name="5-Point Star 62">
            <a:hlinkClick r:id="rId7" action="ppaction://hlinksldjump"/>
          </p:cNvPr>
          <p:cNvSpPr/>
          <p:nvPr/>
        </p:nvSpPr>
        <p:spPr>
          <a:xfrm>
            <a:off x="1555230" y="1908664"/>
            <a:ext cx="241627" cy="24162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22055" y="2062991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 dirty="0" err="1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Đặc</a:t>
            </a:r>
            <a:r>
              <a:rPr lang="en-US" sz="1800" b="1" kern="1200" dirty="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 </a:t>
            </a:r>
            <a:r>
              <a:rPr lang="en-US" sz="1800" b="1" kern="1200" dirty="0" err="1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biệt</a:t>
            </a:r>
            <a:endParaRPr lang="en-US" sz="1800" b="1" kern="1200" dirty="0">
              <a:solidFill>
                <a:prstClr val="white"/>
              </a:solidFill>
              <a:latin typeface="Calibri" panose="020F0502020204030204"/>
              <a:ea typeface="宋体" charset="-122"/>
            </a:endParaRPr>
          </a:p>
        </p:txBody>
      </p:sp>
      <p:sp>
        <p:nvSpPr>
          <p:cNvPr id="69" name="5-Point Star 68">
            <a:hlinkClick r:id="rId8" action="ppaction://hlinksldjump"/>
          </p:cNvPr>
          <p:cNvSpPr/>
          <p:nvPr/>
        </p:nvSpPr>
        <p:spPr>
          <a:xfrm>
            <a:off x="3317836" y="2345258"/>
            <a:ext cx="1451047" cy="108139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Pentagon 69">
            <a:hlinkClick r:id="" action="ppaction://noaction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pipi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101165" y="3358508"/>
            <a:ext cx="4941672" cy="81355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</a:pPr>
            <a:r>
              <a:rPr lang="en-US" sz="4949" b="1" kern="120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  <a:ea typeface="宋体" charset="-122"/>
              </a:rPr>
              <a:t>Ngôi sao may mắn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645" y="2376522"/>
            <a:ext cx="84358" cy="74624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657" y="1394485"/>
            <a:ext cx="139299" cy="123226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3825" y="1692690"/>
            <a:ext cx="116139" cy="10273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996" y="1705627"/>
            <a:ext cx="98029" cy="86719"/>
          </a:xfrm>
          <a:prstGeom prst="rect">
            <a:avLst/>
          </a:prstGeom>
        </p:spPr>
      </p:pic>
      <p:sp>
        <p:nvSpPr>
          <p:cNvPr id="2" name="Rectangle: Rounded Corners 1">
            <a:hlinkClick r:id="rId2" action="ppaction://hlinksldjump"/>
            <a:extLst>
              <a:ext uri="{FF2B5EF4-FFF2-40B4-BE49-F238E27FC236}">
                <a16:creationId xmlns:a16="http://schemas.microsoft.com/office/drawing/2014/main" xmlns="" id="{0480B393-4988-4D76-866F-5168E707A428}"/>
              </a:ext>
            </a:extLst>
          </p:cNvPr>
          <p:cNvSpPr/>
          <p:nvPr/>
        </p:nvSpPr>
        <p:spPr>
          <a:xfrm>
            <a:off x="1199828" y="4115997"/>
            <a:ext cx="952430" cy="328338"/>
          </a:xfrm>
          <a:prstGeom prst="roundRect">
            <a:avLst/>
          </a:prstGeom>
          <a:ln w="28575">
            <a:solidFill>
              <a:schemeClr val="accent4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54"/>
            <a:r>
              <a:rPr lang="en-US" sz="1800" b="1">
                <a:solidFill>
                  <a:prstClr val="black"/>
                </a:solidFill>
                <a:latin typeface="Calibri" panose="020F0502020204030204"/>
              </a:rPr>
              <a:t>Bài học</a:t>
            </a:r>
          </a:p>
        </p:txBody>
      </p:sp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2" grpId="0"/>
      <p:bldP spid="63" grpId="0" animBg="1"/>
      <p:bldP spid="63" grpId="1" animBg="1"/>
      <p:bldP spid="68" grpId="0"/>
      <p:bldP spid="69" grpId="0" animBg="1"/>
      <p:bldP spid="69" grpId="1" animBg="1"/>
      <p:bldP spid="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11" descr="C:\Users\ADMIN\Desktop\Tai nguyen thiet ke tro choi\Angry birds epic birds\1505573783630 (2)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287" y="1574916"/>
            <a:ext cx="802236" cy="43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ChuEchConBeat-V.A-4089694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2234" y="0"/>
            <a:ext cx="308113" cy="30811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2099719" y="174386"/>
            <a:ext cx="4886868" cy="830997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855587" y="3498032"/>
            <a:ext cx="1893401" cy="1316140"/>
            <a:chOff x="893310" y="3013305"/>
            <a:chExt cx="1893401" cy="131614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3310" y="3692413"/>
              <a:ext cx="1893401" cy="637032"/>
            </a:xfrm>
            <a:prstGeom prst="rect">
              <a:avLst/>
            </a:prstGeom>
          </p:spPr>
        </p:pic>
        <p:pic>
          <p:nvPicPr>
            <p:cNvPr id="17" name="Picture 16">
              <a:hlinkClick r:id="rId9" action="ppaction://hlinksldjump"/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0" b="100000" l="0" r="100000">
                          <a14:foregroundMark x1="25111" y1="7817" x2="47333" y2="16173"/>
                          <a14:foregroundMark x1="42889" y1="7547" x2="30444" y2="7547"/>
                          <a14:foregroundMark x1="58000" y1="6739" x2="76000" y2="1266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533" y="3013305"/>
              <a:ext cx="1382534" cy="1139823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177608" y="1054811"/>
            <a:ext cx="1975757" cy="1790824"/>
            <a:chOff x="62520" y="345174"/>
            <a:chExt cx="1975757" cy="179082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100000" l="0" r="100000">
                          <a14:foregroundMark x1="79691" y1="88450" x2="80271" y2="94225"/>
                          <a14:foregroundMark x1="80271" y1="89362" x2="56673" y2="89058"/>
                          <a14:foregroundMark x1="89168" y1="90274" x2="64023" y2="94529"/>
                          <a14:foregroundMark x1="95551" y1="78116" x2="52805" y2="87234"/>
                          <a14:foregroundMark x1="50870" y1="73860" x2="11992" y2="85714"/>
                          <a14:foregroundMark x1="10251" y1="68997" x2="38104" y2="88754"/>
                          <a14:foregroundMark x1="9671" y1="10942" x2="51451" y2="17021"/>
                          <a14:foregroundMark x1="39458" y1="8207" x2="2128" y2="24012"/>
                          <a14:foregroundMark x1="12186" y1="14286" x2="31721" y2="10638"/>
                          <a14:foregroundMark x1="19149" y1="9726" x2="16441" y2="17933"/>
                          <a14:foregroundMark x1="41973" y1="10334" x2="46422" y2="17021"/>
                          <a14:foregroundMark x1="56673" y1="6079" x2="90716" y2="2736"/>
                          <a14:foregroundMark x1="93424" y1="5471" x2="88781" y2="13982"/>
                          <a14:foregroundMark x1="98066" y1="32523" x2="97292" y2="61398"/>
                          <a14:foregroundMark x1="75242" y1="89970" x2="66538" y2="94529"/>
                          <a14:foregroundMark x1="8897" y1="45593" x2="0" y2="66869"/>
                          <a14:foregroundMark x1="1547" y1="41945" x2="1354" y2="68085"/>
                          <a14:foregroundMark x1="60542" y1="2736" x2="86847" y2="1824"/>
                          <a14:foregroundMark x1="93424" y1="1520" x2="70019" y2="912"/>
                          <a14:foregroundMark x1="93424" y1="35562" x2="99807" y2="57447"/>
                          <a14:foregroundMark x1="59961" y1="75076" x2="10445" y2="82675"/>
                          <a14:foregroundMark x1="45648" y1="83587" x2="13540" y2="80851"/>
                          <a14:foregroundMark x1="16248" y1="64742" x2="10445" y2="78419"/>
                          <a14:foregroundMark x1="19729" y1="69605" x2="16634" y2="86018"/>
                          <a14:foregroundMark x1="11412" y1="65957" x2="9284" y2="7325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520" y="878698"/>
              <a:ext cx="1975757" cy="1257300"/>
            </a:xfrm>
            <a:prstGeom prst="rect">
              <a:avLst/>
            </a:prstGeom>
          </p:spPr>
        </p:pic>
        <p:pic>
          <p:nvPicPr>
            <p:cNvPr id="20" name="Picture 19">
              <a:hlinkClick r:id="rId14" action="ppaction://hlinksldjump"/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100000" l="0" r="100000"/>
                      </a14:imgEffect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790" y="345174"/>
              <a:ext cx="1753487" cy="1274238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5780413" y="1537551"/>
            <a:ext cx="1893401" cy="1616289"/>
            <a:chOff x="4035327" y="519709"/>
            <a:chExt cx="1893401" cy="1616289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5327" y="1498966"/>
              <a:ext cx="1893401" cy="637032"/>
            </a:xfrm>
            <a:prstGeom prst="rect">
              <a:avLst/>
            </a:prstGeom>
          </p:spPr>
        </p:pic>
        <p:pic>
          <p:nvPicPr>
            <p:cNvPr id="24" name="Picture 23">
              <a:hlinkClick r:id="rId17" action="ppaction://hlinksldjump"/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backgroundRemoval t="0" b="100000" l="0" r="100000">
                          <a14:foregroundMark x1="35568" y1="6319" x2="45622" y2="26179"/>
                          <a14:foregroundMark x1="63351" y1="5918" x2="52432" y2="2999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0336" y="519709"/>
              <a:ext cx="1209293" cy="1303422"/>
            </a:xfrm>
            <a:prstGeom prst="rect">
              <a:avLst/>
            </a:prstGeom>
          </p:spPr>
        </p:pic>
      </p:grpSp>
      <p:grpSp>
        <p:nvGrpSpPr>
          <p:cNvPr id="25" name="Group 24"/>
          <p:cNvGrpSpPr/>
          <p:nvPr/>
        </p:nvGrpSpPr>
        <p:grpSpPr>
          <a:xfrm>
            <a:off x="6656824" y="3521856"/>
            <a:ext cx="1975757" cy="1518349"/>
            <a:chOff x="3783872" y="3111517"/>
            <a:chExt cx="1975757" cy="1518349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100000" l="0" r="100000">
                          <a14:foregroundMark x1="79691" y1="88450" x2="80271" y2="94225"/>
                          <a14:foregroundMark x1="80271" y1="89362" x2="56673" y2="89058"/>
                          <a14:foregroundMark x1="89168" y1="90274" x2="64023" y2="94529"/>
                          <a14:foregroundMark x1="95551" y1="78116" x2="52805" y2="87234"/>
                          <a14:foregroundMark x1="50870" y1="73860" x2="11992" y2="85714"/>
                          <a14:foregroundMark x1="10251" y1="68997" x2="38104" y2="88754"/>
                          <a14:foregroundMark x1="9671" y1="10942" x2="51451" y2="17021"/>
                          <a14:foregroundMark x1="39458" y1="8207" x2="2128" y2="24012"/>
                          <a14:foregroundMark x1="12186" y1="14286" x2="31721" y2="10638"/>
                          <a14:foregroundMark x1="19149" y1="9726" x2="16441" y2="17933"/>
                          <a14:foregroundMark x1="41973" y1="10334" x2="46422" y2="17021"/>
                          <a14:foregroundMark x1="56673" y1="6079" x2="90716" y2="2736"/>
                          <a14:foregroundMark x1="93424" y1="5471" x2="88781" y2="13982"/>
                          <a14:foregroundMark x1="98066" y1="32523" x2="97292" y2="61398"/>
                          <a14:foregroundMark x1="75242" y1="89970" x2="66538" y2="94529"/>
                          <a14:foregroundMark x1="8897" y1="45593" x2="0" y2="66869"/>
                          <a14:foregroundMark x1="1547" y1="41945" x2="1354" y2="68085"/>
                          <a14:foregroundMark x1="60542" y1="2736" x2="86847" y2="1824"/>
                          <a14:foregroundMark x1="93424" y1="1520" x2="70019" y2="912"/>
                          <a14:foregroundMark x1="93424" y1="35562" x2="99807" y2="57447"/>
                          <a14:foregroundMark x1="59961" y1="75076" x2="10445" y2="82675"/>
                          <a14:foregroundMark x1="45648" y1="83587" x2="13540" y2="80851"/>
                          <a14:foregroundMark x1="16248" y1="64742" x2="10445" y2="78419"/>
                          <a14:foregroundMark x1="19729" y1="69605" x2="16634" y2="86018"/>
                          <a14:foregroundMark x1="11412" y1="65957" x2="9284" y2="7325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3872" y="3372566"/>
              <a:ext cx="1975757" cy="1257300"/>
            </a:xfrm>
            <a:prstGeom prst="rect">
              <a:avLst/>
            </a:prstGeom>
          </p:spPr>
        </p:pic>
        <p:pic>
          <p:nvPicPr>
            <p:cNvPr id="27" name="Picture 26">
              <a:hlinkClick r:id="rId20" action="ppaction://hlinksldjump"/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0" b="100000" l="0" r="100000">
                          <a14:foregroundMark x1="12154" y1="10441" x2="23692" y2="11137"/>
                          <a14:foregroundMark x1="47692" y1="6961" x2="36000" y2="997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9325" y="3111517"/>
              <a:ext cx="1621003" cy="10748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975923" y="3026119"/>
            <a:ext cx="1975757" cy="2155602"/>
            <a:chOff x="6556478" y="407944"/>
            <a:chExt cx="1975757" cy="2155602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100000" l="0" r="100000">
                          <a14:foregroundMark x1="79691" y1="88450" x2="80271" y2="94225"/>
                          <a14:foregroundMark x1="80271" y1="89362" x2="56673" y2="89058"/>
                          <a14:foregroundMark x1="89168" y1="90274" x2="64023" y2="94529"/>
                          <a14:foregroundMark x1="95551" y1="78116" x2="52805" y2="87234"/>
                          <a14:foregroundMark x1="50870" y1="73860" x2="11992" y2="85714"/>
                          <a14:foregroundMark x1="10251" y1="68997" x2="38104" y2="88754"/>
                          <a14:foregroundMark x1="9671" y1="10942" x2="51451" y2="17021"/>
                          <a14:foregroundMark x1="39458" y1="8207" x2="2128" y2="24012"/>
                          <a14:foregroundMark x1="12186" y1="14286" x2="31721" y2="10638"/>
                          <a14:foregroundMark x1="19149" y1="9726" x2="16441" y2="17933"/>
                          <a14:foregroundMark x1="41973" y1="10334" x2="46422" y2="17021"/>
                          <a14:foregroundMark x1="56673" y1="6079" x2="90716" y2="2736"/>
                          <a14:foregroundMark x1="93424" y1="5471" x2="88781" y2="13982"/>
                          <a14:foregroundMark x1="98066" y1="32523" x2="97292" y2="61398"/>
                          <a14:foregroundMark x1="75242" y1="89970" x2="66538" y2="94529"/>
                          <a14:foregroundMark x1="8897" y1="45593" x2="0" y2="66869"/>
                          <a14:foregroundMark x1="1547" y1="41945" x2="1354" y2="68085"/>
                          <a14:foregroundMark x1="60542" y1="2736" x2="86847" y2="1824"/>
                          <a14:foregroundMark x1="93424" y1="1520" x2="70019" y2="912"/>
                          <a14:foregroundMark x1="93424" y1="35562" x2="99807" y2="57447"/>
                          <a14:foregroundMark x1="59961" y1="75076" x2="10445" y2="82675"/>
                          <a14:foregroundMark x1="45648" y1="83587" x2="13540" y2="80851"/>
                          <a14:foregroundMark x1="16248" y1="64742" x2="10445" y2="78419"/>
                          <a14:foregroundMark x1="19729" y1="69605" x2="16634" y2="86018"/>
                          <a14:foregroundMark x1="11412" y1="65957" x2="9284" y2="7325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6478" y="1306246"/>
              <a:ext cx="1975757" cy="1257300"/>
            </a:xfrm>
            <a:prstGeom prst="rect">
              <a:avLst/>
            </a:prstGeom>
          </p:spPr>
        </p:pic>
        <p:pic>
          <p:nvPicPr>
            <p:cNvPr id="30" name="Picture 29">
              <a:hlinkClick r:id="rId23" action="ppaction://hlinksldjump"/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ackgroundRemoval t="0" b="100000" l="0" r="100000">
                          <a14:foregroundMark x1="31065" y1="7619" x2="49704" y2="36508"/>
                          <a14:foregroundMark x1="65976" y1="6032" x2="51775" y2="26349"/>
                          <a14:foregroundMark x1="35503" y1="7302" x2="65976" y2="6984"/>
                          <a14:foregroundMark x1="38166" y1="31111" x2="69822" y2="3301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5136" y="407944"/>
              <a:ext cx="1638443" cy="1526952"/>
            </a:xfrm>
            <a:prstGeom prst="rect">
              <a:avLst/>
            </a:prstGeom>
          </p:spPr>
        </p:pic>
      </p:grpSp>
      <p:grpSp>
        <p:nvGrpSpPr>
          <p:cNvPr id="34" name="Group 33"/>
          <p:cNvGrpSpPr/>
          <p:nvPr/>
        </p:nvGrpSpPr>
        <p:grpSpPr>
          <a:xfrm>
            <a:off x="2649752" y="1656764"/>
            <a:ext cx="1893401" cy="1465696"/>
            <a:chOff x="2369246" y="40983"/>
            <a:chExt cx="1893401" cy="1465696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14673">
              <a:off x="2369246" y="869647"/>
              <a:ext cx="1893401" cy="637032"/>
            </a:xfrm>
            <a:prstGeom prst="rect">
              <a:avLst/>
            </a:prstGeom>
          </p:spPr>
        </p:pic>
        <p:pic>
          <p:nvPicPr>
            <p:cNvPr id="36" name="Picture 35">
              <a:hlinkClick r:id="rId26" action="ppaction://hlinksldjump"/>
            </p:cNvPr>
            <p:cNvPicPr>
              <a:picLocks noChangeAspect="1"/>
            </p:cNvPicPr>
            <p:nvPr/>
          </p:nvPicPr>
          <p:blipFill>
            <a:blip r:embed="rId27" cstate="print"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backgroundRemoval t="0" b="100000" l="0" r="100000">
                          <a14:foregroundMark x1="61558" y1="7051" x2="64935" y2="23397"/>
                          <a14:foregroundMark x1="89610" y1="9615" x2="91948" y2="28205"/>
                          <a14:foregroundMark x1="59740" y1="9615" x2="55584" y2="2403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4643" y="40983"/>
              <a:ext cx="1543813" cy="1251090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57617" y="2343445"/>
            <a:ext cx="871870" cy="523220"/>
            <a:chOff x="1717430" y="2874047"/>
            <a:chExt cx="871870" cy="523220"/>
          </a:xfrm>
        </p:grpSpPr>
        <p:sp>
          <p:nvSpPr>
            <p:cNvPr id="3" name="Oval 2"/>
            <p:cNvSpPr/>
            <p:nvPr/>
          </p:nvSpPr>
          <p:spPr>
            <a:xfrm>
              <a:off x="1717430" y="2920214"/>
              <a:ext cx="871870" cy="4646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927132" y="2874047"/>
              <a:ext cx="5790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1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49235" y="4457146"/>
            <a:ext cx="871870" cy="523220"/>
            <a:chOff x="1717430" y="2874047"/>
            <a:chExt cx="871870" cy="523220"/>
          </a:xfrm>
        </p:grpSpPr>
        <p:sp>
          <p:nvSpPr>
            <p:cNvPr id="40" name="Oval 39"/>
            <p:cNvSpPr/>
            <p:nvPr/>
          </p:nvSpPr>
          <p:spPr>
            <a:xfrm>
              <a:off x="1717430" y="2920214"/>
              <a:ext cx="871870" cy="4646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927132" y="2874047"/>
              <a:ext cx="5790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5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191059" y="4541909"/>
            <a:ext cx="871870" cy="523220"/>
            <a:chOff x="1717430" y="2874047"/>
            <a:chExt cx="871870" cy="523220"/>
          </a:xfrm>
        </p:grpSpPr>
        <p:sp>
          <p:nvSpPr>
            <p:cNvPr id="43" name="Oval 42"/>
            <p:cNvSpPr/>
            <p:nvPr/>
          </p:nvSpPr>
          <p:spPr>
            <a:xfrm>
              <a:off x="1717430" y="2920214"/>
              <a:ext cx="871870" cy="4646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927132" y="2874047"/>
              <a:ext cx="5790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4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900068" y="2641634"/>
            <a:ext cx="871870" cy="523220"/>
            <a:chOff x="1717430" y="2874047"/>
            <a:chExt cx="871870" cy="523220"/>
          </a:xfrm>
        </p:grpSpPr>
        <p:sp>
          <p:nvSpPr>
            <p:cNvPr id="47" name="Oval 46"/>
            <p:cNvSpPr/>
            <p:nvPr/>
          </p:nvSpPr>
          <p:spPr>
            <a:xfrm>
              <a:off x="1717430" y="2920214"/>
              <a:ext cx="871870" cy="4646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27132" y="2874047"/>
              <a:ext cx="5790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3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851763" y="2567128"/>
            <a:ext cx="871870" cy="523220"/>
            <a:chOff x="1717430" y="2874047"/>
            <a:chExt cx="871870" cy="523220"/>
          </a:xfrm>
        </p:grpSpPr>
        <p:sp>
          <p:nvSpPr>
            <p:cNvPr id="50" name="Oval 49"/>
            <p:cNvSpPr/>
            <p:nvPr/>
          </p:nvSpPr>
          <p:spPr>
            <a:xfrm>
              <a:off x="1717430" y="2920214"/>
              <a:ext cx="871870" cy="4646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927132" y="2874047"/>
              <a:ext cx="5790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2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972930" y="4335096"/>
            <a:ext cx="871870" cy="523220"/>
            <a:chOff x="1717430" y="2874047"/>
            <a:chExt cx="871870" cy="523220"/>
          </a:xfrm>
        </p:grpSpPr>
        <p:sp>
          <p:nvSpPr>
            <p:cNvPr id="56" name="Oval 55"/>
            <p:cNvSpPr/>
            <p:nvPr/>
          </p:nvSpPr>
          <p:spPr>
            <a:xfrm>
              <a:off x="1717430" y="2920214"/>
              <a:ext cx="871870" cy="4646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927132" y="2874047"/>
              <a:ext cx="5790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6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548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64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2056487" y="1241425"/>
            <a:ext cx="5273746" cy="1054742"/>
          </a:xfrm>
          <a:prstGeom prst="snip2DiagRect">
            <a:avLst>
              <a:gd name="adj1" fmla="val 0"/>
              <a:gd name="adj2" fmla="val 24222"/>
            </a:avLst>
          </a:prstGeom>
          <a:ln w="3810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612797" y="2832691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514316">
              <a:buClrTx/>
            </a:pP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</a:pPr>
            <a:r>
              <a:rPr lang="en-US" sz="2700" b="1" kern="1200" dirty="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3 candies</a:t>
            </a:r>
          </a:p>
        </p:txBody>
      </p: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 dirty="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1020984"/>
            <a:ext cx="5273746" cy="1189373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,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 dirty="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1 candies</a:t>
            </a:r>
          </a:p>
        </p:txBody>
      </p: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984220"/>
            <a:ext cx="5273746" cy="1246508"/>
          </a:xfrm>
          <a:prstGeom prst="snip2DiagRect">
            <a:avLst>
              <a:gd name="adj1" fmla="val 0"/>
              <a:gd name="adj2" fmla="val 24222"/>
            </a:avLst>
          </a:prstGeom>
          <a:ln w="3810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514316">
              <a:buClrTx/>
              <a:defRPr/>
            </a:pPr>
            <a:endParaRPr lang="en-US" sz="2400" b="1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5 candies</a:t>
            </a:r>
          </a:p>
        </p:txBody>
      </p:sp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83198" y="1278004"/>
            <a:ext cx="5273746" cy="1054742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8 candies</a:t>
            </a:r>
          </a:p>
        </p:txBody>
      </p:sp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989685"/>
            <a:ext cx="5273746" cy="1353844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b="1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67278" y="2338040"/>
            <a:ext cx="3609448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10 candies</a:t>
            </a:r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886028" y="1193845"/>
            <a:ext cx="5674812" cy="1054742"/>
          </a:xfrm>
          <a:prstGeom prst="snip2DiagRect">
            <a:avLst>
              <a:gd name="adj1" fmla="val 0"/>
              <a:gd name="adj2" fmla="val 24222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b="1" i="1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514316">
              <a:buClrTx/>
              <a:defRPr/>
            </a:pPr>
            <a:endParaRPr lang="en-US" sz="2400" b="1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2 candies</a:t>
            </a: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381500" y="204041"/>
            <a:ext cx="3205549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C37C9D45-101E-A923-7657-CD2A49FE4D7E}"/>
              </a:ext>
            </a:extLst>
          </p:cNvPr>
          <p:cNvSpPr txBox="1"/>
          <p:nvPr/>
        </p:nvSpPr>
        <p:spPr>
          <a:xfrm>
            <a:off x="3833712" y="1456233"/>
            <a:ext cx="468751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endParaRPr lang="en-US" sz="3200" dirty="0">
              <a:solidFill>
                <a:srgbClr val="00CC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57" y="1329943"/>
            <a:ext cx="1518280" cy="11372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889" y="2143126"/>
            <a:ext cx="2826327" cy="3000374"/>
          </a:xfrm>
          <a:prstGeom prst="rect">
            <a:avLst/>
          </a:prstGeom>
        </p:spPr>
      </p:pic>
      <p:pic>
        <p:nvPicPr>
          <p:cNvPr id="16" name="Content Placeholder 3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3332216" y="2143126"/>
            <a:ext cx="5662927" cy="3000376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222228" y="1042363"/>
            <a:ext cx="7554191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ạn tự chọn một truyện ngụ ngôn kể ở nhà quay video gửi cho cô qua zalo. Cô sẽ xem chọn một số bài kể tốt tiết sau học sẽ chiếu cho cả lớp xem.( Lưu ý có hóa trang, sáng tạo lời kể)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11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0" name="Google Shape;820;p34"/>
          <p:cNvCxnSpPr>
            <a:cxnSpLocks/>
          </p:cNvCxnSpPr>
          <p:nvPr/>
        </p:nvCxnSpPr>
        <p:spPr>
          <a:xfrm>
            <a:off x="1529997" y="897122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21" name="Google Shape;821;p34"/>
          <p:cNvSpPr/>
          <p:nvPr/>
        </p:nvSpPr>
        <p:spPr>
          <a:xfrm rot="5400000">
            <a:off x="1247450" y="1941389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2" name="Google Shape;822;p34"/>
          <p:cNvSpPr/>
          <p:nvPr/>
        </p:nvSpPr>
        <p:spPr>
          <a:xfrm rot="10800000">
            <a:off x="1203579" y="2391438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3" name="Google Shape;823;p34"/>
          <p:cNvSpPr/>
          <p:nvPr/>
        </p:nvSpPr>
        <p:spPr>
          <a:xfrm rot="-5400000">
            <a:off x="1247450" y="3340668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4" name="Google Shape;824;p34"/>
          <p:cNvSpPr/>
          <p:nvPr/>
        </p:nvSpPr>
        <p:spPr>
          <a:xfrm rot="-5400000">
            <a:off x="5887852" y="3340669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6" name="Google Shape;826;p34"/>
          <p:cNvSpPr/>
          <p:nvPr/>
        </p:nvSpPr>
        <p:spPr>
          <a:xfrm rot="10800000" flipH="1">
            <a:off x="1223564" y="3949762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6" name="Google Shape;725;p31">
            <a:extLst>
              <a:ext uri="{FF2B5EF4-FFF2-40B4-BE49-F238E27FC236}">
                <a16:creationId xmlns:a16="http://schemas.microsoft.com/office/drawing/2014/main" xmlns="" id="{CD347560-FB6A-CF4C-A094-6791482F7579}"/>
              </a:ext>
            </a:extLst>
          </p:cNvPr>
          <p:cNvSpPr/>
          <p:nvPr/>
        </p:nvSpPr>
        <p:spPr>
          <a:xfrm>
            <a:off x="735596" y="354105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7" name="Google Shape;726;p31">
            <a:extLst>
              <a:ext uri="{FF2B5EF4-FFF2-40B4-BE49-F238E27FC236}">
                <a16:creationId xmlns:a16="http://schemas.microsoft.com/office/drawing/2014/main" xmlns="" id="{F1C532B0-80F2-3341-A011-FD3C69BA38A1}"/>
              </a:ext>
            </a:extLst>
          </p:cNvPr>
          <p:cNvSpPr/>
          <p:nvPr/>
        </p:nvSpPr>
        <p:spPr>
          <a:xfrm>
            <a:off x="682896" y="1724831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48" name="Google Shape;727;p31">
            <a:extLst>
              <a:ext uri="{FF2B5EF4-FFF2-40B4-BE49-F238E27FC236}">
                <a16:creationId xmlns:a16="http://schemas.microsoft.com/office/drawing/2014/main" xmlns="" id="{34ACCFF3-7C2B-EE43-9AC5-849A852B5703}"/>
              </a:ext>
            </a:extLst>
          </p:cNvPr>
          <p:cNvGrpSpPr/>
          <p:nvPr/>
        </p:nvGrpSpPr>
        <p:grpSpPr>
          <a:xfrm>
            <a:off x="898150" y="438767"/>
            <a:ext cx="262239" cy="338320"/>
            <a:chOff x="2537975" y="1753850"/>
            <a:chExt cx="429900" cy="551100"/>
          </a:xfrm>
        </p:grpSpPr>
        <p:sp>
          <p:nvSpPr>
            <p:cNvPr id="49" name="Google Shape;728;p31">
              <a:extLst>
                <a:ext uri="{FF2B5EF4-FFF2-40B4-BE49-F238E27FC236}">
                  <a16:creationId xmlns:a16="http://schemas.microsoft.com/office/drawing/2014/main" xmlns="" id="{BDEC437F-B260-4443-8FAC-8ADFBD029437}"/>
                </a:ext>
              </a:extLst>
            </p:cNvPr>
            <p:cNvSpPr/>
            <p:nvPr/>
          </p:nvSpPr>
          <p:spPr>
            <a:xfrm>
              <a:off x="2537975" y="1753850"/>
              <a:ext cx="429900" cy="551100"/>
            </a:xfrm>
            <a:custGeom>
              <a:avLst/>
              <a:gdLst/>
              <a:ahLst/>
              <a:cxnLst/>
              <a:rect l="l" t="t" r="r" b="b"/>
              <a:pathLst>
                <a:path w="17196" h="22044" extrusionOk="0">
                  <a:moveTo>
                    <a:pt x="6641" y="615"/>
                  </a:moveTo>
                  <a:cubicBezTo>
                    <a:pt x="7533" y="615"/>
                    <a:pt x="8256" y="1348"/>
                    <a:pt x="8256" y="2250"/>
                  </a:cubicBezTo>
                  <a:lnTo>
                    <a:pt x="8256" y="3885"/>
                  </a:lnTo>
                  <a:lnTo>
                    <a:pt x="5030" y="3885"/>
                  </a:lnTo>
                  <a:lnTo>
                    <a:pt x="5030" y="2250"/>
                  </a:lnTo>
                  <a:cubicBezTo>
                    <a:pt x="5030" y="1348"/>
                    <a:pt x="5753" y="615"/>
                    <a:pt x="6641" y="615"/>
                  </a:cubicBezTo>
                  <a:close/>
                  <a:moveTo>
                    <a:pt x="10559" y="656"/>
                  </a:moveTo>
                  <a:cubicBezTo>
                    <a:pt x="10593" y="656"/>
                    <a:pt x="10627" y="657"/>
                    <a:pt x="10662" y="659"/>
                  </a:cubicBezTo>
                  <a:cubicBezTo>
                    <a:pt x="11515" y="715"/>
                    <a:pt x="12173" y="1444"/>
                    <a:pt x="12173" y="2302"/>
                  </a:cubicBezTo>
                  <a:lnTo>
                    <a:pt x="12173" y="3888"/>
                  </a:lnTo>
                  <a:lnTo>
                    <a:pt x="8944" y="3888"/>
                  </a:lnTo>
                  <a:lnTo>
                    <a:pt x="8944" y="2274"/>
                  </a:lnTo>
                  <a:lnTo>
                    <a:pt x="8944" y="2271"/>
                  </a:lnTo>
                  <a:cubicBezTo>
                    <a:pt x="8944" y="1376"/>
                    <a:pt x="9675" y="656"/>
                    <a:pt x="10559" y="656"/>
                  </a:cubicBezTo>
                  <a:close/>
                  <a:moveTo>
                    <a:pt x="12173" y="4532"/>
                  </a:moveTo>
                  <a:lnTo>
                    <a:pt x="12173" y="18474"/>
                  </a:lnTo>
                  <a:lnTo>
                    <a:pt x="10600" y="18474"/>
                  </a:lnTo>
                  <a:cubicBezTo>
                    <a:pt x="10598" y="18474"/>
                    <a:pt x="10595" y="18474"/>
                    <a:pt x="10593" y="18474"/>
                  </a:cubicBezTo>
                  <a:cubicBezTo>
                    <a:pt x="10417" y="18474"/>
                    <a:pt x="10273" y="18610"/>
                    <a:pt x="10262" y="18787"/>
                  </a:cubicBezTo>
                  <a:cubicBezTo>
                    <a:pt x="10256" y="18970"/>
                    <a:pt x="10404" y="19118"/>
                    <a:pt x="10583" y="19118"/>
                  </a:cubicBezTo>
                  <a:lnTo>
                    <a:pt x="12207" y="19118"/>
                  </a:lnTo>
                  <a:lnTo>
                    <a:pt x="12572" y="21290"/>
                  </a:lnTo>
                  <a:lnTo>
                    <a:pt x="12583" y="21355"/>
                  </a:lnTo>
                  <a:lnTo>
                    <a:pt x="730" y="21355"/>
                  </a:lnTo>
                  <a:lnTo>
                    <a:pt x="1102" y="19118"/>
                  </a:lnTo>
                  <a:lnTo>
                    <a:pt x="8768" y="19118"/>
                  </a:lnTo>
                  <a:cubicBezTo>
                    <a:pt x="8771" y="19118"/>
                    <a:pt x="8773" y="19118"/>
                    <a:pt x="8775" y="19118"/>
                  </a:cubicBezTo>
                  <a:cubicBezTo>
                    <a:pt x="8951" y="19118"/>
                    <a:pt x="9096" y="18981"/>
                    <a:pt x="9106" y="18804"/>
                  </a:cubicBezTo>
                  <a:cubicBezTo>
                    <a:pt x="9113" y="18622"/>
                    <a:pt x="8965" y="18474"/>
                    <a:pt x="8786" y="18474"/>
                  </a:cubicBezTo>
                  <a:lnTo>
                    <a:pt x="1157" y="18474"/>
                  </a:lnTo>
                  <a:lnTo>
                    <a:pt x="1157" y="4532"/>
                  </a:lnTo>
                  <a:lnTo>
                    <a:pt x="4383" y="4532"/>
                  </a:lnTo>
                  <a:lnTo>
                    <a:pt x="4383" y="6136"/>
                  </a:lnTo>
                  <a:cubicBezTo>
                    <a:pt x="4379" y="6305"/>
                    <a:pt x="4500" y="6450"/>
                    <a:pt x="4665" y="6474"/>
                  </a:cubicBezTo>
                  <a:cubicBezTo>
                    <a:pt x="4677" y="6475"/>
                    <a:pt x="4689" y="6476"/>
                    <a:pt x="4701" y="6476"/>
                  </a:cubicBezTo>
                  <a:cubicBezTo>
                    <a:pt x="4881" y="6476"/>
                    <a:pt x="5030" y="6331"/>
                    <a:pt x="5030" y="6147"/>
                  </a:cubicBezTo>
                  <a:lnTo>
                    <a:pt x="5030" y="4532"/>
                  </a:lnTo>
                  <a:lnTo>
                    <a:pt x="8256" y="4532"/>
                  </a:lnTo>
                  <a:lnTo>
                    <a:pt x="8256" y="6136"/>
                  </a:lnTo>
                  <a:cubicBezTo>
                    <a:pt x="8252" y="6305"/>
                    <a:pt x="8373" y="6450"/>
                    <a:pt x="8538" y="6474"/>
                  </a:cubicBezTo>
                  <a:cubicBezTo>
                    <a:pt x="8550" y="6475"/>
                    <a:pt x="8562" y="6476"/>
                    <a:pt x="8574" y="6476"/>
                  </a:cubicBezTo>
                  <a:cubicBezTo>
                    <a:pt x="8754" y="6476"/>
                    <a:pt x="8903" y="6331"/>
                    <a:pt x="8903" y="6147"/>
                  </a:cubicBezTo>
                  <a:lnTo>
                    <a:pt x="8903" y="4532"/>
                  </a:lnTo>
                  <a:close/>
                  <a:moveTo>
                    <a:pt x="16046" y="4532"/>
                  </a:moveTo>
                  <a:lnTo>
                    <a:pt x="16046" y="18794"/>
                  </a:lnTo>
                  <a:cubicBezTo>
                    <a:pt x="16042" y="18811"/>
                    <a:pt x="16046" y="18828"/>
                    <a:pt x="16049" y="18849"/>
                  </a:cubicBezTo>
                  <a:lnTo>
                    <a:pt x="16466" y="21355"/>
                  </a:lnTo>
                  <a:lnTo>
                    <a:pt x="13275" y="21355"/>
                  </a:lnTo>
                  <a:lnTo>
                    <a:pt x="12903" y="19118"/>
                  </a:lnTo>
                  <a:lnTo>
                    <a:pt x="14600" y="19118"/>
                  </a:lnTo>
                  <a:cubicBezTo>
                    <a:pt x="14602" y="19118"/>
                    <a:pt x="14604" y="19118"/>
                    <a:pt x="14606" y="19118"/>
                  </a:cubicBezTo>
                  <a:cubicBezTo>
                    <a:pt x="14782" y="19118"/>
                    <a:pt x="14927" y="18981"/>
                    <a:pt x="14937" y="18804"/>
                  </a:cubicBezTo>
                  <a:cubicBezTo>
                    <a:pt x="14941" y="18622"/>
                    <a:pt x="14796" y="18474"/>
                    <a:pt x="14614" y="18474"/>
                  </a:cubicBezTo>
                  <a:lnTo>
                    <a:pt x="12817" y="18474"/>
                  </a:lnTo>
                  <a:lnTo>
                    <a:pt x="12817" y="4532"/>
                  </a:lnTo>
                  <a:close/>
                  <a:moveTo>
                    <a:pt x="6659" y="0"/>
                  </a:moveTo>
                  <a:cubicBezTo>
                    <a:pt x="6592" y="0"/>
                    <a:pt x="6525" y="3"/>
                    <a:pt x="6459" y="9"/>
                  </a:cubicBezTo>
                  <a:cubicBezTo>
                    <a:pt x="5278" y="109"/>
                    <a:pt x="4383" y="1121"/>
                    <a:pt x="4383" y="2308"/>
                  </a:cubicBezTo>
                  <a:lnTo>
                    <a:pt x="4383" y="3885"/>
                  </a:lnTo>
                  <a:lnTo>
                    <a:pt x="796" y="3885"/>
                  </a:lnTo>
                  <a:cubicBezTo>
                    <a:pt x="613" y="3885"/>
                    <a:pt x="465" y="4033"/>
                    <a:pt x="465" y="4215"/>
                  </a:cubicBezTo>
                  <a:lnTo>
                    <a:pt x="465" y="18746"/>
                  </a:lnTo>
                  <a:lnTo>
                    <a:pt x="14" y="21634"/>
                  </a:lnTo>
                  <a:cubicBezTo>
                    <a:pt x="1" y="21730"/>
                    <a:pt x="28" y="21827"/>
                    <a:pt x="90" y="21902"/>
                  </a:cubicBezTo>
                  <a:cubicBezTo>
                    <a:pt x="141" y="21968"/>
                    <a:pt x="220" y="22005"/>
                    <a:pt x="302" y="22005"/>
                  </a:cubicBezTo>
                  <a:cubicBezTo>
                    <a:pt x="315" y="22005"/>
                    <a:pt x="328" y="22004"/>
                    <a:pt x="341" y="22002"/>
                  </a:cubicBezTo>
                  <a:lnTo>
                    <a:pt x="12972" y="22044"/>
                  </a:lnTo>
                  <a:lnTo>
                    <a:pt x="16858" y="22044"/>
                  </a:lnTo>
                  <a:cubicBezTo>
                    <a:pt x="16951" y="22023"/>
                    <a:pt x="17041" y="21971"/>
                    <a:pt x="17106" y="21902"/>
                  </a:cubicBezTo>
                  <a:cubicBezTo>
                    <a:pt x="17171" y="21827"/>
                    <a:pt x="17195" y="21730"/>
                    <a:pt x="17182" y="21634"/>
                  </a:cubicBezTo>
                  <a:lnTo>
                    <a:pt x="16689" y="18746"/>
                  </a:lnTo>
                  <a:lnTo>
                    <a:pt x="16689" y="4215"/>
                  </a:lnTo>
                  <a:cubicBezTo>
                    <a:pt x="16689" y="4033"/>
                    <a:pt x="16541" y="3885"/>
                    <a:pt x="16362" y="3885"/>
                  </a:cubicBezTo>
                  <a:lnTo>
                    <a:pt x="12817" y="3885"/>
                  </a:lnTo>
                  <a:lnTo>
                    <a:pt x="12817" y="2308"/>
                  </a:lnTo>
                  <a:cubicBezTo>
                    <a:pt x="12817" y="1121"/>
                    <a:pt x="11922" y="105"/>
                    <a:pt x="10741" y="9"/>
                  </a:cubicBezTo>
                  <a:cubicBezTo>
                    <a:pt x="10674" y="3"/>
                    <a:pt x="10608" y="0"/>
                    <a:pt x="10542" y="0"/>
                  </a:cubicBezTo>
                  <a:cubicBezTo>
                    <a:pt x="9751" y="0"/>
                    <a:pt x="9013" y="414"/>
                    <a:pt x="8600" y="1097"/>
                  </a:cubicBezTo>
                  <a:cubicBezTo>
                    <a:pt x="8187" y="411"/>
                    <a:pt x="7449" y="0"/>
                    <a:pt x="66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" name="Google Shape;729;p31">
              <a:extLst>
                <a:ext uri="{FF2B5EF4-FFF2-40B4-BE49-F238E27FC236}">
                  <a16:creationId xmlns:a16="http://schemas.microsoft.com/office/drawing/2014/main" xmlns="" id="{168990E8-7EC5-304D-9915-D0B3D67EDDC7}"/>
                </a:ext>
              </a:extLst>
            </p:cNvPr>
            <p:cNvSpPr/>
            <p:nvPr/>
          </p:nvSpPr>
          <p:spPr>
            <a:xfrm>
              <a:off x="2608800" y="1967525"/>
              <a:ext cx="176975" cy="171250"/>
            </a:xfrm>
            <a:custGeom>
              <a:avLst/>
              <a:gdLst/>
              <a:ahLst/>
              <a:cxnLst/>
              <a:rect l="l" t="t" r="r" b="b"/>
              <a:pathLst>
                <a:path w="7079" h="6850" extrusionOk="0">
                  <a:moveTo>
                    <a:pt x="3828" y="630"/>
                  </a:moveTo>
                  <a:cubicBezTo>
                    <a:pt x="4313" y="630"/>
                    <a:pt x="4805" y="769"/>
                    <a:pt x="5244" y="1063"/>
                  </a:cubicBezTo>
                  <a:lnTo>
                    <a:pt x="5147" y="1063"/>
                  </a:lnTo>
                  <a:cubicBezTo>
                    <a:pt x="5145" y="1063"/>
                    <a:pt x="5143" y="1063"/>
                    <a:pt x="5141" y="1063"/>
                  </a:cubicBezTo>
                  <a:cubicBezTo>
                    <a:pt x="4965" y="1063"/>
                    <a:pt x="4820" y="1203"/>
                    <a:pt x="4810" y="1376"/>
                  </a:cubicBezTo>
                  <a:cubicBezTo>
                    <a:pt x="4806" y="1558"/>
                    <a:pt x="4951" y="1710"/>
                    <a:pt x="5133" y="1710"/>
                  </a:cubicBezTo>
                  <a:lnTo>
                    <a:pt x="5901" y="1710"/>
                  </a:lnTo>
                  <a:cubicBezTo>
                    <a:pt x="6614" y="2719"/>
                    <a:pt x="6497" y="4095"/>
                    <a:pt x="5622" y="4973"/>
                  </a:cubicBezTo>
                  <a:cubicBezTo>
                    <a:pt x="5423" y="5169"/>
                    <a:pt x="5192" y="5331"/>
                    <a:pt x="4941" y="5455"/>
                  </a:cubicBezTo>
                  <a:lnTo>
                    <a:pt x="4989" y="5373"/>
                  </a:lnTo>
                  <a:cubicBezTo>
                    <a:pt x="5075" y="5228"/>
                    <a:pt x="5040" y="5046"/>
                    <a:pt x="4910" y="4942"/>
                  </a:cubicBezTo>
                  <a:cubicBezTo>
                    <a:pt x="4851" y="4898"/>
                    <a:pt x="4783" y="4877"/>
                    <a:pt x="4716" y="4877"/>
                  </a:cubicBezTo>
                  <a:cubicBezTo>
                    <a:pt x="4606" y="4877"/>
                    <a:pt x="4498" y="4934"/>
                    <a:pt x="4438" y="5039"/>
                  </a:cubicBezTo>
                  <a:lnTo>
                    <a:pt x="4052" y="5703"/>
                  </a:lnTo>
                  <a:cubicBezTo>
                    <a:pt x="3977" y="5710"/>
                    <a:pt x="3901" y="5713"/>
                    <a:pt x="3822" y="5713"/>
                  </a:cubicBezTo>
                  <a:cubicBezTo>
                    <a:pt x="3820" y="5713"/>
                    <a:pt x="3818" y="5713"/>
                    <a:pt x="3816" y="5713"/>
                  </a:cubicBezTo>
                  <a:cubicBezTo>
                    <a:pt x="2349" y="5713"/>
                    <a:pt x="1185" y="4465"/>
                    <a:pt x="1288" y="3001"/>
                  </a:cubicBezTo>
                  <a:lnTo>
                    <a:pt x="1288" y="3001"/>
                  </a:lnTo>
                  <a:lnTo>
                    <a:pt x="1340" y="3094"/>
                  </a:lnTo>
                  <a:cubicBezTo>
                    <a:pt x="1400" y="3197"/>
                    <a:pt x="1510" y="3253"/>
                    <a:pt x="1622" y="3253"/>
                  </a:cubicBezTo>
                  <a:cubicBezTo>
                    <a:pt x="1689" y="3253"/>
                    <a:pt x="1757" y="3233"/>
                    <a:pt x="1815" y="3190"/>
                  </a:cubicBezTo>
                  <a:cubicBezTo>
                    <a:pt x="1942" y="3087"/>
                    <a:pt x="1977" y="2901"/>
                    <a:pt x="1894" y="2760"/>
                  </a:cubicBezTo>
                  <a:lnTo>
                    <a:pt x="1515" y="2106"/>
                  </a:lnTo>
                  <a:cubicBezTo>
                    <a:pt x="1951" y="1164"/>
                    <a:pt x="2876" y="630"/>
                    <a:pt x="3828" y="630"/>
                  </a:cubicBezTo>
                  <a:close/>
                  <a:moveTo>
                    <a:pt x="3875" y="1"/>
                  </a:moveTo>
                  <a:cubicBezTo>
                    <a:pt x="2674" y="1"/>
                    <a:pt x="1502" y="680"/>
                    <a:pt x="961" y="1885"/>
                  </a:cubicBezTo>
                  <a:lnTo>
                    <a:pt x="211" y="2319"/>
                  </a:lnTo>
                  <a:cubicBezTo>
                    <a:pt x="63" y="2398"/>
                    <a:pt x="1" y="2574"/>
                    <a:pt x="63" y="2729"/>
                  </a:cubicBezTo>
                  <a:cubicBezTo>
                    <a:pt x="116" y="2854"/>
                    <a:pt x="235" y="2927"/>
                    <a:pt x="360" y="2927"/>
                  </a:cubicBezTo>
                  <a:cubicBezTo>
                    <a:pt x="414" y="2927"/>
                    <a:pt x="470" y="2913"/>
                    <a:pt x="521" y="2884"/>
                  </a:cubicBezTo>
                  <a:lnTo>
                    <a:pt x="710" y="2774"/>
                  </a:lnTo>
                  <a:lnTo>
                    <a:pt x="710" y="2774"/>
                  </a:lnTo>
                  <a:cubicBezTo>
                    <a:pt x="452" y="4682"/>
                    <a:pt x="1936" y="6381"/>
                    <a:pt x="3861" y="6381"/>
                  </a:cubicBezTo>
                  <a:cubicBezTo>
                    <a:pt x="3863" y="6381"/>
                    <a:pt x="3865" y="6381"/>
                    <a:pt x="3867" y="6381"/>
                  </a:cubicBezTo>
                  <a:cubicBezTo>
                    <a:pt x="3977" y="6381"/>
                    <a:pt x="4083" y="6378"/>
                    <a:pt x="4187" y="6367"/>
                  </a:cubicBezTo>
                  <a:lnTo>
                    <a:pt x="4947" y="6805"/>
                  </a:lnTo>
                  <a:cubicBezTo>
                    <a:pt x="4999" y="6836"/>
                    <a:pt x="5054" y="6849"/>
                    <a:pt x="5109" y="6849"/>
                  </a:cubicBezTo>
                  <a:cubicBezTo>
                    <a:pt x="5237" y="6849"/>
                    <a:pt x="5354" y="6774"/>
                    <a:pt x="5405" y="6660"/>
                  </a:cubicBezTo>
                  <a:cubicBezTo>
                    <a:pt x="5471" y="6505"/>
                    <a:pt x="5409" y="6323"/>
                    <a:pt x="5261" y="6240"/>
                  </a:cubicBezTo>
                  <a:lnTo>
                    <a:pt x="5089" y="6140"/>
                  </a:lnTo>
                  <a:cubicBezTo>
                    <a:pt x="6245" y="5662"/>
                    <a:pt x="7013" y="4550"/>
                    <a:pt x="7054" y="3300"/>
                  </a:cubicBezTo>
                  <a:lnTo>
                    <a:pt x="7054" y="3297"/>
                  </a:lnTo>
                  <a:cubicBezTo>
                    <a:pt x="7078" y="2595"/>
                    <a:pt x="6868" y="1903"/>
                    <a:pt x="6455" y="1331"/>
                  </a:cubicBezTo>
                  <a:lnTo>
                    <a:pt x="6455" y="464"/>
                  </a:lnTo>
                  <a:cubicBezTo>
                    <a:pt x="6459" y="285"/>
                    <a:pt x="6321" y="137"/>
                    <a:pt x="6142" y="126"/>
                  </a:cubicBezTo>
                  <a:cubicBezTo>
                    <a:pt x="6140" y="126"/>
                    <a:pt x="6138" y="126"/>
                    <a:pt x="6136" y="126"/>
                  </a:cubicBezTo>
                  <a:cubicBezTo>
                    <a:pt x="5956" y="126"/>
                    <a:pt x="5812" y="270"/>
                    <a:pt x="5812" y="450"/>
                  </a:cubicBezTo>
                  <a:lnTo>
                    <a:pt x="5812" y="663"/>
                  </a:lnTo>
                  <a:cubicBezTo>
                    <a:pt x="5227" y="213"/>
                    <a:pt x="4546" y="1"/>
                    <a:pt x="38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51" name="Google Shape;730;p31">
            <a:extLst>
              <a:ext uri="{FF2B5EF4-FFF2-40B4-BE49-F238E27FC236}">
                <a16:creationId xmlns:a16="http://schemas.microsoft.com/office/drawing/2014/main" xmlns="" id="{B0FA1BF3-4350-A546-AEB0-09817ACEDFB6}"/>
              </a:ext>
            </a:extLst>
          </p:cNvPr>
          <p:cNvSpPr/>
          <p:nvPr/>
        </p:nvSpPr>
        <p:spPr>
          <a:xfrm>
            <a:off x="832313" y="1864379"/>
            <a:ext cx="257572" cy="338304"/>
          </a:xfrm>
          <a:custGeom>
            <a:avLst/>
            <a:gdLst/>
            <a:ahLst/>
            <a:cxnLst/>
            <a:rect l="l" t="t" r="r" b="b"/>
            <a:pathLst>
              <a:path w="16890" h="22025" extrusionOk="0">
                <a:moveTo>
                  <a:pt x="8445" y="706"/>
                </a:moveTo>
                <a:cubicBezTo>
                  <a:pt x="9467" y="1367"/>
                  <a:pt x="10111" y="2475"/>
                  <a:pt x="10177" y="3690"/>
                </a:cubicBezTo>
                <a:cubicBezTo>
                  <a:pt x="10239" y="4905"/>
                  <a:pt x="9715" y="6079"/>
                  <a:pt x="8769" y="6844"/>
                </a:cubicBezTo>
                <a:lnTo>
                  <a:pt x="8769" y="4978"/>
                </a:lnTo>
                <a:lnTo>
                  <a:pt x="9471" y="4627"/>
                </a:lnTo>
                <a:cubicBezTo>
                  <a:pt x="9619" y="4558"/>
                  <a:pt x="9695" y="4386"/>
                  <a:pt x="9643" y="4227"/>
                </a:cubicBezTo>
                <a:cubicBezTo>
                  <a:pt x="9595" y="4093"/>
                  <a:pt x="9469" y="4011"/>
                  <a:pt x="9336" y="4011"/>
                </a:cubicBezTo>
                <a:cubicBezTo>
                  <a:pt x="9288" y="4011"/>
                  <a:pt x="9239" y="4022"/>
                  <a:pt x="9192" y="4045"/>
                </a:cubicBezTo>
                <a:lnTo>
                  <a:pt x="8769" y="4255"/>
                </a:lnTo>
                <a:lnTo>
                  <a:pt x="8769" y="2998"/>
                </a:lnTo>
                <a:cubicBezTo>
                  <a:pt x="8769" y="2818"/>
                  <a:pt x="8626" y="2675"/>
                  <a:pt x="8453" y="2675"/>
                </a:cubicBezTo>
                <a:cubicBezTo>
                  <a:pt x="8438" y="2675"/>
                  <a:pt x="8423" y="2676"/>
                  <a:pt x="8407" y="2678"/>
                </a:cubicBezTo>
                <a:cubicBezTo>
                  <a:pt x="8242" y="2699"/>
                  <a:pt x="8122" y="2843"/>
                  <a:pt x="8125" y="3012"/>
                </a:cubicBezTo>
                <a:lnTo>
                  <a:pt x="8125" y="3367"/>
                </a:lnTo>
                <a:lnTo>
                  <a:pt x="7712" y="3160"/>
                </a:lnTo>
                <a:cubicBezTo>
                  <a:pt x="7663" y="3135"/>
                  <a:pt x="7611" y="3123"/>
                  <a:pt x="7559" y="3123"/>
                </a:cubicBezTo>
                <a:cubicBezTo>
                  <a:pt x="7453" y="3123"/>
                  <a:pt x="7350" y="3173"/>
                  <a:pt x="7285" y="3263"/>
                </a:cubicBezTo>
                <a:cubicBezTo>
                  <a:pt x="7178" y="3425"/>
                  <a:pt x="7237" y="3646"/>
                  <a:pt x="7412" y="3732"/>
                </a:cubicBezTo>
                <a:lnTo>
                  <a:pt x="8125" y="4090"/>
                </a:lnTo>
                <a:lnTo>
                  <a:pt x="8125" y="6844"/>
                </a:lnTo>
                <a:cubicBezTo>
                  <a:pt x="6111" y="5222"/>
                  <a:pt x="6276" y="2107"/>
                  <a:pt x="8445" y="706"/>
                </a:cubicBezTo>
                <a:close/>
                <a:moveTo>
                  <a:pt x="14194" y="5512"/>
                </a:moveTo>
                <a:cubicBezTo>
                  <a:pt x="14885" y="5512"/>
                  <a:pt x="15590" y="5703"/>
                  <a:pt x="16232" y="6114"/>
                </a:cubicBezTo>
                <a:cubicBezTo>
                  <a:pt x="16042" y="7387"/>
                  <a:pt x="15220" y="8479"/>
                  <a:pt x="14049" y="9016"/>
                </a:cubicBezTo>
                <a:cubicBezTo>
                  <a:pt x="13551" y="9241"/>
                  <a:pt x="13016" y="9353"/>
                  <a:pt x="12481" y="9353"/>
                </a:cubicBezTo>
                <a:cubicBezTo>
                  <a:pt x="11898" y="9353"/>
                  <a:pt x="11314" y="9220"/>
                  <a:pt x="10779" y="8954"/>
                </a:cubicBezTo>
                <a:lnTo>
                  <a:pt x="12473" y="8183"/>
                </a:lnTo>
                <a:lnTo>
                  <a:pt x="13092" y="8682"/>
                </a:lnTo>
                <a:cubicBezTo>
                  <a:pt x="13152" y="8731"/>
                  <a:pt x="13224" y="8755"/>
                  <a:pt x="13295" y="8755"/>
                </a:cubicBezTo>
                <a:cubicBezTo>
                  <a:pt x="13389" y="8755"/>
                  <a:pt x="13482" y="8714"/>
                  <a:pt x="13547" y="8634"/>
                </a:cubicBezTo>
                <a:cubicBezTo>
                  <a:pt x="13660" y="8496"/>
                  <a:pt x="13636" y="8293"/>
                  <a:pt x="13499" y="8179"/>
                </a:cubicBezTo>
                <a:lnTo>
                  <a:pt x="13130" y="7883"/>
                </a:lnTo>
                <a:lnTo>
                  <a:pt x="14277" y="7360"/>
                </a:lnTo>
                <a:cubicBezTo>
                  <a:pt x="14438" y="7288"/>
                  <a:pt x="14511" y="7095"/>
                  <a:pt x="14435" y="6933"/>
                </a:cubicBezTo>
                <a:cubicBezTo>
                  <a:pt x="14382" y="6815"/>
                  <a:pt x="14265" y="6745"/>
                  <a:pt x="14143" y="6745"/>
                </a:cubicBezTo>
                <a:cubicBezTo>
                  <a:pt x="14098" y="6745"/>
                  <a:pt x="14052" y="6754"/>
                  <a:pt x="14008" y="6775"/>
                </a:cubicBezTo>
                <a:lnTo>
                  <a:pt x="13674" y="6926"/>
                </a:lnTo>
                <a:lnTo>
                  <a:pt x="13691" y="6451"/>
                </a:lnTo>
                <a:cubicBezTo>
                  <a:pt x="13698" y="6276"/>
                  <a:pt x="13557" y="6124"/>
                  <a:pt x="13378" y="6117"/>
                </a:cubicBezTo>
                <a:cubicBezTo>
                  <a:pt x="13374" y="6117"/>
                  <a:pt x="13370" y="6117"/>
                  <a:pt x="13366" y="6117"/>
                </a:cubicBezTo>
                <a:cubicBezTo>
                  <a:pt x="13195" y="6117"/>
                  <a:pt x="13051" y="6256"/>
                  <a:pt x="13044" y="6430"/>
                </a:cubicBezTo>
                <a:lnTo>
                  <a:pt x="13017" y="7226"/>
                </a:lnTo>
                <a:lnTo>
                  <a:pt x="10514" y="8365"/>
                </a:lnTo>
                <a:cubicBezTo>
                  <a:pt x="10965" y="6601"/>
                  <a:pt x="12541" y="5512"/>
                  <a:pt x="14194" y="5512"/>
                </a:cubicBezTo>
                <a:close/>
                <a:moveTo>
                  <a:pt x="2738" y="5512"/>
                </a:moveTo>
                <a:cubicBezTo>
                  <a:pt x="4390" y="5512"/>
                  <a:pt x="5966" y="6601"/>
                  <a:pt x="6418" y="8365"/>
                </a:cubicBezTo>
                <a:lnTo>
                  <a:pt x="3918" y="7229"/>
                </a:lnTo>
                <a:lnTo>
                  <a:pt x="3887" y="6430"/>
                </a:lnTo>
                <a:cubicBezTo>
                  <a:pt x="3881" y="6256"/>
                  <a:pt x="3739" y="6120"/>
                  <a:pt x="3566" y="6120"/>
                </a:cubicBezTo>
                <a:cubicBezTo>
                  <a:pt x="3562" y="6120"/>
                  <a:pt x="3558" y="6120"/>
                  <a:pt x="3553" y="6121"/>
                </a:cubicBezTo>
                <a:cubicBezTo>
                  <a:pt x="3374" y="6127"/>
                  <a:pt x="3237" y="6276"/>
                  <a:pt x="3244" y="6455"/>
                </a:cubicBezTo>
                <a:lnTo>
                  <a:pt x="3257" y="6926"/>
                </a:lnTo>
                <a:lnTo>
                  <a:pt x="2923" y="6775"/>
                </a:lnTo>
                <a:cubicBezTo>
                  <a:pt x="2880" y="6754"/>
                  <a:pt x="2834" y="6745"/>
                  <a:pt x="2789" y="6745"/>
                </a:cubicBezTo>
                <a:cubicBezTo>
                  <a:pt x="2666" y="6745"/>
                  <a:pt x="2549" y="6815"/>
                  <a:pt x="2497" y="6933"/>
                </a:cubicBezTo>
                <a:cubicBezTo>
                  <a:pt x="2421" y="7095"/>
                  <a:pt x="2493" y="7288"/>
                  <a:pt x="2655" y="7360"/>
                </a:cubicBezTo>
                <a:lnTo>
                  <a:pt x="3801" y="7883"/>
                </a:lnTo>
                <a:lnTo>
                  <a:pt x="3433" y="8179"/>
                </a:lnTo>
                <a:cubicBezTo>
                  <a:pt x="3295" y="8293"/>
                  <a:pt x="3271" y="8496"/>
                  <a:pt x="3385" y="8634"/>
                </a:cubicBezTo>
                <a:cubicBezTo>
                  <a:pt x="3449" y="8714"/>
                  <a:pt x="3542" y="8755"/>
                  <a:pt x="3636" y="8755"/>
                </a:cubicBezTo>
                <a:cubicBezTo>
                  <a:pt x="3708" y="8755"/>
                  <a:pt x="3780" y="8731"/>
                  <a:pt x="3839" y="8682"/>
                </a:cubicBezTo>
                <a:lnTo>
                  <a:pt x="4459" y="8183"/>
                </a:lnTo>
                <a:lnTo>
                  <a:pt x="6152" y="8954"/>
                </a:lnTo>
                <a:cubicBezTo>
                  <a:pt x="5600" y="9231"/>
                  <a:pt x="5021" y="9360"/>
                  <a:pt x="4455" y="9360"/>
                </a:cubicBezTo>
                <a:cubicBezTo>
                  <a:pt x="2655" y="9360"/>
                  <a:pt x="985" y="8060"/>
                  <a:pt x="700" y="6114"/>
                </a:cubicBezTo>
                <a:cubicBezTo>
                  <a:pt x="1341" y="5703"/>
                  <a:pt x="2046" y="5512"/>
                  <a:pt x="2738" y="5512"/>
                </a:cubicBezTo>
                <a:close/>
                <a:moveTo>
                  <a:pt x="13801" y="13119"/>
                </a:moveTo>
                <a:cubicBezTo>
                  <a:pt x="14108" y="13119"/>
                  <a:pt x="14359" y="13369"/>
                  <a:pt x="14363" y="13677"/>
                </a:cubicBezTo>
                <a:lnTo>
                  <a:pt x="14363" y="14279"/>
                </a:lnTo>
                <a:lnTo>
                  <a:pt x="4538" y="14279"/>
                </a:lnTo>
                <a:cubicBezTo>
                  <a:pt x="4535" y="14279"/>
                  <a:pt x="4533" y="14279"/>
                  <a:pt x="4531" y="14279"/>
                </a:cubicBezTo>
                <a:cubicBezTo>
                  <a:pt x="4386" y="14279"/>
                  <a:pt x="4262" y="14378"/>
                  <a:pt x="4228" y="14517"/>
                </a:cubicBezTo>
                <a:cubicBezTo>
                  <a:pt x="4183" y="14709"/>
                  <a:pt x="4342" y="14881"/>
                  <a:pt x="4541" y="14881"/>
                </a:cubicBezTo>
                <a:lnTo>
                  <a:pt x="13437" y="14881"/>
                </a:lnTo>
                <a:lnTo>
                  <a:pt x="12641" y="20045"/>
                </a:lnTo>
                <a:lnTo>
                  <a:pt x="11595" y="20045"/>
                </a:lnTo>
                <a:cubicBezTo>
                  <a:pt x="11430" y="20045"/>
                  <a:pt x="11289" y="20166"/>
                  <a:pt x="11264" y="20327"/>
                </a:cubicBezTo>
                <a:cubicBezTo>
                  <a:pt x="11240" y="20520"/>
                  <a:pt x="11388" y="20692"/>
                  <a:pt x="11585" y="20692"/>
                </a:cubicBezTo>
                <a:lnTo>
                  <a:pt x="12125" y="20692"/>
                </a:lnTo>
                <a:lnTo>
                  <a:pt x="12125" y="21381"/>
                </a:lnTo>
                <a:lnTo>
                  <a:pt x="4765" y="21381"/>
                </a:lnTo>
                <a:lnTo>
                  <a:pt x="4765" y="20692"/>
                </a:lnTo>
                <a:lnTo>
                  <a:pt x="10118" y="20692"/>
                </a:lnTo>
                <a:cubicBezTo>
                  <a:pt x="10287" y="20692"/>
                  <a:pt x="10428" y="20572"/>
                  <a:pt x="10452" y="20410"/>
                </a:cubicBezTo>
                <a:cubicBezTo>
                  <a:pt x="10476" y="20217"/>
                  <a:pt x="10325" y="20045"/>
                  <a:pt x="10132" y="20045"/>
                </a:cubicBezTo>
                <a:lnTo>
                  <a:pt x="4287" y="20045"/>
                </a:lnTo>
                <a:lnTo>
                  <a:pt x="3436" y="14513"/>
                </a:lnTo>
                <a:cubicBezTo>
                  <a:pt x="3436" y="14510"/>
                  <a:pt x="3436" y="14506"/>
                  <a:pt x="3436" y="14503"/>
                </a:cubicBezTo>
                <a:cubicBezTo>
                  <a:pt x="3436" y="14499"/>
                  <a:pt x="3433" y="14493"/>
                  <a:pt x="3433" y="14486"/>
                </a:cubicBezTo>
                <a:cubicBezTo>
                  <a:pt x="3433" y="14482"/>
                  <a:pt x="3430" y="14475"/>
                  <a:pt x="3430" y="14472"/>
                </a:cubicBezTo>
                <a:cubicBezTo>
                  <a:pt x="3426" y="14468"/>
                  <a:pt x="3426" y="14462"/>
                  <a:pt x="3423" y="14455"/>
                </a:cubicBezTo>
                <a:lnTo>
                  <a:pt x="3419" y="14441"/>
                </a:lnTo>
                <a:lnTo>
                  <a:pt x="3412" y="14427"/>
                </a:lnTo>
                <a:lnTo>
                  <a:pt x="3405" y="14413"/>
                </a:lnTo>
                <a:lnTo>
                  <a:pt x="3399" y="14400"/>
                </a:lnTo>
                <a:cubicBezTo>
                  <a:pt x="3395" y="14396"/>
                  <a:pt x="3392" y="14389"/>
                  <a:pt x="3388" y="14386"/>
                </a:cubicBezTo>
                <a:lnTo>
                  <a:pt x="3381" y="14375"/>
                </a:lnTo>
                <a:cubicBezTo>
                  <a:pt x="3378" y="14369"/>
                  <a:pt x="3374" y="14365"/>
                  <a:pt x="3371" y="14358"/>
                </a:cubicBezTo>
                <a:lnTo>
                  <a:pt x="3364" y="14348"/>
                </a:lnTo>
                <a:cubicBezTo>
                  <a:pt x="3357" y="14344"/>
                  <a:pt x="3354" y="14341"/>
                  <a:pt x="3350" y="14334"/>
                </a:cubicBezTo>
                <a:lnTo>
                  <a:pt x="3340" y="14327"/>
                </a:lnTo>
                <a:cubicBezTo>
                  <a:pt x="3337" y="14324"/>
                  <a:pt x="3333" y="14317"/>
                  <a:pt x="3326" y="14314"/>
                </a:cubicBezTo>
                <a:lnTo>
                  <a:pt x="3316" y="14307"/>
                </a:lnTo>
                <a:cubicBezTo>
                  <a:pt x="3312" y="14303"/>
                  <a:pt x="3309" y="14300"/>
                  <a:pt x="3302" y="14296"/>
                </a:cubicBezTo>
                <a:lnTo>
                  <a:pt x="3292" y="14286"/>
                </a:lnTo>
                <a:lnTo>
                  <a:pt x="3278" y="14279"/>
                </a:lnTo>
                <a:lnTo>
                  <a:pt x="3264" y="14272"/>
                </a:lnTo>
                <a:lnTo>
                  <a:pt x="3251" y="14265"/>
                </a:lnTo>
                <a:lnTo>
                  <a:pt x="3237" y="14258"/>
                </a:lnTo>
                <a:lnTo>
                  <a:pt x="3220" y="14255"/>
                </a:lnTo>
                <a:lnTo>
                  <a:pt x="3206" y="14248"/>
                </a:lnTo>
                <a:lnTo>
                  <a:pt x="3189" y="14245"/>
                </a:lnTo>
                <a:lnTo>
                  <a:pt x="3175" y="14241"/>
                </a:lnTo>
                <a:lnTo>
                  <a:pt x="2531" y="14241"/>
                </a:lnTo>
                <a:lnTo>
                  <a:pt x="2531" y="13687"/>
                </a:lnTo>
                <a:cubicBezTo>
                  <a:pt x="2531" y="13374"/>
                  <a:pt x="2786" y="13119"/>
                  <a:pt x="3099" y="13119"/>
                </a:cubicBezTo>
                <a:lnTo>
                  <a:pt x="13795" y="13119"/>
                </a:lnTo>
                <a:cubicBezTo>
                  <a:pt x="13797" y="13119"/>
                  <a:pt x="13799" y="13119"/>
                  <a:pt x="13801" y="13119"/>
                </a:cubicBezTo>
                <a:close/>
                <a:moveTo>
                  <a:pt x="8445" y="1"/>
                </a:moveTo>
                <a:cubicBezTo>
                  <a:pt x="8389" y="1"/>
                  <a:pt x="8333" y="16"/>
                  <a:pt x="8283" y="45"/>
                </a:cubicBezTo>
                <a:cubicBezTo>
                  <a:pt x="6937" y="819"/>
                  <a:pt x="6097" y="2241"/>
                  <a:pt x="6066" y="3794"/>
                </a:cubicBezTo>
                <a:cubicBezTo>
                  <a:pt x="6032" y="5346"/>
                  <a:pt x="6813" y="6802"/>
                  <a:pt x="8122" y="7632"/>
                </a:cubicBezTo>
                <a:lnTo>
                  <a:pt x="8122" y="9146"/>
                </a:lnTo>
                <a:lnTo>
                  <a:pt x="7123" y="8692"/>
                </a:lnTo>
                <a:cubicBezTo>
                  <a:pt x="6906" y="7153"/>
                  <a:pt x="5905" y="5838"/>
                  <a:pt x="4479" y="5226"/>
                </a:cubicBezTo>
                <a:cubicBezTo>
                  <a:pt x="3917" y="4984"/>
                  <a:pt x="3320" y="4865"/>
                  <a:pt x="2727" y="4865"/>
                </a:cubicBezTo>
                <a:cubicBezTo>
                  <a:pt x="1817" y="4865"/>
                  <a:pt x="914" y="5144"/>
                  <a:pt x="149" y="5690"/>
                </a:cubicBezTo>
                <a:cubicBezTo>
                  <a:pt x="53" y="5759"/>
                  <a:pt x="1" y="5869"/>
                  <a:pt x="15" y="5986"/>
                </a:cubicBezTo>
                <a:cubicBezTo>
                  <a:pt x="163" y="7529"/>
                  <a:pt x="1109" y="8881"/>
                  <a:pt x="2507" y="9556"/>
                </a:cubicBezTo>
                <a:cubicBezTo>
                  <a:pt x="3118" y="9850"/>
                  <a:pt x="3777" y="9995"/>
                  <a:pt x="4434" y="9995"/>
                </a:cubicBezTo>
                <a:cubicBezTo>
                  <a:pt x="5280" y="9995"/>
                  <a:pt x="6122" y="9754"/>
                  <a:pt x="6855" y="9277"/>
                </a:cubicBezTo>
                <a:lnTo>
                  <a:pt x="8125" y="9856"/>
                </a:lnTo>
                <a:lnTo>
                  <a:pt x="8125" y="12472"/>
                </a:lnTo>
                <a:lnTo>
                  <a:pt x="3099" y="12472"/>
                </a:lnTo>
                <a:cubicBezTo>
                  <a:pt x="2428" y="12472"/>
                  <a:pt x="1884" y="13016"/>
                  <a:pt x="1884" y="13687"/>
                </a:cubicBezTo>
                <a:lnTo>
                  <a:pt x="1884" y="14558"/>
                </a:lnTo>
                <a:cubicBezTo>
                  <a:pt x="1884" y="14737"/>
                  <a:pt x="2028" y="14881"/>
                  <a:pt x="2207" y="14881"/>
                </a:cubicBezTo>
                <a:lnTo>
                  <a:pt x="2824" y="14881"/>
                </a:lnTo>
                <a:lnTo>
                  <a:pt x="3677" y="20417"/>
                </a:lnTo>
                <a:cubicBezTo>
                  <a:pt x="3701" y="20575"/>
                  <a:pt x="3836" y="20689"/>
                  <a:pt x="3994" y="20689"/>
                </a:cubicBezTo>
                <a:lnTo>
                  <a:pt x="4125" y="20689"/>
                </a:lnTo>
                <a:lnTo>
                  <a:pt x="4125" y="21701"/>
                </a:lnTo>
                <a:cubicBezTo>
                  <a:pt x="4125" y="21880"/>
                  <a:pt x="4269" y="22024"/>
                  <a:pt x="4448" y="22024"/>
                </a:cubicBezTo>
                <a:lnTo>
                  <a:pt x="12452" y="22024"/>
                </a:lnTo>
                <a:cubicBezTo>
                  <a:pt x="12628" y="22024"/>
                  <a:pt x="12772" y="21880"/>
                  <a:pt x="12772" y="21701"/>
                </a:cubicBezTo>
                <a:lnTo>
                  <a:pt x="12772" y="20689"/>
                </a:lnTo>
                <a:lnTo>
                  <a:pt x="12896" y="20689"/>
                </a:lnTo>
                <a:cubicBezTo>
                  <a:pt x="13058" y="20689"/>
                  <a:pt x="13192" y="20575"/>
                  <a:pt x="13216" y="20417"/>
                </a:cubicBezTo>
                <a:lnTo>
                  <a:pt x="14067" y="14881"/>
                </a:lnTo>
                <a:lnTo>
                  <a:pt x="14690" y="14881"/>
                </a:lnTo>
                <a:cubicBezTo>
                  <a:pt x="14865" y="14881"/>
                  <a:pt x="15010" y="14737"/>
                  <a:pt x="15010" y="14558"/>
                </a:cubicBezTo>
                <a:lnTo>
                  <a:pt x="15010" y="13687"/>
                </a:lnTo>
                <a:cubicBezTo>
                  <a:pt x="15010" y="13016"/>
                  <a:pt x="14466" y="12472"/>
                  <a:pt x="13798" y="12472"/>
                </a:cubicBezTo>
                <a:lnTo>
                  <a:pt x="8769" y="12472"/>
                </a:lnTo>
                <a:lnTo>
                  <a:pt x="8769" y="9876"/>
                </a:lnTo>
                <a:lnTo>
                  <a:pt x="10035" y="9301"/>
                </a:lnTo>
                <a:cubicBezTo>
                  <a:pt x="10771" y="9775"/>
                  <a:pt x="11614" y="10015"/>
                  <a:pt x="12462" y="10015"/>
                </a:cubicBezTo>
                <a:cubicBezTo>
                  <a:pt x="13086" y="10015"/>
                  <a:pt x="13713" y="9884"/>
                  <a:pt x="14301" y="9622"/>
                </a:cubicBezTo>
                <a:cubicBezTo>
                  <a:pt x="15736" y="8971"/>
                  <a:pt x="16721" y="7604"/>
                  <a:pt x="16879" y="6035"/>
                </a:cubicBezTo>
                <a:cubicBezTo>
                  <a:pt x="16889" y="5921"/>
                  <a:pt x="16838" y="5807"/>
                  <a:pt x="16745" y="5742"/>
                </a:cubicBezTo>
                <a:cubicBezTo>
                  <a:pt x="15977" y="5201"/>
                  <a:pt x="15074" y="4925"/>
                  <a:pt x="14165" y="4925"/>
                </a:cubicBezTo>
                <a:cubicBezTo>
                  <a:pt x="13540" y="4925"/>
                  <a:pt x="12913" y="5055"/>
                  <a:pt x="12325" y="5319"/>
                </a:cubicBezTo>
                <a:cubicBezTo>
                  <a:pt x="10948" y="5942"/>
                  <a:pt x="9987" y="7222"/>
                  <a:pt x="9770" y="8720"/>
                </a:cubicBezTo>
                <a:lnTo>
                  <a:pt x="8769" y="9171"/>
                </a:lnTo>
                <a:lnTo>
                  <a:pt x="8769" y="7632"/>
                </a:lnTo>
                <a:cubicBezTo>
                  <a:pt x="10080" y="6802"/>
                  <a:pt x="10858" y="5346"/>
                  <a:pt x="10827" y="3794"/>
                </a:cubicBezTo>
                <a:cubicBezTo>
                  <a:pt x="10793" y="2241"/>
                  <a:pt x="9949" y="819"/>
                  <a:pt x="8607" y="45"/>
                </a:cubicBezTo>
                <a:cubicBezTo>
                  <a:pt x="8557" y="16"/>
                  <a:pt x="8501" y="1"/>
                  <a:pt x="84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2" name="Google Shape;809;p34">
            <a:extLst>
              <a:ext uri="{FF2B5EF4-FFF2-40B4-BE49-F238E27FC236}">
                <a16:creationId xmlns:a16="http://schemas.microsoft.com/office/drawing/2014/main" xmlns="" id="{C39F15A7-6ADF-774C-8F88-4F4C2A3EE0EF}"/>
              </a:ext>
            </a:extLst>
          </p:cNvPr>
          <p:cNvSpPr txBox="1">
            <a:spLocks/>
          </p:cNvSpPr>
          <p:nvPr/>
        </p:nvSpPr>
        <p:spPr>
          <a:xfrm>
            <a:off x="1939220" y="321577"/>
            <a:ext cx="4645825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HƯỚNG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DẪN TỰ HỌC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sp>
        <p:nvSpPr>
          <p:cNvPr id="22" name="Google Shape;809;p34">
            <a:extLst>
              <a:ext uri="{FF2B5EF4-FFF2-40B4-BE49-F238E27FC236}">
                <a16:creationId xmlns:a16="http://schemas.microsoft.com/office/drawing/2014/main" xmlns="" id="{A8CBB719-ADF1-4516-9395-DD05882D8790}"/>
              </a:ext>
            </a:extLst>
          </p:cNvPr>
          <p:cNvSpPr txBox="1">
            <a:spLocks/>
          </p:cNvSpPr>
          <p:nvPr/>
        </p:nvSpPr>
        <p:spPr>
          <a:xfrm>
            <a:off x="1249737" y="1113157"/>
            <a:ext cx="7012280" cy="26323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*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: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quay video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15CFE85-F392-4344-AE4E-4E74C07475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71" b="89968" l="6932" r="91932">
                        <a14:foregroundMark x1="9091" y1="28803" x2="9091" y2="28803"/>
                        <a14:foregroundMark x1="7045" y1="32201" x2="7045" y2="32201"/>
                        <a14:foregroundMark x1="91932" y1="36408" x2="91932" y2="3640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99237" y="3287822"/>
            <a:ext cx="2644763" cy="1857345"/>
          </a:xfrm>
          <a:prstGeom prst="rect">
            <a:avLst/>
          </a:prstGeom>
        </p:spPr>
      </p:pic>
      <p:sp>
        <p:nvSpPr>
          <p:cNvPr id="18" name="Google Shape;726;p31">
            <a:extLst>
              <a:ext uri="{FF2B5EF4-FFF2-40B4-BE49-F238E27FC236}">
                <a16:creationId xmlns:a16="http://schemas.microsoft.com/office/drawing/2014/main" xmlns="" id="{AD61E00A-BB7F-46FA-BF67-0CA0D60F526B}"/>
              </a:ext>
            </a:extLst>
          </p:cNvPr>
          <p:cNvSpPr/>
          <p:nvPr/>
        </p:nvSpPr>
        <p:spPr>
          <a:xfrm>
            <a:off x="682896" y="3267625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Google Shape;730;p31">
            <a:extLst>
              <a:ext uri="{FF2B5EF4-FFF2-40B4-BE49-F238E27FC236}">
                <a16:creationId xmlns:a16="http://schemas.microsoft.com/office/drawing/2014/main" xmlns="" id="{A36468B6-5446-499C-8FC0-C6CEFC9D4CB0}"/>
              </a:ext>
            </a:extLst>
          </p:cNvPr>
          <p:cNvSpPr/>
          <p:nvPr/>
        </p:nvSpPr>
        <p:spPr>
          <a:xfrm>
            <a:off x="832313" y="3407173"/>
            <a:ext cx="257572" cy="338304"/>
          </a:xfrm>
          <a:custGeom>
            <a:avLst/>
            <a:gdLst/>
            <a:ahLst/>
            <a:cxnLst/>
            <a:rect l="l" t="t" r="r" b="b"/>
            <a:pathLst>
              <a:path w="16890" h="22025" extrusionOk="0">
                <a:moveTo>
                  <a:pt x="8445" y="706"/>
                </a:moveTo>
                <a:cubicBezTo>
                  <a:pt x="9467" y="1367"/>
                  <a:pt x="10111" y="2475"/>
                  <a:pt x="10177" y="3690"/>
                </a:cubicBezTo>
                <a:cubicBezTo>
                  <a:pt x="10239" y="4905"/>
                  <a:pt x="9715" y="6079"/>
                  <a:pt x="8769" y="6844"/>
                </a:cubicBezTo>
                <a:lnTo>
                  <a:pt x="8769" y="4978"/>
                </a:lnTo>
                <a:lnTo>
                  <a:pt x="9471" y="4627"/>
                </a:lnTo>
                <a:cubicBezTo>
                  <a:pt x="9619" y="4558"/>
                  <a:pt x="9695" y="4386"/>
                  <a:pt x="9643" y="4227"/>
                </a:cubicBezTo>
                <a:cubicBezTo>
                  <a:pt x="9595" y="4093"/>
                  <a:pt x="9469" y="4011"/>
                  <a:pt x="9336" y="4011"/>
                </a:cubicBezTo>
                <a:cubicBezTo>
                  <a:pt x="9288" y="4011"/>
                  <a:pt x="9239" y="4022"/>
                  <a:pt x="9192" y="4045"/>
                </a:cubicBezTo>
                <a:lnTo>
                  <a:pt x="8769" y="4255"/>
                </a:lnTo>
                <a:lnTo>
                  <a:pt x="8769" y="2998"/>
                </a:lnTo>
                <a:cubicBezTo>
                  <a:pt x="8769" y="2818"/>
                  <a:pt x="8626" y="2675"/>
                  <a:pt x="8453" y="2675"/>
                </a:cubicBezTo>
                <a:cubicBezTo>
                  <a:pt x="8438" y="2675"/>
                  <a:pt x="8423" y="2676"/>
                  <a:pt x="8407" y="2678"/>
                </a:cubicBezTo>
                <a:cubicBezTo>
                  <a:pt x="8242" y="2699"/>
                  <a:pt x="8122" y="2843"/>
                  <a:pt x="8125" y="3012"/>
                </a:cubicBezTo>
                <a:lnTo>
                  <a:pt x="8125" y="3367"/>
                </a:lnTo>
                <a:lnTo>
                  <a:pt x="7712" y="3160"/>
                </a:lnTo>
                <a:cubicBezTo>
                  <a:pt x="7663" y="3135"/>
                  <a:pt x="7611" y="3123"/>
                  <a:pt x="7559" y="3123"/>
                </a:cubicBezTo>
                <a:cubicBezTo>
                  <a:pt x="7453" y="3123"/>
                  <a:pt x="7350" y="3173"/>
                  <a:pt x="7285" y="3263"/>
                </a:cubicBezTo>
                <a:cubicBezTo>
                  <a:pt x="7178" y="3425"/>
                  <a:pt x="7237" y="3646"/>
                  <a:pt x="7412" y="3732"/>
                </a:cubicBezTo>
                <a:lnTo>
                  <a:pt x="8125" y="4090"/>
                </a:lnTo>
                <a:lnTo>
                  <a:pt x="8125" y="6844"/>
                </a:lnTo>
                <a:cubicBezTo>
                  <a:pt x="6111" y="5222"/>
                  <a:pt x="6276" y="2107"/>
                  <a:pt x="8445" y="706"/>
                </a:cubicBezTo>
                <a:close/>
                <a:moveTo>
                  <a:pt x="14194" y="5512"/>
                </a:moveTo>
                <a:cubicBezTo>
                  <a:pt x="14885" y="5512"/>
                  <a:pt x="15590" y="5703"/>
                  <a:pt x="16232" y="6114"/>
                </a:cubicBezTo>
                <a:cubicBezTo>
                  <a:pt x="16042" y="7387"/>
                  <a:pt x="15220" y="8479"/>
                  <a:pt x="14049" y="9016"/>
                </a:cubicBezTo>
                <a:cubicBezTo>
                  <a:pt x="13551" y="9241"/>
                  <a:pt x="13016" y="9353"/>
                  <a:pt x="12481" y="9353"/>
                </a:cubicBezTo>
                <a:cubicBezTo>
                  <a:pt x="11898" y="9353"/>
                  <a:pt x="11314" y="9220"/>
                  <a:pt x="10779" y="8954"/>
                </a:cubicBezTo>
                <a:lnTo>
                  <a:pt x="12473" y="8183"/>
                </a:lnTo>
                <a:lnTo>
                  <a:pt x="13092" y="8682"/>
                </a:lnTo>
                <a:cubicBezTo>
                  <a:pt x="13152" y="8731"/>
                  <a:pt x="13224" y="8755"/>
                  <a:pt x="13295" y="8755"/>
                </a:cubicBezTo>
                <a:cubicBezTo>
                  <a:pt x="13389" y="8755"/>
                  <a:pt x="13482" y="8714"/>
                  <a:pt x="13547" y="8634"/>
                </a:cubicBezTo>
                <a:cubicBezTo>
                  <a:pt x="13660" y="8496"/>
                  <a:pt x="13636" y="8293"/>
                  <a:pt x="13499" y="8179"/>
                </a:cubicBezTo>
                <a:lnTo>
                  <a:pt x="13130" y="7883"/>
                </a:lnTo>
                <a:lnTo>
                  <a:pt x="14277" y="7360"/>
                </a:lnTo>
                <a:cubicBezTo>
                  <a:pt x="14438" y="7288"/>
                  <a:pt x="14511" y="7095"/>
                  <a:pt x="14435" y="6933"/>
                </a:cubicBezTo>
                <a:cubicBezTo>
                  <a:pt x="14382" y="6815"/>
                  <a:pt x="14265" y="6745"/>
                  <a:pt x="14143" y="6745"/>
                </a:cubicBezTo>
                <a:cubicBezTo>
                  <a:pt x="14098" y="6745"/>
                  <a:pt x="14052" y="6754"/>
                  <a:pt x="14008" y="6775"/>
                </a:cubicBezTo>
                <a:lnTo>
                  <a:pt x="13674" y="6926"/>
                </a:lnTo>
                <a:lnTo>
                  <a:pt x="13691" y="6451"/>
                </a:lnTo>
                <a:cubicBezTo>
                  <a:pt x="13698" y="6276"/>
                  <a:pt x="13557" y="6124"/>
                  <a:pt x="13378" y="6117"/>
                </a:cubicBezTo>
                <a:cubicBezTo>
                  <a:pt x="13374" y="6117"/>
                  <a:pt x="13370" y="6117"/>
                  <a:pt x="13366" y="6117"/>
                </a:cubicBezTo>
                <a:cubicBezTo>
                  <a:pt x="13195" y="6117"/>
                  <a:pt x="13051" y="6256"/>
                  <a:pt x="13044" y="6430"/>
                </a:cubicBezTo>
                <a:lnTo>
                  <a:pt x="13017" y="7226"/>
                </a:lnTo>
                <a:lnTo>
                  <a:pt x="10514" y="8365"/>
                </a:lnTo>
                <a:cubicBezTo>
                  <a:pt x="10965" y="6601"/>
                  <a:pt x="12541" y="5512"/>
                  <a:pt x="14194" y="5512"/>
                </a:cubicBezTo>
                <a:close/>
                <a:moveTo>
                  <a:pt x="2738" y="5512"/>
                </a:moveTo>
                <a:cubicBezTo>
                  <a:pt x="4390" y="5512"/>
                  <a:pt x="5966" y="6601"/>
                  <a:pt x="6418" y="8365"/>
                </a:cubicBezTo>
                <a:lnTo>
                  <a:pt x="3918" y="7229"/>
                </a:lnTo>
                <a:lnTo>
                  <a:pt x="3887" y="6430"/>
                </a:lnTo>
                <a:cubicBezTo>
                  <a:pt x="3881" y="6256"/>
                  <a:pt x="3739" y="6120"/>
                  <a:pt x="3566" y="6120"/>
                </a:cubicBezTo>
                <a:cubicBezTo>
                  <a:pt x="3562" y="6120"/>
                  <a:pt x="3558" y="6120"/>
                  <a:pt x="3553" y="6121"/>
                </a:cubicBezTo>
                <a:cubicBezTo>
                  <a:pt x="3374" y="6127"/>
                  <a:pt x="3237" y="6276"/>
                  <a:pt x="3244" y="6455"/>
                </a:cubicBezTo>
                <a:lnTo>
                  <a:pt x="3257" y="6926"/>
                </a:lnTo>
                <a:lnTo>
                  <a:pt x="2923" y="6775"/>
                </a:lnTo>
                <a:cubicBezTo>
                  <a:pt x="2880" y="6754"/>
                  <a:pt x="2834" y="6745"/>
                  <a:pt x="2789" y="6745"/>
                </a:cubicBezTo>
                <a:cubicBezTo>
                  <a:pt x="2666" y="6745"/>
                  <a:pt x="2549" y="6815"/>
                  <a:pt x="2497" y="6933"/>
                </a:cubicBezTo>
                <a:cubicBezTo>
                  <a:pt x="2421" y="7095"/>
                  <a:pt x="2493" y="7288"/>
                  <a:pt x="2655" y="7360"/>
                </a:cubicBezTo>
                <a:lnTo>
                  <a:pt x="3801" y="7883"/>
                </a:lnTo>
                <a:lnTo>
                  <a:pt x="3433" y="8179"/>
                </a:lnTo>
                <a:cubicBezTo>
                  <a:pt x="3295" y="8293"/>
                  <a:pt x="3271" y="8496"/>
                  <a:pt x="3385" y="8634"/>
                </a:cubicBezTo>
                <a:cubicBezTo>
                  <a:pt x="3449" y="8714"/>
                  <a:pt x="3542" y="8755"/>
                  <a:pt x="3636" y="8755"/>
                </a:cubicBezTo>
                <a:cubicBezTo>
                  <a:pt x="3708" y="8755"/>
                  <a:pt x="3780" y="8731"/>
                  <a:pt x="3839" y="8682"/>
                </a:cubicBezTo>
                <a:lnTo>
                  <a:pt x="4459" y="8183"/>
                </a:lnTo>
                <a:lnTo>
                  <a:pt x="6152" y="8954"/>
                </a:lnTo>
                <a:cubicBezTo>
                  <a:pt x="5600" y="9231"/>
                  <a:pt x="5021" y="9360"/>
                  <a:pt x="4455" y="9360"/>
                </a:cubicBezTo>
                <a:cubicBezTo>
                  <a:pt x="2655" y="9360"/>
                  <a:pt x="985" y="8060"/>
                  <a:pt x="700" y="6114"/>
                </a:cubicBezTo>
                <a:cubicBezTo>
                  <a:pt x="1341" y="5703"/>
                  <a:pt x="2046" y="5512"/>
                  <a:pt x="2738" y="5512"/>
                </a:cubicBezTo>
                <a:close/>
                <a:moveTo>
                  <a:pt x="13801" y="13119"/>
                </a:moveTo>
                <a:cubicBezTo>
                  <a:pt x="14108" y="13119"/>
                  <a:pt x="14359" y="13369"/>
                  <a:pt x="14363" y="13677"/>
                </a:cubicBezTo>
                <a:lnTo>
                  <a:pt x="14363" y="14279"/>
                </a:lnTo>
                <a:lnTo>
                  <a:pt x="4538" y="14279"/>
                </a:lnTo>
                <a:cubicBezTo>
                  <a:pt x="4535" y="14279"/>
                  <a:pt x="4533" y="14279"/>
                  <a:pt x="4531" y="14279"/>
                </a:cubicBezTo>
                <a:cubicBezTo>
                  <a:pt x="4386" y="14279"/>
                  <a:pt x="4262" y="14378"/>
                  <a:pt x="4228" y="14517"/>
                </a:cubicBezTo>
                <a:cubicBezTo>
                  <a:pt x="4183" y="14709"/>
                  <a:pt x="4342" y="14881"/>
                  <a:pt x="4541" y="14881"/>
                </a:cubicBezTo>
                <a:lnTo>
                  <a:pt x="13437" y="14881"/>
                </a:lnTo>
                <a:lnTo>
                  <a:pt x="12641" y="20045"/>
                </a:lnTo>
                <a:lnTo>
                  <a:pt x="11595" y="20045"/>
                </a:lnTo>
                <a:cubicBezTo>
                  <a:pt x="11430" y="20045"/>
                  <a:pt x="11289" y="20166"/>
                  <a:pt x="11264" y="20327"/>
                </a:cubicBezTo>
                <a:cubicBezTo>
                  <a:pt x="11240" y="20520"/>
                  <a:pt x="11388" y="20692"/>
                  <a:pt x="11585" y="20692"/>
                </a:cubicBezTo>
                <a:lnTo>
                  <a:pt x="12125" y="20692"/>
                </a:lnTo>
                <a:lnTo>
                  <a:pt x="12125" y="21381"/>
                </a:lnTo>
                <a:lnTo>
                  <a:pt x="4765" y="21381"/>
                </a:lnTo>
                <a:lnTo>
                  <a:pt x="4765" y="20692"/>
                </a:lnTo>
                <a:lnTo>
                  <a:pt x="10118" y="20692"/>
                </a:lnTo>
                <a:cubicBezTo>
                  <a:pt x="10287" y="20692"/>
                  <a:pt x="10428" y="20572"/>
                  <a:pt x="10452" y="20410"/>
                </a:cubicBezTo>
                <a:cubicBezTo>
                  <a:pt x="10476" y="20217"/>
                  <a:pt x="10325" y="20045"/>
                  <a:pt x="10132" y="20045"/>
                </a:cubicBezTo>
                <a:lnTo>
                  <a:pt x="4287" y="20045"/>
                </a:lnTo>
                <a:lnTo>
                  <a:pt x="3436" y="14513"/>
                </a:lnTo>
                <a:cubicBezTo>
                  <a:pt x="3436" y="14510"/>
                  <a:pt x="3436" y="14506"/>
                  <a:pt x="3436" y="14503"/>
                </a:cubicBezTo>
                <a:cubicBezTo>
                  <a:pt x="3436" y="14499"/>
                  <a:pt x="3433" y="14493"/>
                  <a:pt x="3433" y="14486"/>
                </a:cubicBezTo>
                <a:cubicBezTo>
                  <a:pt x="3433" y="14482"/>
                  <a:pt x="3430" y="14475"/>
                  <a:pt x="3430" y="14472"/>
                </a:cubicBezTo>
                <a:cubicBezTo>
                  <a:pt x="3426" y="14468"/>
                  <a:pt x="3426" y="14462"/>
                  <a:pt x="3423" y="14455"/>
                </a:cubicBezTo>
                <a:lnTo>
                  <a:pt x="3419" y="14441"/>
                </a:lnTo>
                <a:lnTo>
                  <a:pt x="3412" y="14427"/>
                </a:lnTo>
                <a:lnTo>
                  <a:pt x="3405" y="14413"/>
                </a:lnTo>
                <a:lnTo>
                  <a:pt x="3399" y="14400"/>
                </a:lnTo>
                <a:cubicBezTo>
                  <a:pt x="3395" y="14396"/>
                  <a:pt x="3392" y="14389"/>
                  <a:pt x="3388" y="14386"/>
                </a:cubicBezTo>
                <a:lnTo>
                  <a:pt x="3381" y="14375"/>
                </a:lnTo>
                <a:cubicBezTo>
                  <a:pt x="3378" y="14369"/>
                  <a:pt x="3374" y="14365"/>
                  <a:pt x="3371" y="14358"/>
                </a:cubicBezTo>
                <a:lnTo>
                  <a:pt x="3364" y="14348"/>
                </a:lnTo>
                <a:cubicBezTo>
                  <a:pt x="3357" y="14344"/>
                  <a:pt x="3354" y="14341"/>
                  <a:pt x="3350" y="14334"/>
                </a:cubicBezTo>
                <a:lnTo>
                  <a:pt x="3340" y="14327"/>
                </a:lnTo>
                <a:cubicBezTo>
                  <a:pt x="3337" y="14324"/>
                  <a:pt x="3333" y="14317"/>
                  <a:pt x="3326" y="14314"/>
                </a:cubicBezTo>
                <a:lnTo>
                  <a:pt x="3316" y="14307"/>
                </a:lnTo>
                <a:cubicBezTo>
                  <a:pt x="3312" y="14303"/>
                  <a:pt x="3309" y="14300"/>
                  <a:pt x="3302" y="14296"/>
                </a:cubicBezTo>
                <a:lnTo>
                  <a:pt x="3292" y="14286"/>
                </a:lnTo>
                <a:lnTo>
                  <a:pt x="3278" y="14279"/>
                </a:lnTo>
                <a:lnTo>
                  <a:pt x="3264" y="14272"/>
                </a:lnTo>
                <a:lnTo>
                  <a:pt x="3251" y="14265"/>
                </a:lnTo>
                <a:lnTo>
                  <a:pt x="3237" y="14258"/>
                </a:lnTo>
                <a:lnTo>
                  <a:pt x="3220" y="14255"/>
                </a:lnTo>
                <a:lnTo>
                  <a:pt x="3206" y="14248"/>
                </a:lnTo>
                <a:lnTo>
                  <a:pt x="3189" y="14245"/>
                </a:lnTo>
                <a:lnTo>
                  <a:pt x="3175" y="14241"/>
                </a:lnTo>
                <a:lnTo>
                  <a:pt x="2531" y="14241"/>
                </a:lnTo>
                <a:lnTo>
                  <a:pt x="2531" y="13687"/>
                </a:lnTo>
                <a:cubicBezTo>
                  <a:pt x="2531" y="13374"/>
                  <a:pt x="2786" y="13119"/>
                  <a:pt x="3099" y="13119"/>
                </a:cubicBezTo>
                <a:lnTo>
                  <a:pt x="13795" y="13119"/>
                </a:lnTo>
                <a:cubicBezTo>
                  <a:pt x="13797" y="13119"/>
                  <a:pt x="13799" y="13119"/>
                  <a:pt x="13801" y="13119"/>
                </a:cubicBezTo>
                <a:close/>
                <a:moveTo>
                  <a:pt x="8445" y="1"/>
                </a:moveTo>
                <a:cubicBezTo>
                  <a:pt x="8389" y="1"/>
                  <a:pt x="8333" y="16"/>
                  <a:pt x="8283" y="45"/>
                </a:cubicBezTo>
                <a:cubicBezTo>
                  <a:pt x="6937" y="819"/>
                  <a:pt x="6097" y="2241"/>
                  <a:pt x="6066" y="3794"/>
                </a:cubicBezTo>
                <a:cubicBezTo>
                  <a:pt x="6032" y="5346"/>
                  <a:pt x="6813" y="6802"/>
                  <a:pt x="8122" y="7632"/>
                </a:cubicBezTo>
                <a:lnTo>
                  <a:pt x="8122" y="9146"/>
                </a:lnTo>
                <a:lnTo>
                  <a:pt x="7123" y="8692"/>
                </a:lnTo>
                <a:cubicBezTo>
                  <a:pt x="6906" y="7153"/>
                  <a:pt x="5905" y="5838"/>
                  <a:pt x="4479" y="5226"/>
                </a:cubicBezTo>
                <a:cubicBezTo>
                  <a:pt x="3917" y="4984"/>
                  <a:pt x="3320" y="4865"/>
                  <a:pt x="2727" y="4865"/>
                </a:cubicBezTo>
                <a:cubicBezTo>
                  <a:pt x="1817" y="4865"/>
                  <a:pt x="914" y="5144"/>
                  <a:pt x="149" y="5690"/>
                </a:cubicBezTo>
                <a:cubicBezTo>
                  <a:pt x="53" y="5759"/>
                  <a:pt x="1" y="5869"/>
                  <a:pt x="15" y="5986"/>
                </a:cubicBezTo>
                <a:cubicBezTo>
                  <a:pt x="163" y="7529"/>
                  <a:pt x="1109" y="8881"/>
                  <a:pt x="2507" y="9556"/>
                </a:cubicBezTo>
                <a:cubicBezTo>
                  <a:pt x="3118" y="9850"/>
                  <a:pt x="3777" y="9995"/>
                  <a:pt x="4434" y="9995"/>
                </a:cubicBezTo>
                <a:cubicBezTo>
                  <a:pt x="5280" y="9995"/>
                  <a:pt x="6122" y="9754"/>
                  <a:pt x="6855" y="9277"/>
                </a:cubicBezTo>
                <a:lnTo>
                  <a:pt x="8125" y="9856"/>
                </a:lnTo>
                <a:lnTo>
                  <a:pt x="8125" y="12472"/>
                </a:lnTo>
                <a:lnTo>
                  <a:pt x="3099" y="12472"/>
                </a:lnTo>
                <a:cubicBezTo>
                  <a:pt x="2428" y="12472"/>
                  <a:pt x="1884" y="13016"/>
                  <a:pt x="1884" y="13687"/>
                </a:cubicBezTo>
                <a:lnTo>
                  <a:pt x="1884" y="14558"/>
                </a:lnTo>
                <a:cubicBezTo>
                  <a:pt x="1884" y="14737"/>
                  <a:pt x="2028" y="14881"/>
                  <a:pt x="2207" y="14881"/>
                </a:cubicBezTo>
                <a:lnTo>
                  <a:pt x="2824" y="14881"/>
                </a:lnTo>
                <a:lnTo>
                  <a:pt x="3677" y="20417"/>
                </a:lnTo>
                <a:cubicBezTo>
                  <a:pt x="3701" y="20575"/>
                  <a:pt x="3836" y="20689"/>
                  <a:pt x="3994" y="20689"/>
                </a:cubicBezTo>
                <a:lnTo>
                  <a:pt x="4125" y="20689"/>
                </a:lnTo>
                <a:lnTo>
                  <a:pt x="4125" y="21701"/>
                </a:lnTo>
                <a:cubicBezTo>
                  <a:pt x="4125" y="21880"/>
                  <a:pt x="4269" y="22024"/>
                  <a:pt x="4448" y="22024"/>
                </a:cubicBezTo>
                <a:lnTo>
                  <a:pt x="12452" y="22024"/>
                </a:lnTo>
                <a:cubicBezTo>
                  <a:pt x="12628" y="22024"/>
                  <a:pt x="12772" y="21880"/>
                  <a:pt x="12772" y="21701"/>
                </a:cubicBezTo>
                <a:lnTo>
                  <a:pt x="12772" y="20689"/>
                </a:lnTo>
                <a:lnTo>
                  <a:pt x="12896" y="20689"/>
                </a:lnTo>
                <a:cubicBezTo>
                  <a:pt x="13058" y="20689"/>
                  <a:pt x="13192" y="20575"/>
                  <a:pt x="13216" y="20417"/>
                </a:cubicBezTo>
                <a:lnTo>
                  <a:pt x="14067" y="14881"/>
                </a:lnTo>
                <a:lnTo>
                  <a:pt x="14690" y="14881"/>
                </a:lnTo>
                <a:cubicBezTo>
                  <a:pt x="14865" y="14881"/>
                  <a:pt x="15010" y="14737"/>
                  <a:pt x="15010" y="14558"/>
                </a:cubicBezTo>
                <a:lnTo>
                  <a:pt x="15010" y="13687"/>
                </a:lnTo>
                <a:cubicBezTo>
                  <a:pt x="15010" y="13016"/>
                  <a:pt x="14466" y="12472"/>
                  <a:pt x="13798" y="12472"/>
                </a:cubicBezTo>
                <a:lnTo>
                  <a:pt x="8769" y="12472"/>
                </a:lnTo>
                <a:lnTo>
                  <a:pt x="8769" y="9876"/>
                </a:lnTo>
                <a:lnTo>
                  <a:pt x="10035" y="9301"/>
                </a:lnTo>
                <a:cubicBezTo>
                  <a:pt x="10771" y="9775"/>
                  <a:pt x="11614" y="10015"/>
                  <a:pt x="12462" y="10015"/>
                </a:cubicBezTo>
                <a:cubicBezTo>
                  <a:pt x="13086" y="10015"/>
                  <a:pt x="13713" y="9884"/>
                  <a:pt x="14301" y="9622"/>
                </a:cubicBezTo>
                <a:cubicBezTo>
                  <a:pt x="15736" y="8971"/>
                  <a:pt x="16721" y="7604"/>
                  <a:pt x="16879" y="6035"/>
                </a:cubicBezTo>
                <a:cubicBezTo>
                  <a:pt x="16889" y="5921"/>
                  <a:pt x="16838" y="5807"/>
                  <a:pt x="16745" y="5742"/>
                </a:cubicBezTo>
                <a:cubicBezTo>
                  <a:pt x="15977" y="5201"/>
                  <a:pt x="15074" y="4925"/>
                  <a:pt x="14165" y="4925"/>
                </a:cubicBezTo>
                <a:cubicBezTo>
                  <a:pt x="13540" y="4925"/>
                  <a:pt x="12913" y="5055"/>
                  <a:pt x="12325" y="5319"/>
                </a:cubicBezTo>
                <a:cubicBezTo>
                  <a:pt x="10948" y="5942"/>
                  <a:pt x="9987" y="7222"/>
                  <a:pt x="9770" y="8720"/>
                </a:cubicBezTo>
                <a:lnTo>
                  <a:pt x="8769" y="9171"/>
                </a:lnTo>
                <a:lnTo>
                  <a:pt x="8769" y="7632"/>
                </a:lnTo>
                <a:cubicBezTo>
                  <a:pt x="10080" y="6802"/>
                  <a:pt x="10858" y="5346"/>
                  <a:pt x="10827" y="3794"/>
                </a:cubicBezTo>
                <a:cubicBezTo>
                  <a:pt x="10793" y="2241"/>
                  <a:pt x="9949" y="819"/>
                  <a:pt x="8607" y="45"/>
                </a:cubicBezTo>
                <a:cubicBezTo>
                  <a:pt x="8557" y="16"/>
                  <a:pt x="8501" y="1"/>
                  <a:pt x="84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21" name="Google Shape;820;p34">
            <a:extLst>
              <a:ext uri="{FF2B5EF4-FFF2-40B4-BE49-F238E27FC236}">
                <a16:creationId xmlns:a16="http://schemas.microsoft.com/office/drawing/2014/main" xmlns="" id="{ECAD9D99-EE96-4062-9BBE-8D37DB363C4D}"/>
              </a:ext>
            </a:extLst>
          </p:cNvPr>
          <p:cNvCxnSpPr>
            <a:cxnSpLocks/>
          </p:cNvCxnSpPr>
          <p:nvPr/>
        </p:nvCxnSpPr>
        <p:spPr>
          <a:xfrm>
            <a:off x="1300296" y="4480256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5289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51" grpId="0" animBg="1"/>
      <p:bldP spid="52" grpId="0"/>
      <p:bldP spid="22" grpId="0"/>
      <p:bldP spid="18" grpId="0" animBg="1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Google Shape;891;p37"/>
          <p:cNvSpPr txBox="1">
            <a:spLocks noGrp="1"/>
          </p:cNvSpPr>
          <p:nvPr>
            <p:ph type="title"/>
          </p:nvPr>
        </p:nvSpPr>
        <p:spPr>
          <a:xfrm>
            <a:off x="457200" y="971834"/>
            <a:ext cx="8420986" cy="246355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</a:t>
            </a:r>
            <a:r>
              <a:rPr lang="en" sz="6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" sz="6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ốt nhé</a:t>
            </a:r>
            <a:r>
              <a:rPr lang="en" sz="6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br>
              <a:rPr lang="en" sz="6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6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quý thầy cô!</a:t>
            </a:r>
            <a:endParaRPr sz="6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3" name="Google Shape;893;p37"/>
          <p:cNvGrpSpPr/>
          <p:nvPr/>
        </p:nvGrpSpPr>
        <p:grpSpPr>
          <a:xfrm rot="5400000">
            <a:off x="5512190" y="3587625"/>
            <a:ext cx="1161195" cy="734388"/>
            <a:chOff x="5161625" y="732525"/>
            <a:chExt cx="456050" cy="288425"/>
          </a:xfrm>
        </p:grpSpPr>
        <p:sp>
          <p:nvSpPr>
            <p:cNvPr id="894" name="Google Shape;894;p37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5" name="Google Shape;895;p37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6" name="Google Shape;896;p37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7" name="Google Shape;897;p37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8" name="Google Shape;898;p37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9" name="Google Shape;899;p37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0" name="Google Shape;900;p37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" name="Google Shape;901;p37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2" name="Google Shape;902;p37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5" name="Google Shape;705;p30"/>
          <p:cNvGrpSpPr/>
          <p:nvPr/>
        </p:nvGrpSpPr>
        <p:grpSpPr>
          <a:xfrm rot="-6594458">
            <a:off x="2317473" y="3617888"/>
            <a:ext cx="1026333" cy="649068"/>
            <a:chOff x="5161625" y="732525"/>
            <a:chExt cx="456050" cy="288425"/>
          </a:xfrm>
        </p:grpSpPr>
        <p:sp>
          <p:nvSpPr>
            <p:cNvPr id="706" name="Google Shape;706;p30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0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0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098" name="Picture 2" descr="Blog Học ngoại ngữ miễn phí của Hán ngữ Qing Mei - 青梅汉语: Truyện song ngữ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335" y="333152"/>
            <a:ext cx="5424023" cy="3149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36334" y="3594002"/>
            <a:ext cx="4369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Chó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sói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hiên</a:t>
            </a:r>
            <a:r>
              <a:rPr lang="en-US" sz="3200" b="1" dirty="0" smtClean="0">
                <a:solidFill>
                  <a:srgbClr val="FF0000"/>
                </a:solidFill>
              </a:rPr>
              <a:t> con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3" name="Right Arrow 2">
            <a:hlinkClick r:id="rId4" action="ppaction://hlinksldjump"/>
          </p:cNvPr>
          <p:cNvSpPr/>
          <p:nvPr/>
        </p:nvSpPr>
        <p:spPr>
          <a:xfrm>
            <a:off x="7495953" y="4347616"/>
            <a:ext cx="893135" cy="575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318977" y="510363"/>
            <a:ext cx="752875" cy="3934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318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5" name="Google Shape;705;p30"/>
          <p:cNvGrpSpPr/>
          <p:nvPr/>
        </p:nvGrpSpPr>
        <p:grpSpPr>
          <a:xfrm rot="-6594458">
            <a:off x="2317473" y="3617888"/>
            <a:ext cx="1026333" cy="649068"/>
            <a:chOff x="5161625" y="732525"/>
            <a:chExt cx="456050" cy="288425"/>
          </a:xfrm>
        </p:grpSpPr>
        <p:sp>
          <p:nvSpPr>
            <p:cNvPr id="706" name="Google Shape;706;p30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0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0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 descr="Cáo Và Chùm Nho Hình ảnh | Định dạng hình ảnh PSD 400267981| vn.lovepi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45" y="245361"/>
            <a:ext cx="4958350" cy="2848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60284" y="3454254"/>
            <a:ext cx="52181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on </a:t>
            </a:r>
            <a:r>
              <a:rPr lang="en-US" sz="3200" b="1" dirty="0" err="1" smtClean="0">
                <a:solidFill>
                  <a:srgbClr val="FF0000"/>
                </a:solidFill>
              </a:rPr>
              <a:t>cáo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hùm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nho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5" name="Left Arrow 14">
            <a:hlinkClick r:id="rId4" action="ppaction://hlinksldjump"/>
          </p:cNvPr>
          <p:cNvSpPr/>
          <p:nvPr/>
        </p:nvSpPr>
        <p:spPr>
          <a:xfrm>
            <a:off x="318977" y="510363"/>
            <a:ext cx="752875" cy="3934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318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6852" y="866801"/>
            <a:ext cx="8090297" cy="36482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7203614" y="510363"/>
            <a:ext cx="571805" cy="477254"/>
          </a:xfrm>
          <a:prstGeom prst="rect">
            <a:avLst/>
          </a:prstGeom>
        </p:spPr>
      </p:pic>
      <p:pic>
        <p:nvPicPr>
          <p:cNvPr id="11" name="图片 18">
            <a:extLst>
              <a:ext uri="{FF2B5EF4-FFF2-40B4-BE49-F238E27FC236}">
                <a16:creationId xmlns="" xmlns:a16="http://schemas.microsoft.com/office/drawing/2014/main" id="{90A600B0-93AE-6501-868B-64657D18304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015" y="628475"/>
            <a:ext cx="872384" cy="123398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cxnSp>
        <p:nvCxnSpPr>
          <p:cNvPr id="12" name="直接连接符 25">
            <a:extLst>
              <a:ext uri="{FF2B5EF4-FFF2-40B4-BE49-F238E27FC236}">
                <a16:creationId xmlns="" xmlns:a16="http://schemas.microsoft.com/office/drawing/2014/main" id="{D197BBC8-43A9-BD91-D5F4-2988773EF14E}"/>
              </a:ext>
            </a:extLst>
          </p:cNvPr>
          <p:cNvCxnSpPr/>
          <p:nvPr/>
        </p:nvCxnSpPr>
        <p:spPr>
          <a:xfrm>
            <a:off x="2974471" y="1354281"/>
            <a:ext cx="3062196" cy="0"/>
          </a:xfrm>
          <a:prstGeom prst="line">
            <a:avLst/>
          </a:prstGeom>
          <a:ln w="57150">
            <a:solidFill>
              <a:srgbClr val="328D8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29">
            <a:extLst>
              <a:ext uri="{FF2B5EF4-FFF2-40B4-BE49-F238E27FC236}">
                <a16:creationId xmlns="" xmlns:a16="http://schemas.microsoft.com/office/drawing/2014/main" id="{64093811-F60A-0EA6-6043-6A8CF60D13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064" y="1467485"/>
            <a:ext cx="2737197" cy="3047540"/>
          </a:xfrm>
          <a:prstGeom prst="rect">
            <a:avLst/>
          </a:prstGeom>
        </p:spPr>
      </p:pic>
      <p:pic>
        <p:nvPicPr>
          <p:cNvPr id="15" name="图片 23">
            <a:extLst>
              <a:ext uri="{FF2B5EF4-FFF2-40B4-BE49-F238E27FC236}">
                <a16:creationId xmlns="" xmlns:a16="http://schemas.microsoft.com/office/drawing/2014/main" id="{2DABA9C2-2868-3EC7-9020-54717D7AD47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260" y="1751012"/>
            <a:ext cx="4311447" cy="208904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59413" y="1830563"/>
            <a:ext cx="2485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Chúc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mừng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bạn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đã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nhận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được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một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món</a:t>
            </a:r>
            <a:r>
              <a:rPr lang="en-US" sz="32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urlz MT" pitchFamily="82" charset="0"/>
              </a:rPr>
              <a:t>quà</a:t>
            </a:r>
            <a:endParaRPr lang="vi-VN" sz="3200" b="1" dirty="0">
              <a:solidFill>
                <a:srgbClr val="0000FF"/>
              </a:solidFill>
            </a:endParaRPr>
          </a:p>
        </p:txBody>
      </p:sp>
      <p:sp>
        <p:nvSpPr>
          <p:cNvPr id="13" name="Left Arrow 12">
            <a:hlinkClick r:id="rId9" action="ppaction://hlinksldjump"/>
          </p:cNvPr>
          <p:cNvSpPr/>
          <p:nvPr/>
        </p:nvSpPr>
        <p:spPr>
          <a:xfrm>
            <a:off x="318977" y="510363"/>
            <a:ext cx="752875" cy="3934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6541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5" name="Google Shape;705;p30"/>
          <p:cNvGrpSpPr/>
          <p:nvPr/>
        </p:nvGrpSpPr>
        <p:grpSpPr>
          <a:xfrm rot="-6594458">
            <a:off x="2317473" y="3617888"/>
            <a:ext cx="1026333" cy="649068"/>
            <a:chOff x="5161625" y="732525"/>
            <a:chExt cx="456050" cy="288425"/>
          </a:xfrm>
        </p:grpSpPr>
        <p:sp>
          <p:nvSpPr>
            <p:cNvPr id="706" name="Google Shape;706;p30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0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0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146" name="Picture 2" descr="Top 15 truyện ngụ ngôn kể cho bé hay, đơn giản, ý nghĩa sâu sắ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435" y="343786"/>
            <a:ext cx="4799198" cy="2622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44948" y="3292868"/>
            <a:ext cx="4423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</a:rPr>
              <a:t> con </a:t>
            </a:r>
            <a:r>
              <a:rPr lang="en-US" sz="3600" b="1" dirty="0" err="1" smtClean="0">
                <a:solidFill>
                  <a:srgbClr val="FF0000"/>
                </a:solidFill>
              </a:rPr>
              <a:t>dê</a:t>
            </a:r>
            <a:r>
              <a:rPr lang="en-US" sz="3600" b="1" dirty="0" smtClean="0">
                <a:solidFill>
                  <a:srgbClr val="FF0000"/>
                </a:solidFill>
              </a:rPr>
              <a:t> qua </a:t>
            </a:r>
            <a:r>
              <a:rPr lang="en-US" sz="3600" b="1" dirty="0" err="1" smtClean="0">
                <a:solidFill>
                  <a:srgbClr val="FF0000"/>
                </a:solidFill>
              </a:rPr>
              <a:t>cầu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15" name="Left Arrow 14">
            <a:hlinkClick r:id="rId4" action="ppaction://hlinksldjump"/>
          </p:cNvPr>
          <p:cNvSpPr/>
          <p:nvPr/>
        </p:nvSpPr>
        <p:spPr>
          <a:xfrm>
            <a:off x="318977" y="510363"/>
            <a:ext cx="752875" cy="3934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61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5" name="Google Shape;705;p30"/>
          <p:cNvGrpSpPr/>
          <p:nvPr/>
        </p:nvGrpSpPr>
        <p:grpSpPr>
          <a:xfrm rot="-6594458">
            <a:off x="2317473" y="3617888"/>
            <a:ext cx="1026333" cy="649068"/>
            <a:chOff x="5161625" y="732525"/>
            <a:chExt cx="456050" cy="288425"/>
          </a:xfrm>
        </p:grpSpPr>
        <p:sp>
          <p:nvSpPr>
            <p:cNvPr id="706" name="Google Shape;706;p30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0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0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7170" name="Picture 2" descr="Cáo và Cò | Truyện Cổ Tích Cho Trẻ Em - YouTu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409" y="354418"/>
            <a:ext cx="5438528" cy="288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07194" y="3866996"/>
            <a:ext cx="3189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Cáo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ò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5" name="Left Arrow 14">
            <a:hlinkClick r:id="rId4" action="ppaction://hlinksldjump"/>
          </p:cNvPr>
          <p:cNvSpPr/>
          <p:nvPr/>
        </p:nvSpPr>
        <p:spPr>
          <a:xfrm>
            <a:off x="318977" y="510363"/>
            <a:ext cx="752875" cy="3934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7269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42DABF5-7DAE-45D8-BEBC-8E7468B305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-389" r="5562" b="389"/>
          <a:stretch/>
        </p:blipFill>
        <p:spPr>
          <a:xfrm>
            <a:off x="0" y="-20025"/>
            <a:ext cx="9144000" cy="516352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C31D337C-C82C-43BA-948F-4F5B8D16DF0C}"/>
              </a:ext>
            </a:extLst>
          </p:cNvPr>
          <p:cNvSpPr/>
          <p:nvPr/>
        </p:nvSpPr>
        <p:spPr>
          <a:xfrm>
            <a:off x="526852" y="866801"/>
            <a:ext cx="8090297" cy="36482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45B373-54D0-459D-9952-910A6185332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8" t="15373" r="59036" b="55183"/>
          <a:stretch/>
        </p:blipFill>
        <p:spPr>
          <a:xfrm>
            <a:off x="6462214" y="628476"/>
            <a:ext cx="571805" cy="477254"/>
          </a:xfrm>
          <a:prstGeom prst="rect">
            <a:avLst/>
          </a:prstGeom>
        </p:spPr>
      </p:pic>
      <p:pic>
        <p:nvPicPr>
          <p:cNvPr id="11" name="图片 18">
            <a:extLst>
              <a:ext uri="{FF2B5EF4-FFF2-40B4-BE49-F238E27FC236}">
                <a16:creationId xmlns="" xmlns:a16="http://schemas.microsoft.com/office/drawing/2014/main" id="{90A600B0-93AE-6501-868B-64657D18304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015" y="628475"/>
            <a:ext cx="872384" cy="123398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cxnSp>
        <p:nvCxnSpPr>
          <p:cNvPr id="12" name="直接连接符 25">
            <a:extLst>
              <a:ext uri="{FF2B5EF4-FFF2-40B4-BE49-F238E27FC236}">
                <a16:creationId xmlns="" xmlns:a16="http://schemas.microsoft.com/office/drawing/2014/main" id="{D197BBC8-43A9-BD91-D5F4-2988773EF14E}"/>
              </a:ext>
            </a:extLst>
          </p:cNvPr>
          <p:cNvCxnSpPr/>
          <p:nvPr/>
        </p:nvCxnSpPr>
        <p:spPr>
          <a:xfrm>
            <a:off x="2974471" y="1354281"/>
            <a:ext cx="3062196" cy="0"/>
          </a:xfrm>
          <a:prstGeom prst="line">
            <a:avLst/>
          </a:prstGeom>
          <a:ln w="57150">
            <a:solidFill>
              <a:srgbClr val="328D8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29">
            <a:extLst>
              <a:ext uri="{FF2B5EF4-FFF2-40B4-BE49-F238E27FC236}">
                <a16:creationId xmlns="" xmlns:a16="http://schemas.microsoft.com/office/drawing/2014/main" id="{64093811-F60A-0EA6-6043-6A8CF60D13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064" y="1467485"/>
            <a:ext cx="2737197" cy="3047540"/>
          </a:xfrm>
          <a:prstGeom prst="rect">
            <a:avLst/>
          </a:prstGeom>
        </p:spPr>
      </p:pic>
      <p:pic>
        <p:nvPicPr>
          <p:cNvPr id="15" name="图片 23">
            <a:extLst>
              <a:ext uri="{FF2B5EF4-FFF2-40B4-BE49-F238E27FC236}">
                <a16:creationId xmlns="" xmlns:a16="http://schemas.microsoft.com/office/drawing/2014/main" id="{2DABA9C2-2868-3EC7-9020-54717D7AD47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260" y="1751012"/>
            <a:ext cx="4311447" cy="208904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14863" y="2090748"/>
            <a:ext cx="3080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0000FF"/>
                </a:solidFill>
                <a:latin typeface="Curlz MT" pitchFamily="82" charset="0"/>
              </a:rPr>
              <a:t>Chúc</a:t>
            </a:r>
            <a:r>
              <a:rPr lang="en-US" sz="36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Curlz MT" pitchFamily="82" charset="0"/>
              </a:rPr>
              <a:t>bạn</a:t>
            </a:r>
            <a:r>
              <a:rPr lang="en-US" sz="3600" b="1" dirty="0" smtClean="0">
                <a:solidFill>
                  <a:srgbClr val="0000FF"/>
                </a:solidFill>
                <a:latin typeface="Curlz MT" pitchFamily="82" charset="0"/>
              </a:rPr>
              <a:t> may </a:t>
            </a:r>
            <a:r>
              <a:rPr lang="en-US" sz="3600" b="1" dirty="0" err="1" smtClean="0">
                <a:solidFill>
                  <a:srgbClr val="0000FF"/>
                </a:solidFill>
                <a:latin typeface="Curlz MT" pitchFamily="82" charset="0"/>
              </a:rPr>
              <a:t>mắn</a:t>
            </a:r>
            <a:r>
              <a:rPr lang="en-US" sz="36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Curlz MT" pitchFamily="82" charset="0"/>
              </a:rPr>
              <a:t>lần</a:t>
            </a:r>
            <a:r>
              <a:rPr lang="en-US" sz="3600" b="1" dirty="0" smtClean="0">
                <a:solidFill>
                  <a:srgbClr val="0000FF"/>
                </a:solidFill>
                <a:latin typeface="Curlz MT" pitchFamily="82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Curlz MT" pitchFamily="82" charset="0"/>
              </a:rPr>
              <a:t>sau</a:t>
            </a:r>
            <a:r>
              <a:rPr lang="en-US" sz="3600" b="1" dirty="0" smtClean="0">
                <a:solidFill>
                  <a:srgbClr val="0000FF"/>
                </a:solidFill>
                <a:latin typeface="Curlz MT" pitchFamily="82" charset="0"/>
              </a:rPr>
              <a:t>!</a:t>
            </a:r>
            <a:endParaRPr lang="vi-VN" sz="3600" b="1" dirty="0">
              <a:solidFill>
                <a:srgbClr val="0000FF"/>
              </a:solidFill>
            </a:endParaRPr>
          </a:p>
        </p:txBody>
      </p:sp>
      <p:sp>
        <p:nvSpPr>
          <p:cNvPr id="13" name="Left Arrow 12">
            <a:hlinkClick r:id="rId9" action="ppaction://hlinksldjump"/>
          </p:cNvPr>
          <p:cNvSpPr/>
          <p:nvPr/>
        </p:nvSpPr>
        <p:spPr>
          <a:xfrm>
            <a:off x="318977" y="510363"/>
            <a:ext cx="752875" cy="3934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028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9|0.6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9|0.6|0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9|0.6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|0.6|0.4|0.4|0.3|0.3|0.3|0.2|0.3"/>
</p:tagLst>
</file>

<file path=ppt/theme/theme1.xml><?xml version="1.0" encoding="utf-8"?>
<a:theme xmlns:a="http://schemas.openxmlformats.org/drawingml/2006/main" name="Eco-Friendly Minitheme by Slidesgo">
  <a:themeElements>
    <a:clrScheme name="Simple Light">
      <a:dk1>
        <a:srgbClr val="000000"/>
      </a:dk1>
      <a:lt1>
        <a:srgbClr val="FFFFFF"/>
      </a:lt1>
      <a:dk2>
        <a:srgbClr val="57A3A3"/>
      </a:dk2>
      <a:lt2>
        <a:srgbClr val="ABDFD1"/>
      </a:lt2>
      <a:accent1>
        <a:srgbClr val="FFE8E6"/>
      </a:accent1>
      <a:accent2>
        <a:srgbClr val="FFCC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5</TotalTime>
  <Words>1069</Words>
  <Application>Microsoft Office PowerPoint</Application>
  <PresentationFormat>On-screen Show (16:9)</PresentationFormat>
  <Paragraphs>173</Paragraphs>
  <Slides>38</Slides>
  <Notes>21</Notes>
  <HiddenSlides>0</HiddenSlides>
  <MMClips>2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60" baseType="lpstr">
      <vt:lpstr>Arial</vt:lpstr>
      <vt:lpstr>Calibri</vt:lpstr>
      <vt:lpstr>宋体</vt:lpstr>
      <vt:lpstr>Didact Gothic</vt:lpstr>
      <vt:lpstr>Caveat Brush</vt:lpstr>
      <vt:lpstr>微软雅黑</vt:lpstr>
      <vt:lpstr>MS Mincho</vt:lpstr>
      <vt:lpstr>字魂70号-灵悦黑体</vt:lpstr>
      <vt:lpstr>#9Slide03 Encode SeEx Extrabold</vt:lpstr>
      <vt:lpstr>Calibri Light</vt:lpstr>
      <vt:lpstr>Curlz MT</vt:lpstr>
      <vt:lpstr>字魂27号-布丁体</vt:lpstr>
      <vt:lpstr>华文新魏</vt:lpstr>
      <vt:lpstr>Poppins</vt:lpstr>
      <vt:lpstr>.VnTime</vt:lpstr>
      <vt:lpstr>Old English Text MT</vt:lpstr>
      <vt:lpstr>仓耳羽辰体-谷力 W04</vt:lpstr>
      <vt:lpstr>Times New Roman</vt:lpstr>
      <vt:lpstr>字魂7号-温暖童稚体</vt:lpstr>
      <vt:lpstr>Eco-Friendly Minitheme by Slidesgo</vt:lpstr>
      <vt:lpstr>7_Office Theme</vt:lpstr>
      <vt:lpstr>Equation</vt:lpstr>
      <vt:lpstr>Kế hoạch bài dạ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ÓI VÀ NGHE: KỂ LẠI MỘT TRUYỆN NGỤ NGÔ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 nhé! Chào quý thầy cô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Ể LẠI MỘT TRẢI NGHIỆM CỦA EM</dc:title>
  <dc:creator>Admin</dc:creator>
  <cp:lastModifiedBy>1</cp:lastModifiedBy>
  <cp:revision>119</cp:revision>
  <dcterms:modified xsi:type="dcterms:W3CDTF">2023-12-06T02:07:21Z</dcterms:modified>
</cp:coreProperties>
</file>